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3" r:id="rId1"/>
  </p:sldMasterIdLst>
  <p:sldIdLst>
    <p:sldId id="391" r:id="rId2"/>
    <p:sldId id="282" r:id="rId3"/>
    <p:sldId id="299" r:id="rId4"/>
    <p:sldId id="300" r:id="rId5"/>
    <p:sldId id="301" r:id="rId6"/>
    <p:sldId id="302" r:id="rId7"/>
    <p:sldId id="303" r:id="rId8"/>
    <p:sldId id="331" r:id="rId9"/>
    <p:sldId id="304" r:id="rId10"/>
    <p:sldId id="363" r:id="rId11"/>
    <p:sldId id="319" r:id="rId12"/>
    <p:sldId id="318" r:id="rId13"/>
    <p:sldId id="259" r:id="rId14"/>
    <p:sldId id="389" r:id="rId15"/>
    <p:sldId id="263" r:id="rId16"/>
    <p:sldId id="261" r:id="rId17"/>
    <p:sldId id="266" r:id="rId18"/>
    <p:sldId id="265" r:id="rId19"/>
    <p:sldId id="260" r:id="rId20"/>
    <p:sldId id="262" r:id="rId21"/>
    <p:sldId id="390" r:id="rId22"/>
    <p:sldId id="392" r:id="rId23"/>
    <p:sldId id="345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1CB02E"/>
    <a:srgbClr val="00CC00"/>
    <a:srgbClr val="CCFFCC"/>
    <a:srgbClr val="3366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23" autoAdjust="0"/>
    <p:restoredTop sz="94660"/>
  </p:normalViewPr>
  <p:slideViewPr>
    <p:cSldViewPr snapToGrid="0">
      <p:cViewPr varScale="1">
        <p:scale>
          <a:sx n="99" d="100"/>
          <a:sy n="99" d="100"/>
        </p:scale>
        <p:origin x="13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8072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86176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0805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0296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575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37011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5121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232649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726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9646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56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 userDrawn="1"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2020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8417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319310"/>
            <a:ext cx="11161712" cy="556990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0" y="1028700"/>
            <a:ext cx="10488612" cy="488252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6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0755503-BB1D-461A-A83E-B01E990C59F9}"/>
              </a:ext>
            </a:extLst>
          </p:cNvPr>
          <p:cNvGrpSpPr/>
          <p:nvPr userDrawn="1"/>
        </p:nvGrpSpPr>
        <p:grpSpPr>
          <a:xfrm>
            <a:off x="10972798" y="259491"/>
            <a:ext cx="1170166" cy="1264391"/>
            <a:chOff x="2725737" y="850900"/>
            <a:chExt cx="2760265" cy="2843803"/>
          </a:xfrm>
        </p:grpSpPr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A945D3FA-66DE-48C6-BF37-97BB03EF4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3188" y="2640013"/>
              <a:ext cx="1362075" cy="8397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600">
                <a:latin typeface="+mn-lt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919862EB-A007-4D34-911D-C242B0598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4963" y="2292350"/>
              <a:ext cx="1038225" cy="118745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600">
                <a:latin typeface="+mn-lt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C42517EB-0BF6-413C-8FF3-3756E48A90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963" y="995363"/>
              <a:ext cx="1958975" cy="12969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600">
                <a:latin typeface="+mn-lt"/>
              </a:endParaRPr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45C8E82C-143C-49FF-A6EA-C219129ED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3938" y="995363"/>
              <a:ext cx="441325" cy="164465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600">
                <a:latin typeface="+mn-lt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3413E84-992E-4027-9753-5806E28FC0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180429" y="2723287"/>
              <a:ext cx="692236" cy="21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366.21 </a:t>
              </a:r>
              <a:r>
                <a:rPr kumimoji="0" lang="en-US" altLang="en-US" sz="6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ft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1BF9911-38A0-4785-A76B-B8C7D7A123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2831425" y="2889272"/>
              <a:ext cx="1013115" cy="21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41°08'22" E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E958DB9-5945-4DB3-ABC5-8C7C6C5077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60000">
              <a:off x="3249566" y="1433483"/>
              <a:ext cx="1172194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6°27'10" W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C2D18DEC-D7B5-496B-A33A-981FC7F27B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60000">
              <a:off x="3617391" y="1649033"/>
              <a:ext cx="72600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545.58 ft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00BEB1C-F202-4BF7-8F84-0FE091671D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500000">
              <a:off x="4577890" y="1731455"/>
              <a:ext cx="1157331" cy="21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15°00‘00" W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05485F83-85BA-487C-9854-E6679AD917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500000">
              <a:off x="4600007" y="1814887"/>
              <a:ext cx="692236" cy="21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395.63 </a:t>
              </a:r>
              <a:r>
                <a:rPr kumimoji="0" lang="en-US" altLang="en-US" sz="6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ft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F4A29A7-79ED-4D86-BEE2-C8368ED386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680000">
              <a:off x="4205296" y="2859061"/>
              <a:ext cx="72600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371.15 </a:t>
              </a:r>
              <a:r>
                <a:rPr kumimoji="0" lang="en-US" altLang="en-US" sz="6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ft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2441262-1040-4319-A8DE-C7892C0B00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680000">
              <a:off x="4158536" y="3061907"/>
              <a:ext cx="1134381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58°20'24" E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D4BD5A2-6D76-4126-BAC2-01A1C5037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9877" y="2593974"/>
              <a:ext cx="13612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A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04943C1-E1BA-442F-BF09-01C84D39F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451" y="850900"/>
              <a:ext cx="10587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B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9C3955C-6759-4764-B0B3-275C1FF34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737" y="2220913"/>
              <a:ext cx="147472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C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0F1565F-09C0-4998-A66A-E983A74BA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219" y="3487032"/>
              <a:ext cx="13612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D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1726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319310"/>
            <a:ext cx="11161712" cy="556990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0" y="1028700"/>
            <a:ext cx="10488612" cy="15113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6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6" name="Group 25"/>
          <p:cNvGrpSpPr/>
          <p:nvPr userDrawn="1"/>
        </p:nvGrpSpPr>
        <p:grpSpPr>
          <a:xfrm>
            <a:off x="506354" y="1642073"/>
            <a:ext cx="4159750" cy="3099080"/>
            <a:chOff x="4704329" y="189975"/>
            <a:chExt cx="4159750" cy="3099080"/>
          </a:xfrm>
        </p:grpSpPr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9D621741-AB9D-48F2-8AD3-4A67671F8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4410" y="222879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000000"/>
                  </a:solidFill>
                </a:rPr>
                <a:t>A</a:t>
              </a:r>
              <a:endParaRPr lang="en-US" altLang="en-US" sz="1600"/>
            </a:p>
          </p:txBody>
        </p:sp>
        <p:sp>
          <p:nvSpPr>
            <p:cNvPr id="28" name="Rectangle 22">
              <a:extLst>
                <a:ext uri="{FF2B5EF4-FFF2-40B4-BE49-F238E27FC236}">
                  <a16:creationId xmlns:a16="http://schemas.microsoft.com/office/drawing/2014/main" id="{926760FD-EA29-4D59-98AF-62175D26F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3984" y="655458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B</a:t>
              </a:r>
              <a:endParaRPr lang="en-US" altLang="en-US" sz="1600" dirty="0"/>
            </a:p>
          </p:txBody>
        </p:sp>
        <p:sp>
          <p:nvSpPr>
            <p:cNvPr id="29" name="Rectangle 23">
              <a:extLst>
                <a:ext uri="{FF2B5EF4-FFF2-40B4-BE49-F238E27FC236}">
                  <a16:creationId xmlns:a16="http://schemas.microsoft.com/office/drawing/2014/main" id="{CC7563CF-719A-4205-9AB0-A09663D66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329" y="1846090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C</a:t>
              </a:r>
              <a:endParaRPr lang="en-US" altLang="en-US" sz="1600" dirty="0"/>
            </a:p>
          </p:txBody>
        </p:sp>
        <p:sp>
          <p:nvSpPr>
            <p:cNvPr id="30" name="Rectangle 24">
              <a:extLst>
                <a:ext uri="{FF2B5EF4-FFF2-40B4-BE49-F238E27FC236}">
                  <a16:creationId xmlns:a16="http://schemas.microsoft.com/office/drawing/2014/main" id="{3D36E19A-4B5A-43D1-82F4-0B063BF0C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006" y="3042834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D</a:t>
              </a:r>
              <a:endParaRPr lang="en-US" altLang="en-US" sz="16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4970607" y="189975"/>
              <a:ext cx="3893472" cy="2816874"/>
              <a:chOff x="4970607" y="189975"/>
              <a:chExt cx="3893472" cy="2816874"/>
            </a:xfrm>
          </p:grpSpPr>
          <p:sp>
            <p:nvSpPr>
              <p:cNvPr id="32" name="Arc 31"/>
              <p:cNvSpPr>
                <a:spLocks noChangeAspect="1"/>
              </p:cNvSpPr>
              <p:nvPr/>
            </p:nvSpPr>
            <p:spPr>
              <a:xfrm>
                <a:off x="6578079" y="189975"/>
                <a:ext cx="2286000" cy="2286000"/>
              </a:xfrm>
              <a:prstGeom prst="arc">
                <a:avLst>
                  <a:gd name="adj1" fmla="val 7474011"/>
                  <a:gd name="adj2" fmla="val 12356207"/>
                </a:avLst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flipH="1">
                <a:off x="4970607" y="824679"/>
                <a:ext cx="1720637" cy="1139191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4970607" y="1963870"/>
                <a:ext cx="911910" cy="1042979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V="1">
                <a:off x="5882517" y="2269234"/>
                <a:ext cx="1196358" cy="737615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6" name="TextBox 35"/>
          <p:cNvSpPr txBox="1"/>
          <p:nvPr userDrawn="1"/>
        </p:nvSpPr>
        <p:spPr>
          <a:xfrm>
            <a:off x="2709259" y="2675988"/>
            <a:ext cx="13099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450.00 </a:t>
            </a:r>
            <a:r>
              <a:rPr lang="en-US" sz="1600" dirty="0" err="1"/>
              <a:t>ft</a:t>
            </a:r>
            <a:r>
              <a:rPr lang="en-US" sz="1600" dirty="0"/>
              <a:t> R</a:t>
            </a:r>
          </a:p>
          <a:p>
            <a:r>
              <a:rPr lang="en-US" sz="1600" dirty="0"/>
              <a:t>59°17’20” </a:t>
            </a:r>
            <a:r>
              <a:rPr lang="en-US" sz="1600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438176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319310"/>
            <a:ext cx="11161712" cy="556990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65033" y="1420843"/>
            <a:ext cx="4965895" cy="2982350"/>
          </a:xfrm>
          <a:solidFill>
            <a:srgbClr val="CCFFCC"/>
          </a:solidFill>
          <a:ln>
            <a:solidFill>
              <a:srgbClr val="3366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643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803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305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612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278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1511299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1407879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109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80" r:id="rId3"/>
    <p:sldLayoutId id="2147483783" r:id="rId4"/>
    <p:sldLayoutId id="2147483781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  <p:sldLayoutId id="2147483776" r:id="rId16"/>
    <p:sldLayoutId id="2147483777" r:id="rId17"/>
    <p:sldLayoutId id="2147483778" r:id="rId18"/>
    <p:sldLayoutId id="2147483779" r:id="rId19"/>
    <p:sldLayoutId id="2147483784" r:id="rId20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15.xml"/><Relationship Id="rId13" Type="http://schemas.openxmlformats.org/officeDocument/2006/relationships/tags" Target="../tags/tag320.xml"/><Relationship Id="rId18" Type="http://schemas.openxmlformats.org/officeDocument/2006/relationships/tags" Target="../tags/tag325.xml"/><Relationship Id="rId26" Type="http://schemas.openxmlformats.org/officeDocument/2006/relationships/oleObject" Target="../embeddings/oleObject1.bin"/><Relationship Id="rId3" Type="http://schemas.openxmlformats.org/officeDocument/2006/relationships/tags" Target="../tags/tag310.xml"/><Relationship Id="rId21" Type="http://schemas.openxmlformats.org/officeDocument/2006/relationships/tags" Target="../tags/tag328.xml"/><Relationship Id="rId7" Type="http://schemas.openxmlformats.org/officeDocument/2006/relationships/tags" Target="../tags/tag314.xml"/><Relationship Id="rId12" Type="http://schemas.openxmlformats.org/officeDocument/2006/relationships/tags" Target="../tags/tag319.xml"/><Relationship Id="rId17" Type="http://schemas.openxmlformats.org/officeDocument/2006/relationships/tags" Target="../tags/tag324.xml"/><Relationship Id="rId25" Type="http://schemas.openxmlformats.org/officeDocument/2006/relationships/slideLayout" Target="../slideLayouts/slideLayout5.xml"/><Relationship Id="rId2" Type="http://schemas.openxmlformats.org/officeDocument/2006/relationships/tags" Target="../tags/tag309.xml"/><Relationship Id="rId16" Type="http://schemas.openxmlformats.org/officeDocument/2006/relationships/tags" Target="../tags/tag323.xml"/><Relationship Id="rId20" Type="http://schemas.openxmlformats.org/officeDocument/2006/relationships/tags" Target="../tags/tag327.xml"/><Relationship Id="rId1" Type="http://schemas.openxmlformats.org/officeDocument/2006/relationships/tags" Target="../tags/tag308.xml"/><Relationship Id="rId6" Type="http://schemas.openxmlformats.org/officeDocument/2006/relationships/tags" Target="../tags/tag313.xml"/><Relationship Id="rId11" Type="http://schemas.openxmlformats.org/officeDocument/2006/relationships/tags" Target="../tags/tag318.xml"/><Relationship Id="rId24" Type="http://schemas.openxmlformats.org/officeDocument/2006/relationships/tags" Target="../tags/tag331.xml"/><Relationship Id="rId5" Type="http://schemas.openxmlformats.org/officeDocument/2006/relationships/tags" Target="../tags/tag312.xml"/><Relationship Id="rId15" Type="http://schemas.openxmlformats.org/officeDocument/2006/relationships/tags" Target="../tags/tag322.xml"/><Relationship Id="rId23" Type="http://schemas.openxmlformats.org/officeDocument/2006/relationships/tags" Target="../tags/tag330.xml"/><Relationship Id="rId10" Type="http://schemas.openxmlformats.org/officeDocument/2006/relationships/tags" Target="../tags/tag317.xml"/><Relationship Id="rId19" Type="http://schemas.openxmlformats.org/officeDocument/2006/relationships/tags" Target="../tags/tag326.xml"/><Relationship Id="rId4" Type="http://schemas.openxmlformats.org/officeDocument/2006/relationships/tags" Target="../tags/tag311.xml"/><Relationship Id="rId9" Type="http://schemas.openxmlformats.org/officeDocument/2006/relationships/tags" Target="../tags/tag316.xml"/><Relationship Id="rId14" Type="http://schemas.openxmlformats.org/officeDocument/2006/relationships/tags" Target="../tags/tag321.xml"/><Relationship Id="rId22" Type="http://schemas.openxmlformats.org/officeDocument/2006/relationships/tags" Target="../tags/tag329.xml"/><Relationship Id="rId27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39.xml"/><Relationship Id="rId13" Type="http://schemas.openxmlformats.org/officeDocument/2006/relationships/tags" Target="../tags/tag344.xml"/><Relationship Id="rId18" Type="http://schemas.openxmlformats.org/officeDocument/2006/relationships/tags" Target="../tags/tag349.xml"/><Relationship Id="rId26" Type="http://schemas.openxmlformats.org/officeDocument/2006/relationships/tags" Target="../tags/tag357.xml"/><Relationship Id="rId39" Type="http://schemas.openxmlformats.org/officeDocument/2006/relationships/slideLayout" Target="../slideLayouts/slideLayout5.xml"/><Relationship Id="rId3" Type="http://schemas.openxmlformats.org/officeDocument/2006/relationships/tags" Target="../tags/tag334.xml"/><Relationship Id="rId21" Type="http://schemas.openxmlformats.org/officeDocument/2006/relationships/tags" Target="../tags/tag352.xml"/><Relationship Id="rId34" Type="http://schemas.openxmlformats.org/officeDocument/2006/relationships/tags" Target="../tags/tag365.xml"/><Relationship Id="rId42" Type="http://schemas.openxmlformats.org/officeDocument/2006/relationships/oleObject" Target="../embeddings/oleObject3.bin"/><Relationship Id="rId7" Type="http://schemas.openxmlformats.org/officeDocument/2006/relationships/tags" Target="../tags/tag338.xml"/><Relationship Id="rId12" Type="http://schemas.openxmlformats.org/officeDocument/2006/relationships/tags" Target="../tags/tag343.xml"/><Relationship Id="rId17" Type="http://schemas.openxmlformats.org/officeDocument/2006/relationships/tags" Target="../tags/tag348.xml"/><Relationship Id="rId25" Type="http://schemas.openxmlformats.org/officeDocument/2006/relationships/tags" Target="../tags/tag356.xml"/><Relationship Id="rId33" Type="http://schemas.openxmlformats.org/officeDocument/2006/relationships/tags" Target="../tags/tag364.xml"/><Relationship Id="rId38" Type="http://schemas.openxmlformats.org/officeDocument/2006/relationships/tags" Target="../tags/tag369.xml"/><Relationship Id="rId2" Type="http://schemas.openxmlformats.org/officeDocument/2006/relationships/tags" Target="../tags/tag333.xml"/><Relationship Id="rId16" Type="http://schemas.openxmlformats.org/officeDocument/2006/relationships/tags" Target="../tags/tag347.xml"/><Relationship Id="rId20" Type="http://schemas.openxmlformats.org/officeDocument/2006/relationships/tags" Target="../tags/tag351.xml"/><Relationship Id="rId29" Type="http://schemas.openxmlformats.org/officeDocument/2006/relationships/tags" Target="../tags/tag360.xml"/><Relationship Id="rId41" Type="http://schemas.openxmlformats.org/officeDocument/2006/relationships/image" Target="../media/image2.wmf"/><Relationship Id="rId1" Type="http://schemas.openxmlformats.org/officeDocument/2006/relationships/tags" Target="../tags/tag332.xml"/><Relationship Id="rId6" Type="http://schemas.openxmlformats.org/officeDocument/2006/relationships/tags" Target="../tags/tag337.xml"/><Relationship Id="rId11" Type="http://schemas.openxmlformats.org/officeDocument/2006/relationships/tags" Target="../tags/tag342.xml"/><Relationship Id="rId24" Type="http://schemas.openxmlformats.org/officeDocument/2006/relationships/tags" Target="../tags/tag355.xml"/><Relationship Id="rId32" Type="http://schemas.openxmlformats.org/officeDocument/2006/relationships/tags" Target="../tags/tag363.xml"/><Relationship Id="rId37" Type="http://schemas.openxmlformats.org/officeDocument/2006/relationships/tags" Target="../tags/tag368.xml"/><Relationship Id="rId40" Type="http://schemas.openxmlformats.org/officeDocument/2006/relationships/oleObject" Target="../embeddings/oleObject2.bin"/><Relationship Id="rId5" Type="http://schemas.openxmlformats.org/officeDocument/2006/relationships/tags" Target="../tags/tag336.xml"/><Relationship Id="rId15" Type="http://schemas.openxmlformats.org/officeDocument/2006/relationships/tags" Target="../tags/tag346.xml"/><Relationship Id="rId23" Type="http://schemas.openxmlformats.org/officeDocument/2006/relationships/tags" Target="../tags/tag354.xml"/><Relationship Id="rId28" Type="http://schemas.openxmlformats.org/officeDocument/2006/relationships/tags" Target="../tags/tag359.xml"/><Relationship Id="rId36" Type="http://schemas.openxmlformats.org/officeDocument/2006/relationships/tags" Target="../tags/tag367.xml"/><Relationship Id="rId10" Type="http://schemas.openxmlformats.org/officeDocument/2006/relationships/tags" Target="../tags/tag341.xml"/><Relationship Id="rId19" Type="http://schemas.openxmlformats.org/officeDocument/2006/relationships/tags" Target="../tags/tag350.xml"/><Relationship Id="rId31" Type="http://schemas.openxmlformats.org/officeDocument/2006/relationships/tags" Target="../tags/tag362.xml"/><Relationship Id="rId4" Type="http://schemas.openxmlformats.org/officeDocument/2006/relationships/tags" Target="../tags/tag335.xml"/><Relationship Id="rId9" Type="http://schemas.openxmlformats.org/officeDocument/2006/relationships/tags" Target="../tags/tag340.xml"/><Relationship Id="rId14" Type="http://schemas.openxmlformats.org/officeDocument/2006/relationships/tags" Target="../tags/tag345.xml"/><Relationship Id="rId22" Type="http://schemas.openxmlformats.org/officeDocument/2006/relationships/tags" Target="../tags/tag353.xml"/><Relationship Id="rId27" Type="http://schemas.openxmlformats.org/officeDocument/2006/relationships/tags" Target="../tags/tag358.xml"/><Relationship Id="rId30" Type="http://schemas.openxmlformats.org/officeDocument/2006/relationships/tags" Target="../tags/tag361.xml"/><Relationship Id="rId35" Type="http://schemas.openxmlformats.org/officeDocument/2006/relationships/tags" Target="../tags/tag366.xml"/><Relationship Id="rId43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377.xml"/><Relationship Id="rId13" Type="http://schemas.openxmlformats.org/officeDocument/2006/relationships/tags" Target="../tags/tag382.xml"/><Relationship Id="rId18" Type="http://schemas.openxmlformats.org/officeDocument/2006/relationships/tags" Target="../tags/tag387.xml"/><Relationship Id="rId3" Type="http://schemas.openxmlformats.org/officeDocument/2006/relationships/tags" Target="../tags/tag372.xml"/><Relationship Id="rId21" Type="http://schemas.openxmlformats.org/officeDocument/2006/relationships/tags" Target="../tags/tag390.xml"/><Relationship Id="rId7" Type="http://schemas.openxmlformats.org/officeDocument/2006/relationships/tags" Target="../tags/tag376.xml"/><Relationship Id="rId12" Type="http://schemas.openxmlformats.org/officeDocument/2006/relationships/tags" Target="../tags/tag381.xml"/><Relationship Id="rId17" Type="http://schemas.openxmlformats.org/officeDocument/2006/relationships/tags" Target="../tags/tag386.xml"/><Relationship Id="rId25" Type="http://schemas.openxmlformats.org/officeDocument/2006/relationships/slideLayout" Target="../slideLayouts/slideLayout5.xml"/><Relationship Id="rId2" Type="http://schemas.openxmlformats.org/officeDocument/2006/relationships/tags" Target="../tags/tag371.xml"/><Relationship Id="rId16" Type="http://schemas.openxmlformats.org/officeDocument/2006/relationships/tags" Target="../tags/tag385.xml"/><Relationship Id="rId20" Type="http://schemas.openxmlformats.org/officeDocument/2006/relationships/tags" Target="../tags/tag389.xml"/><Relationship Id="rId1" Type="http://schemas.openxmlformats.org/officeDocument/2006/relationships/tags" Target="../tags/tag370.xml"/><Relationship Id="rId6" Type="http://schemas.openxmlformats.org/officeDocument/2006/relationships/tags" Target="../tags/tag375.xml"/><Relationship Id="rId11" Type="http://schemas.openxmlformats.org/officeDocument/2006/relationships/tags" Target="../tags/tag380.xml"/><Relationship Id="rId24" Type="http://schemas.openxmlformats.org/officeDocument/2006/relationships/tags" Target="../tags/tag393.xml"/><Relationship Id="rId5" Type="http://schemas.openxmlformats.org/officeDocument/2006/relationships/tags" Target="../tags/tag374.xml"/><Relationship Id="rId15" Type="http://schemas.openxmlformats.org/officeDocument/2006/relationships/tags" Target="../tags/tag384.xml"/><Relationship Id="rId23" Type="http://schemas.openxmlformats.org/officeDocument/2006/relationships/tags" Target="../tags/tag392.xml"/><Relationship Id="rId10" Type="http://schemas.openxmlformats.org/officeDocument/2006/relationships/tags" Target="../tags/tag379.xml"/><Relationship Id="rId19" Type="http://schemas.openxmlformats.org/officeDocument/2006/relationships/tags" Target="../tags/tag388.xml"/><Relationship Id="rId4" Type="http://schemas.openxmlformats.org/officeDocument/2006/relationships/tags" Target="../tags/tag373.xml"/><Relationship Id="rId9" Type="http://schemas.openxmlformats.org/officeDocument/2006/relationships/tags" Target="../tags/tag378.xml"/><Relationship Id="rId14" Type="http://schemas.openxmlformats.org/officeDocument/2006/relationships/tags" Target="../tags/tag383.xml"/><Relationship Id="rId22" Type="http://schemas.openxmlformats.org/officeDocument/2006/relationships/tags" Target="../tags/tag39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tags" Target="../tags/tag29.xml"/><Relationship Id="rId41" Type="http://schemas.openxmlformats.org/officeDocument/2006/relationships/slideLayout" Target="../slideLayouts/slideLayout5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94.xml"/><Relationship Id="rId4" Type="http://schemas.openxmlformats.org/officeDocument/2006/relationships/image" Target="../media/image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tags" Target="../tags/tag53.xml"/><Relationship Id="rId18" Type="http://schemas.openxmlformats.org/officeDocument/2006/relationships/tags" Target="../tags/tag58.xml"/><Relationship Id="rId26" Type="http://schemas.openxmlformats.org/officeDocument/2006/relationships/tags" Target="../tags/tag66.xml"/><Relationship Id="rId3" Type="http://schemas.openxmlformats.org/officeDocument/2006/relationships/tags" Target="../tags/tag43.xml"/><Relationship Id="rId21" Type="http://schemas.openxmlformats.org/officeDocument/2006/relationships/tags" Target="../tags/tag61.xml"/><Relationship Id="rId34" Type="http://schemas.openxmlformats.org/officeDocument/2006/relationships/tags" Target="../tags/tag74.xml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17" Type="http://schemas.openxmlformats.org/officeDocument/2006/relationships/tags" Target="../tags/tag57.xml"/><Relationship Id="rId25" Type="http://schemas.openxmlformats.org/officeDocument/2006/relationships/tags" Target="../tags/tag65.xml"/><Relationship Id="rId33" Type="http://schemas.openxmlformats.org/officeDocument/2006/relationships/tags" Target="../tags/tag73.xml"/><Relationship Id="rId38" Type="http://schemas.openxmlformats.org/officeDocument/2006/relationships/slideLayout" Target="../slideLayouts/slideLayout5.xml"/><Relationship Id="rId2" Type="http://schemas.openxmlformats.org/officeDocument/2006/relationships/tags" Target="../tags/tag42.xml"/><Relationship Id="rId16" Type="http://schemas.openxmlformats.org/officeDocument/2006/relationships/tags" Target="../tags/tag56.xml"/><Relationship Id="rId20" Type="http://schemas.openxmlformats.org/officeDocument/2006/relationships/tags" Target="../tags/tag60.xml"/><Relationship Id="rId29" Type="http://schemas.openxmlformats.org/officeDocument/2006/relationships/tags" Target="../tags/tag69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24" Type="http://schemas.openxmlformats.org/officeDocument/2006/relationships/tags" Target="../tags/tag64.xml"/><Relationship Id="rId32" Type="http://schemas.openxmlformats.org/officeDocument/2006/relationships/tags" Target="../tags/tag72.xml"/><Relationship Id="rId37" Type="http://schemas.openxmlformats.org/officeDocument/2006/relationships/tags" Target="../tags/tag77.xml"/><Relationship Id="rId5" Type="http://schemas.openxmlformats.org/officeDocument/2006/relationships/tags" Target="../tags/tag45.xml"/><Relationship Id="rId15" Type="http://schemas.openxmlformats.org/officeDocument/2006/relationships/tags" Target="../tags/tag55.xml"/><Relationship Id="rId23" Type="http://schemas.openxmlformats.org/officeDocument/2006/relationships/tags" Target="../tags/tag63.xml"/><Relationship Id="rId28" Type="http://schemas.openxmlformats.org/officeDocument/2006/relationships/tags" Target="../tags/tag68.xml"/><Relationship Id="rId36" Type="http://schemas.openxmlformats.org/officeDocument/2006/relationships/tags" Target="../tags/tag76.xml"/><Relationship Id="rId10" Type="http://schemas.openxmlformats.org/officeDocument/2006/relationships/tags" Target="../tags/tag50.xml"/><Relationship Id="rId19" Type="http://schemas.openxmlformats.org/officeDocument/2006/relationships/tags" Target="../tags/tag59.xml"/><Relationship Id="rId31" Type="http://schemas.openxmlformats.org/officeDocument/2006/relationships/tags" Target="../tags/tag71.xml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tags" Target="../tags/tag54.xml"/><Relationship Id="rId22" Type="http://schemas.openxmlformats.org/officeDocument/2006/relationships/tags" Target="../tags/tag62.xml"/><Relationship Id="rId27" Type="http://schemas.openxmlformats.org/officeDocument/2006/relationships/tags" Target="../tags/tag67.xml"/><Relationship Id="rId30" Type="http://schemas.openxmlformats.org/officeDocument/2006/relationships/tags" Target="../tags/tag70.xml"/><Relationship Id="rId35" Type="http://schemas.openxmlformats.org/officeDocument/2006/relationships/tags" Target="../tags/tag7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85.xml"/><Relationship Id="rId13" Type="http://schemas.openxmlformats.org/officeDocument/2006/relationships/tags" Target="../tags/tag90.xml"/><Relationship Id="rId18" Type="http://schemas.openxmlformats.org/officeDocument/2006/relationships/tags" Target="../tags/tag95.xml"/><Relationship Id="rId26" Type="http://schemas.openxmlformats.org/officeDocument/2006/relationships/tags" Target="../tags/tag103.xml"/><Relationship Id="rId3" Type="http://schemas.openxmlformats.org/officeDocument/2006/relationships/tags" Target="../tags/tag80.xml"/><Relationship Id="rId21" Type="http://schemas.openxmlformats.org/officeDocument/2006/relationships/tags" Target="../tags/tag98.xml"/><Relationship Id="rId34" Type="http://schemas.openxmlformats.org/officeDocument/2006/relationships/tags" Target="../tags/tag111.xml"/><Relationship Id="rId7" Type="http://schemas.openxmlformats.org/officeDocument/2006/relationships/tags" Target="../tags/tag84.xml"/><Relationship Id="rId12" Type="http://schemas.openxmlformats.org/officeDocument/2006/relationships/tags" Target="../tags/tag89.xml"/><Relationship Id="rId17" Type="http://schemas.openxmlformats.org/officeDocument/2006/relationships/tags" Target="../tags/tag94.xml"/><Relationship Id="rId25" Type="http://schemas.openxmlformats.org/officeDocument/2006/relationships/tags" Target="../tags/tag102.xml"/><Relationship Id="rId33" Type="http://schemas.openxmlformats.org/officeDocument/2006/relationships/tags" Target="../tags/tag110.xml"/><Relationship Id="rId2" Type="http://schemas.openxmlformats.org/officeDocument/2006/relationships/tags" Target="../tags/tag79.xml"/><Relationship Id="rId16" Type="http://schemas.openxmlformats.org/officeDocument/2006/relationships/tags" Target="../tags/tag93.xml"/><Relationship Id="rId20" Type="http://schemas.openxmlformats.org/officeDocument/2006/relationships/tags" Target="../tags/tag97.xml"/><Relationship Id="rId29" Type="http://schemas.openxmlformats.org/officeDocument/2006/relationships/tags" Target="../tags/tag106.xml"/><Relationship Id="rId1" Type="http://schemas.openxmlformats.org/officeDocument/2006/relationships/tags" Target="../tags/tag78.xml"/><Relationship Id="rId6" Type="http://schemas.openxmlformats.org/officeDocument/2006/relationships/tags" Target="../tags/tag83.xml"/><Relationship Id="rId11" Type="http://schemas.openxmlformats.org/officeDocument/2006/relationships/tags" Target="../tags/tag88.xml"/><Relationship Id="rId24" Type="http://schemas.openxmlformats.org/officeDocument/2006/relationships/tags" Target="../tags/tag101.xml"/><Relationship Id="rId32" Type="http://schemas.openxmlformats.org/officeDocument/2006/relationships/tags" Target="../tags/tag109.xml"/><Relationship Id="rId37" Type="http://schemas.openxmlformats.org/officeDocument/2006/relationships/slideLayout" Target="../slideLayouts/slideLayout5.xml"/><Relationship Id="rId5" Type="http://schemas.openxmlformats.org/officeDocument/2006/relationships/tags" Target="../tags/tag82.xml"/><Relationship Id="rId15" Type="http://schemas.openxmlformats.org/officeDocument/2006/relationships/tags" Target="../tags/tag92.xml"/><Relationship Id="rId23" Type="http://schemas.openxmlformats.org/officeDocument/2006/relationships/tags" Target="../tags/tag100.xml"/><Relationship Id="rId28" Type="http://schemas.openxmlformats.org/officeDocument/2006/relationships/tags" Target="../tags/tag105.xml"/><Relationship Id="rId36" Type="http://schemas.openxmlformats.org/officeDocument/2006/relationships/tags" Target="../tags/tag113.xml"/><Relationship Id="rId10" Type="http://schemas.openxmlformats.org/officeDocument/2006/relationships/tags" Target="../tags/tag87.xml"/><Relationship Id="rId19" Type="http://schemas.openxmlformats.org/officeDocument/2006/relationships/tags" Target="../tags/tag96.xml"/><Relationship Id="rId31" Type="http://schemas.openxmlformats.org/officeDocument/2006/relationships/tags" Target="../tags/tag108.xml"/><Relationship Id="rId4" Type="http://schemas.openxmlformats.org/officeDocument/2006/relationships/tags" Target="../tags/tag81.xml"/><Relationship Id="rId9" Type="http://schemas.openxmlformats.org/officeDocument/2006/relationships/tags" Target="../tags/tag86.xml"/><Relationship Id="rId14" Type="http://schemas.openxmlformats.org/officeDocument/2006/relationships/tags" Target="../tags/tag91.xml"/><Relationship Id="rId22" Type="http://schemas.openxmlformats.org/officeDocument/2006/relationships/tags" Target="../tags/tag99.xml"/><Relationship Id="rId27" Type="http://schemas.openxmlformats.org/officeDocument/2006/relationships/tags" Target="../tags/tag104.xml"/><Relationship Id="rId30" Type="http://schemas.openxmlformats.org/officeDocument/2006/relationships/tags" Target="../tags/tag107.xml"/><Relationship Id="rId35" Type="http://schemas.openxmlformats.org/officeDocument/2006/relationships/tags" Target="../tags/tag1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13" Type="http://schemas.openxmlformats.org/officeDocument/2006/relationships/tags" Target="../tags/tag126.xml"/><Relationship Id="rId18" Type="http://schemas.openxmlformats.org/officeDocument/2006/relationships/tags" Target="../tags/tag131.xml"/><Relationship Id="rId26" Type="http://schemas.openxmlformats.org/officeDocument/2006/relationships/tags" Target="../tags/tag139.xml"/><Relationship Id="rId39" Type="http://schemas.openxmlformats.org/officeDocument/2006/relationships/tags" Target="../tags/tag152.xml"/><Relationship Id="rId3" Type="http://schemas.openxmlformats.org/officeDocument/2006/relationships/tags" Target="../tags/tag116.xml"/><Relationship Id="rId21" Type="http://schemas.openxmlformats.org/officeDocument/2006/relationships/tags" Target="../tags/tag134.xml"/><Relationship Id="rId34" Type="http://schemas.openxmlformats.org/officeDocument/2006/relationships/tags" Target="../tags/tag147.xml"/><Relationship Id="rId42" Type="http://schemas.openxmlformats.org/officeDocument/2006/relationships/slideLayout" Target="../slideLayouts/slideLayout5.xml"/><Relationship Id="rId7" Type="http://schemas.openxmlformats.org/officeDocument/2006/relationships/tags" Target="../tags/tag120.xml"/><Relationship Id="rId12" Type="http://schemas.openxmlformats.org/officeDocument/2006/relationships/tags" Target="../tags/tag125.xml"/><Relationship Id="rId17" Type="http://schemas.openxmlformats.org/officeDocument/2006/relationships/tags" Target="../tags/tag130.xml"/><Relationship Id="rId25" Type="http://schemas.openxmlformats.org/officeDocument/2006/relationships/tags" Target="../tags/tag138.xml"/><Relationship Id="rId33" Type="http://schemas.openxmlformats.org/officeDocument/2006/relationships/tags" Target="../tags/tag146.xml"/><Relationship Id="rId38" Type="http://schemas.openxmlformats.org/officeDocument/2006/relationships/tags" Target="../tags/tag151.xml"/><Relationship Id="rId2" Type="http://schemas.openxmlformats.org/officeDocument/2006/relationships/tags" Target="../tags/tag115.xml"/><Relationship Id="rId16" Type="http://schemas.openxmlformats.org/officeDocument/2006/relationships/tags" Target="../tags/tag129.xml"/><Relationship Id="rId20" Type="http://schemas.openxmlformats.org/officeDocument/2006/relationships/tags" Target="../tags/tag133.xml"/><Relationship Id="rId29" Type="http://schemas.openxmlformats.org/officeDocument/2006/relationships/tags" Target="../tags/tag142.xml"/><Relationship Id="rId41" Type="http://schemas.openxmlformats.org/officeDocument/2006/relationships/tags" Target="../tags/tag154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11" Type="http://schemas.openxmlformats.org/officeDocument/2006/relationships/tags" Target="../tags/tag124.xml"/><Relationship Id="rId24" Type="http://schemas.openxmlformats.org/officeDocument/2006/relationships/tags" Target="../tags/tag137.xml"/><Relationship Id="rId32" Type="http://schemas.openxmlformats.org/officeDocument/2006/relationships/tags" Target="../tags/tag145.xml"/><Relationship Id="rId37" Type="http://schemas.openxmlformats.org/officeDocument/2006/relationships/tags" Target="../tags/tag150.xml"/><Relationship Id="rId40" Type="http://schemas.openxmlformats.org/officeDocument/2006/relationships/tags" Target="../tags/tag153.xml"/><Relationship Id="rId5" Type="http://schemas.openxmlformats.org/officeDocument/2006/relationships/tags" Target="../tags/tag118.xml"/><Relationship Id="rId15" Type="http://schemas.openxmlformats.org/officeDocument/2006/relationships/tags" Target="../tags/tag128.xml"/><Relationship Id="rId23" Type="http://schemas.openxmlformats.org/officeDocument/2006/relationships/tags" Target="../tags/tag136.xml"/><Relationship Id="rId28" Type="http://schemas.openxmlformats.org/officeDocument/2006/relationships/tags" Target="../tags/tag141.xml"/><Relationship Id="rId36" Type="http://schemas.openxmlformats.org/officeDocument/2006/relationships/tags" Target="../tags/tag149.xml"/><Relationship Id="rId10" Type="http://schemas.openxmlformats.org/officeDocument/2006/relationships/tags" Target="../tags/tag123.xml"/><Relationship Id="rId19" Type="http://schemas.openxmlformats.org/officeDocument/2006/relationships/tags" Target="../tags/tag132.xml"/><Relationship Id="rId31" Type="http://schemas.openxmlformats.org/officeDocument/2006/relationships/tags" Target="../tags/tag144.xml"/><Relationship Id="rId4" Type="http://schemas.openxmlformats.org/officeDocument/2006/relationships/tags" Target="../tags/tag117.xml"/><Relationship Id="rId9" Type="http://schemas.openxmlformats.org/officeDocument/2006/relationships/tags" Target="../tags/tag122.xml"/><Relationship Id="rId14" Type="http://schemas.openxmlformats.org/officeDocument/2006/relationships/tags" Target="../tags/tag127.xml"/><Relationship Id="rId22" Type="http://schemas.openxmlformats.org/officeDocument/2006/relationships/tags" Target="../tags/tag135.xml"/><Relationship Id="rId27" Type="http://schemas.openxmlformats.org/officeDocument/2006/relationships/tags" Target="../tags/tag140.xml"/><Relationship Id="rId30" Type="http://schemas.openxmlformats.org/officeDocument/2006/relationships/tags" Target="../tags/tag143.xml"/><Relationship Id="rId35" Type="http://schemas.openxmlformats.org/officeDocument/2006/relationships/tags" Target="../tags/tag14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62.xml"/><Relationship Id="rId13" Type="http://schemas.openxmlformats.org/officeDocument/2006/relationships/tags" Target="../tags/tag167.xml"/><Relationship Id="rId18" Type="http://schemas.openxmlformats.org/officeDocument/2006/relationships/tags" Target="../tags/tag172.xml"/><Relationship Id="rId26" Type="http://schemas.openxmlformats.org/officeDocument/2006/relationships/tags" Target="../tags/tag180.xml"/><Relationship Id="rId39" Type="http://schemas.openxmlformats.org/officeDocument/2006/relationships/tags" Target="../tags/tag193.xml"/><Relationship Id="rId3" Type="http://schemas.openxmlformats.org/officeDocument/2006/relationships/tags" Target="../tags/tag157.xml"/><Relationship Id="rId21" Type="http://schemas.openxmlformats.org/officeDocument/2006/relationships/tags" Target="../tags/tag175.xml"/><Relationship Id="rId34" Type="http://schemas.openxmlformats.org/officeDocument/2006/relationships/tags" Target="../tags/tag188.xml"/><Relationship Id="rId7" Type="http://schemas.openxmlformats.org/officeDocument/2006/relationships/tags" Target="../tags/tag161.xml"/><Relationship Id="rId12" Type="http://schemas.openxmlformats.org/officeDocument/2006/relationships/tags" Target="../tags/tag166.xml"/><Relationship Id="rId17" Type="http://schemas.openxmlformats.org/officeDocument/2006/relationships/tags" Target="../tags/tag171.xml"/><Relationship Id="rId25" Type="http://schemas.openxmlformats.org/officeDocument/2006/relationships/tags" Target="../tags/tag179.xml"/><Relationship Id="rId33" Type="http://schemas.openxmlformats.org/officeDocument/2006/relationships/tags" Target="../tags/tag187.xml"/><Relationship Id="rId38" Type="http://schemas.openxmlformats.org/officeDocument/2006/relationships/tags" Target="../tags/tag192.xml"/><Relationship Id="rId2" Type="http://schemas.openxmlformats.org/officeDocument/2006/relationships/tags" Target="../tags/tag156.xml"/><Relationship Id="rId16" Type="http://schemas.openxmlformats.org/officeDocument/2006/relationships/tags" Target="../tags/tag170.xml"/><Relationship Id="rId20" Type="http://schemas.openxmlformats.org/officeDocument/2006/relationships/tags" Target="../tags/tag174.xml"/><Relationship Id="rId29" Type="http://schemas.openxmlformats.org/officeDocument/2006/relationships/tags" Target="../tags/tag183.xml"/><Relationship Id="rId1" Type="http://schemas.openxmlformats.org/officeDocument/2006/relationships/tags" Target="../tags/tag155.xml"/><Relationship Id="rId6" Type="http://schemas.openxmlformats.org/officeDocument/2006/relationships/tags" Target="../tags/tag160.xml"/><Relationship Id="rId11" Type="http://schemas.openxmlformats.org/officeDocument/2006/relationships/tags" Target="../tags/tag165.xml"/><Relationship Id="rId24" Type="http://schemas.openxmlformats.org/officeDocument/2006/relationships/tags" Target="../tags/tag178.xml"/><Relationship Id="rId32" Type="http://schemas.openxmlformats.org/officeDocument/2006/relationships/tags" Target="../tags/tag186.xml"/><Relationship Id="rId37" Type="http://schemas.openxmlformats.org/officeDocument/2006/relationships/tags" Target="../tags/tag191.xml"/><Relationship Id="rId40" Type="http://schemas.openxmlformats.org/officeDocument/2006/relationships/slideLayout" Target="../slideLayouts/slideLayout5.xml"/><Relationship Id="rId5" Type="http://schemas.openxmlformats.org/officeDocument/2006/relationships/tags" Target="../tags/tag159.xml"/><Relationship Id="rId15" Type="http://schemas.openxmlformats.org/officeDocument/2006/relationships/tags" Target="../tags/tag169.xml"/><Relationship Id="rId23" Type="http://schemas.openxmlformats.org/officeDocument/2006/relationships/tags" Target="../tags/tag177.xml"/><Relationship Id="rId28" Type="http://schemas.openxmlformats.org/officeDocument/2006/relationships/tags" Target="../tags/tag182.xml"/><Relationship Id="rId36" Type="http://schemas.openxmlformats.org/officeDocument/2006/relationships/tags" Target="../tags/tag190.xml"/><Relationship Id="rId10" Type="http://schemas.openxmlformats.org/officeDocument/2006/relationships/tags" Target="../tags/tag164.xml"/><Relationship Id="rId19" Type="http://schemas.openxmlformats.org/officeDocument/2006/relationships/tags" Target="../tags/tag173.xml"/><Relationship Id="rId31" Type="http://schemas.openxmlformats.org/officeDocument/2006/relationships/tags" Target="../tags/tag185.xml"/><Relationship Id="rId4" Type="http://schemas.openxmlformats.org/officeDocument/2006/relationships/tags" Target="../tags/tag158.xml"/><Relationship Id="rId9" Type="http://schemas.openxmlformats.org/officeDocument/2006/relationships/tags" Target="../tags/tag163.xml"/><Relationship Id="rId14" Type="http://schemas.openxmlformats.org/officeDocument/2006/relationships/tags" Target="../tags/tag168.xml"/><Relationship Id="rId22" Type="http://schemas.openxmlformats.org/officeDocument/2006/relationships/tags" Target="../tags/tag176.xml"/><Relationship Id="rId27" Type="http://schemas.openxmlformats.org/officeDocument/2006/relationships/tags" Target="../tags/tag181.xml"/><Relationship Id="rId30" Type="http://schemas.openxmlformats.org/officeDocument/2006/relationships/tags" Target="../tags/tag184.xml"/><Relationship Id="rId35" Type="http://schemas.openxmlformats.org/officeDocument/2006/relationships/tags" Target="../tags/tag18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01.xml"/><Relationship Id="rId13" Type="http://schemas.openxmlformats.org/officeDocument/2006/relationships/tags" Target="../tags/tag206.xml"/><Relationship Id="rId18" Type="http://schemas.openxmlformats.org/officeDocument/2006/relationships/tags" Target="../tags/tag211.xml"/><Relationship Id="rId26" Type="http://schemas.openxmlformats.org/officeDocument/2006/relationships/tags" Target="../tags/tag219.xml"/><Relationship Id="rId39" Type="http://schemas.openxmlformats.org/officeDocument/2006/relationships/slideLayout" Target="../slideLayouts/slideLayout5.xml"/><Relationship Id="rId3" Type="http://schemas.openxmlformats.org/officeDocument/2006/relationships/tags" Target="../tags/tag196.xml"/><Relationship Id="rId21" Type="http://schemas.openxmlformats.org/officeDocument/2006/relationships/tags" Target="../tags/tag214.xml"/><Relationship Id="rId34" Type="http://schemas.openxmlformats.org/officeDocument/2006/relationships/tags" Target="../tags/tag227.xml"/><Relationship Id="rId7" Type="http://schemas.openxmlformats.org/officeDocument/2006/relationships/tags" Target="../tags/tag200.xml"/><Relationship Id="rId12" Type="http://schemas.openxmlformats.org/officeDocument/2006/relationships/tags" Target="../tags/tag205.xml"/><Relationship Id="rId17" Type="http://schemas.openxmlformats.org/officeDocument/2006/relationships/tags" Target="../tags/tag210.xml"/><Relationship Id="rId25" Type="http://schemas.openxmlformats.org/officeDocument/2006/relationships/tags" Target="../tags/tag218.xml"/><Relationship Id="rId33" Type="http://schemas.openxmlformats.org/officeDocument/2006/relationships/tags" Target="../tags/tag226.xml"/><Relationship Id="rId38" Type="http://schemas.openxmlformats.org/officeDocument/2006/relationships/tags" Target="../tags/tag231.xml"/><Relationship Id="rId2" Type="http://schemas.openxmlformats.org/officeDocument/2006/relationships/tags" Target="../tags/tag195.xml"/><Relationship Id="rId16" Type="http://schemas.openxmlformats.org/officeDocument/2006/relationships/tags" Target="../tags/tag209.xml"/><Relationship Id="rId20" Type="http://schemas.openxmlformats.org/officeDocument/2006/relationships/tags" Target="../tags/tag213.xml"/><Relationship Id="rId29" Type="http://schemas.openxmlformats.org/officeDocument/2006/relationships/tags" Target="../tags/tag222.xml"/><Relationship Id="rId1" Type="http://schemas.openxmlformats.org/officeDocument/2006/relationships/tags" Target="../tags/tag194.xml"/><Relationship Id="rId6" Type="http://schemas.openxmlformats.org/officeDocument/2006/relationships/tags" Target="../tags/tag199.xml"/><Relationship Id="rId11" Type="http://schemas.openxmlformats.org/officeDocument/2006/relationships/tags" Target="../tags/tag204.xml"/><Relationship Id="rId24" Type="http://schemas.openxmlformats.org/officeDocument/2006/relationships/tags" Target="../tags/tag217.xml"/><Relationship Id="rId32" Type="http://schemas.openxmlformats.org/officeDocument/2006/relationships/tags" Target="../tags/tag225.xml"/><Relationship Id="rId37" Type="http://schemas.openxmlformats.org/officeDocument/2006/relationships/tags" Target="../tags/tag230.xml"/><Relationship Id="rId5" Type="http://schemas.openxmlformats.org/officeDocument/2006/relationships/tags" Target="../tags/tag198.xml"/><Relationship Id="rId15" Type="http://schemas.openxmlformats.org/officeDocument/2006/relationships/tags" Target="../tags/tag208.xml"/><Relationship Id="rId23" Type="http://schemas.openxmlformats.org/officeDocument/2006/relationships/tags" Target="../tags/tag216.xml"/><Relationship Id="rId28" Type="http://schemas.openxmlformats.org/officeDocument/2006/relationships/tags" Target="../tags/tag221.xml"/><Relationship Id="rId36" Type="http://schemas.openxmlformats.org/officeDocument/2006/relationships/tags" Target="../tags/tag229.xml"/><Relationship Id="rId10" Type="http://schemas.openxmlformats.org/officeDocument/2006/relationships/tags" Target="../tags/tag203.xml"/><Relationship Id="rId19" Type="http://schemas.openxmlformats.org/officeDocument/2006/relationships/tags" Target="../tags/tag212.xml"/><Relationship Id="rId31" Type="http://schemas.openxmlformats.org/officeDocument/2006/relationships/tags" Target="../tags/tag224.xml"/><Relationship Id="rId4" Type="http://schemas.openxmlformats.org/officeDocument/2006/relationships/tags" Target="../tags/tag197.xml"/><Relationship Id="rId9" Type="http://schemas.openxmlformats.org/officeDocument/2006/relationships/tags" Target="../tags/tag202.xml"/><Relationship Id="rId14" Type="http://schemas.openxmlformats.org/officeDocument/2006/relationships/tags" Target="../tags/tag207.xml"/><Relationship Id="rId22" Type="http://schemas.openxmlformats.org/officeDocument/2006/relationships/tags" Target="../tags/tag215.xml"/><Relationship Id="rId27" Type="http://schemas.openxmlformats.org/officeDocument/2006/relationships/tags" Target="../tags/tag220.xml"/><Relationship Id="rId30" Type="http://schemas.openxmlformats.org/officeDocument/2006/relationships/tags" Target="../tags/tag223.xml"/><Relationship Id="rId35" Type="http://schemas.openxmlformats.org/officeDocument/2006/relationships/tags" Target="../tags/tag22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39.xml"/><Relationship Id="rId13" Type="http://schemas.openxmlformats.org/officeDocument/2006/relationships/tags" Target="../tags/tag244.xml"/><Relationship Id="rId18" Type="http://schemas.openxmlformats.org/officeDocument/2006/relationships/tags" Target="../tags/tag249.xml"/><Relationship Id="rId26" Type="http://schemas.openxmlformats.org/officeDocument/2006/relationships/tags" Target="../tags/tag257.xml"/><Relationship Id="rId39" Type="http://schemas.openxmlformats.org/officeDocument/2006/relationships/slideLayout" Target="../slideLayouts/slideLayout5.xml"/><Relationship Id="rId3" Type="http://schemas.openxmlformats.org/officeDocument/2006/relationships/tags" Target="../tags/tag234.xml"/><Relationship Id="rId21" Type="http://schemas.openxmlformats.org/officeDocument/2006/relationships/tags" Target="../tags/tag252.xml"/><Relationship Id="rId34" Type="http://schemas.openxmlformats.org/officeDocument/2006/relationships/tags" Target="../tags/tag265.xml"/><Relationship Id="rId7" Type="http://schemas.openxmlformats.org/officeDocument/2006/relationships/tags" Target="../tags/tag238.xml"/><Relationship Id="rId12" Type="http://schemas.openxmlformats.org/officeDocument/2006/relationships/tags" Target="../tags/tag243.xml"/><Relationship Id="rId17" Type="http://schemas.openxmlformats.org/officeDocument/2006/relationships/tags" Target="../tags/tag248.xml"/><Relationship Id="rId25" Type="http://schemas.openxmlformats.org/officeDocument/2006/relationships/tags" Target="../tags/tag256.xml"/><Relationship Id="rId33" Type="http://schemas.openxmlformats.org/officeDocument/2006/relationships/tags" Target="../tags/tag264.xml"/><Relationship Id="rId38" Type="http://schemas.openxmlformats.org/officeDocument/2006/relationships/tags" Target="../tags/tag269.xml"/><Relationship Id="rId2" Type="http://schemas.openxmlformats.org/officeDocument/2006/relationships/tags" Target="../tags/tag233.xml"/><Relationship Id="rId16" Type="http://schemas.openxmlformats.org/officeDocument/2006/relationships/tags" Target="../tags/tag247.xml"/><Relationship Id="rId20" Type="http://schemas.openxmlformats.org/officeDocument/2006/relationships/tags" Target="../tags/tag251.xml"/><Relationship Id="rId29" Type="http://schemas.openxmlformats.org/officeDocument/2006/relationships/tags" Target="../tags/tag260.xml"/><Relationship Id="rId1" Type="http://schemas.openxmlformats.org/officeDocument/2006/relationships/tags" Target="../tags/tag232.xml"/><Relationship Id="rId6" Type="http://schemas.openxmlformats.org/officeDocument/2006/relationships/tags" Target="../tags/tag237.xml"/><Relationship Id="rId11" Type="http://schemas.openxmlformats.org/officeDocument/2006/relationships/tags" Target="../tags/tag242.xml"/><Relationship Id="rId24" Type="http://schemas.openxmlformats.org/officeDocument/2006/relationships/tags" Target="../tags/tag255.xml"/><Relationship Id="rId32" Type="http://schemas.openxmlformats.org/officeDocument/2006/relationships/tags" Target="../tags/tag263.xml"/><Relationship Id="rId37" Type="http://schemas.openxmlformats.org/officeDocument/2006/relationships/tags" Target="../tags/tag268.xml"/><Relationship Id="rId5" Type="http://schemas.openxmlformats.org/officeDocument/2006/relationships/tags" Target="../tags/tag236.xml"/><Relationship Id="rId15" Type="http://schemas.openxmlformats.org/officeDocument/2006/relationships/tags" Target="../tags/tag246.xml"/><Relationship Id="rId23" Type="http://schemas.openxmlformats.org/officeDocument/2006/relationships/tags" Target="../tags/tag254.xml"/><Relationship Id="rId28" Type="http://schemas.openxmlformats.org/officeDocument/2006/relationships/tags" Target="../tags/tag259.xml"/><Relationship Id="rId36" Type="http://schemas.openxmlformats.org/officeDocument/2006/relationships/tags" Target="../tags/tag267.xml"/><Relationship Id="rId10" Type="http://schemas.openxmlformats.org/officeDocument/2006/relationships/tags" Target="../tags/tag241.xml"/><Relationship Id="rId19" Type="http://schemas.openxmlformats.org/officeDocument/2006/relationships/tags" Target="../tags/tag250.xml"/><Relationship Id="rId31" Type="http://schemas.openxmlformats.org/officeDocument/2006/relationships/tags" Target="../tags/tag262.xml"/><Relationship Id="rId4" Type="http://schemas.openxmlformats.org/officeDocument/2006/relationships/tags" Target="../tags/tag235.xml"/><Relationship Id="rId9" Type="http://schemas.openxmlformats.org/officeDocument/2006/relationships/tags" Target="../tags/tag240.xml"/><Relationship Id="rId14" Type="http://schemas.openxmlformats.org/officeDocument/2006/relationships/tags" Target="../tags/tag245.xml"/><Relationship Id="rId22" Type="http://schemas.openxmlformats.org/officeDocument/2006/relationships/tags" Target="../tags/tag253.xml"/><Relationship Id="rId27" Type="http://schemas.openxmlformats.org/officeDocument/2006/relationships/tags" Target="../tags/tag258.xml"/><Relationship Id="rId30" Type="http://schemas.openxmlformats.org/officeDocument/2006/relationships/tags" Target="../tags/tag261.xml"/><Relationship Id="rId35" Type="http://schemas.openxmlformats.org/officeDocument/2006/relationships/tags" Target="../tags/tag26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77.xml"/><Relationship Id="rId13" Type="http://schemas.openxmlformats.org/officeDocument/2006/relationships/tags" Target="../tags/tag282.xml"/><Relationship Id="rId18" Type="http://schemas.openxmlformats.org/officeDocument/2006/relationships/tags" Target="../tags/tag287.xml"/><Relationship Id="rId26" Type="http://schemas.openxmlformats.org/officeDocument/2006/relationships/tags" Target="../tags/tag295.xml"/><Relationship Id="rId39" Type="http://schemas.openxmlformats.org/officeDocument/2006/relationships/slideLayout" Target="../slideLayouts/slideLayout5.xml"/><Relationship Id="rId3" Type="http://schemas.openxmlformats.org/officeDocument/2006/relationships/tags" Target="../tags/tag272.xml"/><Relationship Id="rId21" Type="http://schemas.openxmlformats.org/officeDocument/2006/relationships/tags" Target="../tags/tag290.xml"/><Relationship Id="rId34" Type="http://schemas.openxmlformats.org/officeDocument/2006/relationships/tags" Target="../tags/tag303.xml"/><Relationship Id="rId7" Type="http://schemas.openxmlformats.org/officeDocument/2006/relationships/tags" Target="../tags/tag276.xml"/><Relationship Id="rId12" Type="http://schemas.openxmlformats.org/officeDocument/2006/relationships/tags" Target="../tags/tag281.xml"/><Relationship Id="rId17" Type="http://schemas.openxmlformats.org/officeDocument/2006/relationships/tags" Target="../tags/tag286.xml"/><Relationship Id="rId25" Type="http://schemas.openxmlformats.org/officeDocument/2006/relationships/tags" Target="../tags/tag294.xml"/><Relationship Id="rId33" Type="http://schemas.openxmlformats.org/officeDocument/2006/relationships/tags" Target="../tags/tag302.xml"/><Relationship Id="rId38" Type="http://schemas.openxmlformats.org/officeDocument/2006/relationships/tags" Target="../tags/tag307.xml"/><Relationship Id="rId2" Type="http://schemas.openxmlformats.org/officeDocument/2006/relationships/tags" Target="../tags/tag271.xml"/><Relationship Id="rId16" Type="http://schemas.openxmlformats.org/officeDocument/2006/relationships/tags" Target="../tags/tag285.xml"/><Relationship Id="rId20" Type="http://schemas.openxmlformats.org/officeDocument/2006/relationships/tags" Target="../tags/tag289.xml"/><Relationship Id="rId29" Type="http://schemas.openxmlformats.org/officeDocument/2006/relationships/tags" Target="../tags/tag298.xml"/><Relationship Id="rId1" Type="http://schemas.openxmlformats.org/officeDocument/2006/relationships/tags" Target="../tags/tag270.xml"/><Relationship Id="rId6" Type="http://schemas.openxmlformats.org/officeDocument/2006/relationships/tags" Target="../tags/tag275.xml"/><Relationship Id="rId11" Type="http://schemas.openxmlformats.org/officeDocument/2006/relationships/tags" Target="../tags/tag280.xml"/><Relationship Id="rId24" Type="http://schemas.openxmlformats.org/officeDocument/2006/relationships/tags" Target="../tags/tag293.xml"/><Relationship Id="rId32" Type="http://schemas.openxmlformats.org/officeDocument/2006/relationships/tags" Target="../tags/tag301.xml"/><Relationship Id="rId37" Type="http://schemas.openxmlformats.org/officeDocument/2006/relationships/tags" Target="../tags/tag306.xml"/><Relationship Id="rId5" Type="http://schemas.openxmlformats.org/officeDocument/2006/relationships/tags" Target="../tags/tag274.xml"/><Relationship Id="rId15" Type="http://schemas.openxmlformats.org/officeDocument/2006/relationships/tags" Target="../tags/tag284.xml"/><Relationship Id="rId23" Type="http://schemas.openxmlformats.org/officeDocument/2006/relationships/tags" Target="../tags/tag292.xml"/><Relationship Id="rId28" Type="http://schemas.openxmlformats.org/officeDocument/2006/relationships/tags" Target="../tags/tag297.xml"/><Relationship Id="rId36" Type="http://schemas.openxmlformats.org/officeDocument/2006/relationships/tags" Target="../tags/tag305.xml"/><Relationship Id="rId10" Type="http://schemas.openxmlformats.org/officeDocument/2006/relationships/tags" Target="../tags/tag279.xml"/><Relationship Id="rId19" Type="http://schemas.openxmlformats.org/officeDocument/2006/relationships/tags" Target="../tags/tag288.xml"/><Relationship Id="rId31" Type="http://schemas.openxmlformats.org/officeDocument/2006/relationships/tags" Target="../tags/tag300.xml"/><Relationship Id="rId4" Type="http://schemas.openxmlformats.org/officeDocument/2006/relationships/tags" Target="../tags/tag273.xml"/><Relationship Id="rId9" Type="http://schemas.openxmlformats.org/officeDocument/2006/relationships/tags" Target="../tags/tag278.xml"/><Relationship Id="rId14" Type="http://schemas.openxmlformats.org/officeDocument/2006/relationships/tags" Target="../tags/tag283.xml"/><Relationship Id="rId22" Type="http://schemas.openxmlformats.org/officeDocument/2006/relationships/tags" Target="../tags/tag291.xml"/><Relationship Id="rId27" Type="http://schemas.openxmlformats.org/officeDocument/2006/relationships/tags" Target="../tags/tag296.xml"/><Relationship Id="rId30" Type="http://schemas.openxmlformats.org/officeDocument/2006/relationships/tags" Target="../tags/tag299.xml"/><Relationship Id="rId35" Type="http://schemas.openxmlformats.org/officeDocument/2006/relationships/tags" Target="../tags/tag30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47AB712-E1B2-42BF-83B8-E0392C3E25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BD2BC8-055C-41FB-A229-3985F64BCFE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2759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area up to curve chord.</a:t>
            </a:r>
          </a:p>
        </p:txBody>
      </p:sp>
      <p:sp>
        <p:nvSpPr>
          <p:cNvPr id="67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flipV="1">
            <a:off x="1208161" y="2566988"/>
            <a:ext cx="1670050" cy="9382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8" name="Freeform 3"/>
          <p:cNvSpPr>
            <a:spLocks/>
          </p:cNvSpPr>
          <p:nvPr>
            <p:custDataLst>
              <p:tags r:id="rId2"/>
            </p:custDataLst>
          </p:nvPr>
        </p:nvSpPr>
        <p:spPr bwMode="auto">
          <a:xfrm>
            <a:off x="2878211" y="2217738"/>
            <a:ext cx="1963738" cy="349250"/>
          </a:xfrm>
          <a:custGeom>
            <a:avLst/>
            <a:gdLst>
              <a:gd name="T0" fmla="*/ 4372 w 4372"/>
              <a:gd name="T1" fmla="*/ 154 h 776"/>
              <a:gd name="T2" fmla="*/ 3817 w 4372"/>
              <a:gd name="T3" fmla="*/ 51 h 776"/>
              <a:gd name="T4" fmla="*/ 3254 w 4372"/>
              <a:gd name="T5" fmla="*/ 0 h 776"/>
              <a:gd name="T6" fmla="*/ 2690 w 4372"/>
              <a:gd name="T7" fmla="*/ 1 h 776"/>
              <a:gd name="T8" fmla="*/ 2127 w 4372"/>
              <a:gd name="T9" fmla="*/ 55 h 776"/>
              <a:gd name="T10" fmla="*/ 1573 w 4372"/>
              <a:gd name="T11" fmla="*/ 160 h 776"/>
              <a:gd name="T12" fmla="*/ 1030 w 4372"/>
              <a:gd name="T13" fmla="*/ 316 h 776"/>
              <a:gd name="T14" fmla="*/ 504 w 4372"/>
              <a:gd name="T15" fmla="*/ 522 h 776"/>
              <a:gd name="T16" fmla="*/ 0 w 4372"/>
              <a:gd name="T17" fmla="*/ 776 h 7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72"/>
              <a:gd name="T28" fmla="*/ 0 h 776"/>
              <a:gd name="T29" fmla="*/ 4372 w 4372"/>
              <a:gd name="T30" fmla="*/ 776 h 7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72" h="776">
                <a:moveTo>
                  <a:pt x="4372" y="154"/>
                </a:moveTo>
                <a:lnTo>
                  <a:pt x="3817" y="51"/>
                </a:lnTo>
                <a:lnTo>
                  <a:pt x="3254" y="0"/>
                </a:lnTo>
                <a:lnTo>
                  <a:pt x="2690" y="1"/>
                </a:lnTo>
                <a:lnTo>
                  <a:pt x="2127" y="55"/>
                </a:lnTo>
                <a:lnTo>
                  <a:pt x="1573" y="160"/>
                </a:lnTo>
                <a:lnTo>
                  <a:pt x="1030" y="316"/>
                </a:lnTo>
                <a:lnTo>
                  <a:pt x="504" y="522"/>
                </a:lnTo>
                <a:lnTo>
                  <a:pt x="0" y="776"/>
                </a:lnTo>
              </a:path>
            </a:pathLst>
          </a:custGeom>
          <a:noFill/>
          <a:ln w="19050">
            <a:solidFill>
              <a:schemeClr val="bg1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9" name="Freeform 6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1182761" y="3479800"/>
            <a:ext cx="52388" cy="50800"/>
          </a:xfrm>
          <a:custGeom>
            <a:avLst/>
            <a:gdLst>
              <a:gd name="T0" fmla="*/ 132 w 132"/>
              <a:gd name="T1" fmla="*/ 66 h 133"/>
              <a:gd name="T2" fmla="*/ 131 w 132"/>
              <a:gd name="T3" fmla="*/ 58 h 133"/>
              <a:gd name="T4" fmla="*/ 130 w 132"/>
              <a:gd name="T5" fmla="*/ 49 h 133"/>
              <a:gd name="T6" fmla="*/ 126 w 132"/>
              <a:gd name="T7" fmla="*/ 41 h 133"/>
              <a:gd name="T8" fmla="*/ 123 w 132"/>
              <a:gd name="T9" fmla="*/ 33 h 133"/>
              <a:gd name="T10" fmla="*/ 119 w 132"/>
              <a:gd name="T11" fmla="*/ 27 h 133"/>
              <a:gd name="T12" fmla="*/ 113 w 132"/>
              <a:gd name="T13" fmla="*/ 20 h 133"/>
              <a:gd name="T14" fmla="*/ 106 w 132"/>
              <a:gd name="T15" fmla="*/ 14 h 133"/>
              <a:gd name="T16" fmla="*/ 99 w 132"/>
              <a:gd name="T17" fmla="*/ 10 h 133"/>
              <a:gd name="T18" fmla="*/ 91 w 132"/>
              <a:gd name="T19" fmla="*/ 5 h 133"/>
              <a:gd name="T20" fmla="*/ 83 w 132"/>
              <a:gd name="T21" fmla="*/ 3 h 133"/>
              <a:gd name="T22" fmla="*/ 74 w 132"/>
              <a:gd name="T23" fmla="*/ 0 h 133"/>
              <a:gd name="T24" fmla="*/ 65 w 132"/>
              <a:gd name="T25" fmla="*/ 0 h 133"/>
              <a:gd name="T26" fmla="*/ 57 w 132"/>
              <a:gd name="T27" fmla="*/ 0 h 133"/>
              <a:gd name="T28" fmla="*/ 48 w 132"/>
              <a:gd name="T29" fmla="*/ 3 h 133"/>
              <a:gd name="T30" fmla="*/ 40 w 132"/>
              <a:gd name="T31" fmla="*/ 5 h 133"/>
              <a:gd name="T32" fmla="*/ 32 w 132"/>
              <a:gd name="T33" fmla="*/ 10 h 133"/>
              <a:gd name="T34" fmla="*/ 26 w 132"/>
              <a:gd name="T35" fmla="*/ 14 h 133"/>
              <a:gd name="T36" fmla="*/ 19 w 132"/>
              <a:gd name="T37" fmla="*/ 20 h 133"/>
              <a:gd name="T38" fmla="*/ 13 w 132"/>
              <a:gd name="T39" fmla="*/ 27 h 133"/>
              <a:gd name="T40" fmla="*/ 9 w 132"/>
              <a:gd name="T41" fmla="*/ 33 h 133"/>
              <a:gd name="T42" fmla="*/ 4 w 132"/>
              <a:gd name="T43" fmla="*/ 41 h 133"/>
              <a:gd name="T44" fmla="*/ 2 w 132"/>
              <a:gd name="T45" fmla="*/ 49 h 133"/>
              <a:gd name="T46" fmla="*/ 0 w 132"/>
              <a:gd name="T47" fmla="*/ 58 h 133"/>
              <a:gd name="T48" fmla="*/ 0 w 132"/>
              <a:gd name="T49" fmla="*/ 66 h 133"/>
              <a:gd name="T50" fmla="*/ 0 w 132"/>
              <a:gd name="T51" fmla="*/ 75 h 133"/>
              <a:gd name="T52" fmla="*/ 2 w 132"/>
              <a:gd name="T53" fmla="*/ 84 h 133"/>
              <a:gd name="T54" fmla="*/ 4 w 132"/>
              <a:gd name="T55" fmla="*/ 92 h 133"/>
              <a:gd name="T56" fmla="*/ 9 w 132"/>
              <a:gd name="T57" fmla="*/ 100 h 133"/>
              <a:gd name="T58" fmla="*/ 13 w 132"/>
              <a:gd name="T59" fmla="*/ 107 h 133"/>
              <a:gd name="T60" fmla="*/ 19 w 132"/>
              <a:gd name="T61" fmla="*/ 114 h 133"/>
              <a:gd name="T62" fmla="*/ 26 w 132"/>
              <a:gd name="T63" fmla="*/ 119 h 133"/>
              <a:gd name="T64" fmla="*/ 32 w 132"/>
              <a:gd name="T65" fmla="*/ 124 h 133"/>
              <a:gd name="T66" fmla="*/ 40 w 132"/>
              <a:gd name="T67" fmla="*/ 127 h 133"/>
              <a:gd name="T68" fmla="*/ 48 w 132"/>
              <a:gd name="T69" fmla="*/ 131 h 133"/>
              <a:gd name="T70" fmla="*/ 57 w 132"/>
              <a:gd name="T71" fmla="*/ 132 h 133"/>
              <a:gd name="T72" fmla="*/ 65 w 132"/>
              <a:gd name="T73" fmla="*/ 133 h 133"/>
              <a:gd name="T74" fmla="*/ 74 w 132"/>
              <a:gd name="T75" fmla="*/ 132 h 133"/>
              <a:gd name="T76" fmla="*/ 83 w 132"/>
              <a:gd name="T77" fmla="*/ 131 h 133"/>
              <a:gd name="T78" fmla="*/ 91 w 132"/>
              <a:gd name="T79" fmla="*/ 127 h 133"/>
              <a:gd name="T80" fmla="*/ 99 w 132"/>
              <a:gd name="T81" fmla="*/ 124 h 133"/>
              <a:gd name="T82" fmla="*/ 106 w 132"/>
              <a:gd name="T83" fmla="*/ 119 h 133"/>
              <a:gd name="T84" fmla="*/ 113 w 132"/>
              <a:gd name="T85" fmla="*/ 114 h 133"/>
              <a:gd name="T86" fmla="*/ 119 w 132"/>
              <a:gd name="T87" fmla="*/ 107 h 133"/>
              <a:gd name="T88" fmla="*/ 123 w 132"/>
              <a:gd name="T89" fmla="*/ 100 h 133"/>
              <a:gd name="T90" fmla="*/ 126 w 132"/>
              <a:gd name="T91" fmla="*/ 92 h 133"/>
              <a:gd name="T92" fmla="*/ 130 w 132"/>
              <a:gd name="T93" fmla="*/ 84 h 133"/>
              <a:gd name="T94" fmla="*/ 131 w 132"/>
              <a:gd name="T95" fmla="*/ 75 h 13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3"/>
              <a:gd name="T146" fmla="*/ 132 w 132"/>
              <a:gd name="T147" fmla="*/ 133 h 13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3">
                <a:moveTo>
                  <a:pt x="132" y="71"/>
                </a:moveTo>
                <a:lnTo>
                  <a:pt x="132" y="66"/>
                </a:lnTo>
                <a:lnTo>
                  <a:pt x="132" y="63"/>
                </a:lnTo>
                <a:lnTo>
                  <a:pt x="131" y="58"/>
                </a:lnTo>
                <a:lnTo>
                  <a:pt x="131" y="54"/>
                </a:lnTo>
                <a:lnTo>
                  <a:pt x="130" y="49"/>
                </a:lnTo>
                <a:lnTo>
                  <a:pt x="129" y="46"/>
                </a:lnTo>
                <a:lnTo>
                  <a:pt x="126" y="41"/>
                </a:lnTo>
                <a:lnTo>
                  <a:pt x="125" y="38"/>
                </a:lnTo>
                <a:lnTo>
                  <a:pt x="123" y="33"/>
                </a:lnTo>
                <a:lnTo>
                  <a:pt x="121" y="30"/>
                </a:lnTo>
                <a:lnTo>
                  <a:pt x="119" y="27"/>
                </a:lnTo>
                <a:lnTo>
                  <a:pt x="115" y="23"/>
                </a:lnTo>
                <a:lnTo>
                  <a:pt x="113" y="20"/>
                </a:lnTo>
                <a:lnTo>
                  <a:pt x="109" y="16"/>
                </a:lnTo>
                <a:lnTo>
                  <a:pt x="106" y="14"/>
                </a:lnTo>
                <a:lnTo>
                  <a:pt x="103" y="12"/>
                </a:lnTo>
                <a:lnTo>
                  <a:pt x="99" y="10"/>
                </a:lnTo>
                <a:lnTo>
                  <a:pt x="95" y="7"/>
                </a:lnTo>
                <a:lnTo>
                  <a:pt x="91" y="5"/>
                </a:lnTo>
                <a:lnTo>
                  <a:pt x="87" y="4"/>
                </a:lnTo>
                <a:lnTo>
                  <a:pt x="83" y="3"/>
                </a:lnTo>
                <a:lnTo>
                  <a:pt x="79" y="2"/>
                </a:lnTo>
                <a:lnTo>
                  <a:pt x="74" y="0"/>
                </a:lnTo>
                <a:lnTo>
                  <a:pt x="70" y="0"/>
                </a:lnTo>
                <a:lnTo>
                  <a:pt x="65" y="0"/>
                </a:lnTo>
                <a:lnTo>
                  <a:pt x="62" y="0"/>
                </a:lnTo>
                <a:lnTo>
                  <a:pt x="57" y="0"/>
                </a:lnTo>
                <a:lnTo>
                  <a:pt x="53" y="2"/>
                </a:lnTo>
                <a:lnTo>
                  <a:pt x="48" y="3"/>
                </a:lnTo>
                <a:lnTo>
                  <a:pt x="45" y="4"/>
                </a:lnTo>
                <a:lnTo>
                  <a:pt x="40" y="5"/>
                </a:lnTo>
                <a:lnTo>
                  <a:pt x="37" y="7"/>
                </a:lnTo>
                <a:lnTo>
                  <a:pt x="32" y="10"/>
                </a:lnTo>
                <a:lnTo>
                  <a:pt x="29" y="12"/>
                </a:lnTo>
                <a:lnTo>
                  <a:pt x="26" y="14"/>
                </a:lnTo>
                <a:lnTo>
                  <a:pt x="22" y="16"/>
                </a:lnTo>
                <a:lnTo>
                  <a:pt x="19" y="20"/>
                </a:lnTo>
                <a:lnTo>
                  <a:pt x="15" y="23"/>
                </a:lnTo>
                <a:lnTo>
                  <a:pt x="13" y="27"/>
                </a:lnTo>
                <a:lnTo>
                  <a:pt x="11" y="30"/>
                </a:lnTo>
                <a:lnTo>
                  <a:pt x="9" y="33"/>
                </a:lnTo>
                <a:lnTo>
                  <a:pt x="6" y="38"/>
                </a:lnTo>
                <a:lnTo>
                  <a:pt x="4" y="41"/>
                </a:lnTo>
                <a:lnTo>
                  <a:pt x="3" y="46"/>
                </a:lnTo>
                <a:lnTo>
                  <a:pt x="2" y="49"/>
                </a:lnTo>
                <a:lnTo>
                  <a:pt x="1" y="54"/>
                </a:lnTo>
                <a:lnTo>
                  <a:pt x="0" y="58"/>
                </a:lnTo>
                <a:lnTo>
                  <a:pt x="0" y="63"/>
                </a:lnTo>
                <a:lnTo>
                  <a:pt x="0" y="66"/>
                </a:lnTo>
                <a:lnTo>
                  <a:pt x="0" y="71"/>
                </a:lnTo>
                <a:lnTo>
                  <a:pt x="0" y="75"/>
                </a:lnTo>
                <a:lnTo>
                  <a:pt x="1" y="80"/>
                </a:lnTo>
                <a:lnTo>
                  <a:pt x="2" y="84"/>
                </a:lnTo>
                <a:lnTo>
                  <a:pt x="3" y="88"/>
                </a:lnTo>
                <a:lnTo>
                  <a:pt x="4" y="92"/>
                </a:lnTo>
                <a:lnTo>
                  <a:pt x="6" y="96"/>
                </a:lnTo>
                <a:lnTo>
                  <a:pt x="9" y="100"/>
                </a:lnTo>
                <a:lnTo>
                  <a:pt x="11" y="103"/>
                </a:lnTo>
                <a:lnTo>
                  <a:pt x="13" y="107"/>
                </a:lnTo>
                <a:lnTo>
                  <a:pt x="15" y="110"/>
                </a:lnTo>
                <a:lnTo>
                  <a:pt x="19" y="114"/>
                </a:lnTo>
                <a:lnTo>
                  <a:pt x="22" y="116"/>
                </a:lnTo>
                <a:lnTo>
                  <a:pt x="26" y="119"/>
                </a:lnTo>
                <a:lnTo>
                  <a:pt x="29" y="122"/>
                </a:lnTo>
                <a:lnTo>
                  <a:pt x="32" y="124"/>
                </a:lnTo>
                <a:lnTo>
                  <a:pt x="37" y="126"/>
                </a:lnTo>
                <a:lnTo>
                  <a:pt x="40" y="127"/>
                </a:lnTo>
                <a:lnTo>
                  <a:pt x="45" y="130"/>
                </a:lnTo>
                <a:lnTo>
                  <a:pt x="48" y="131"/>
                </a:lnTo>
                <a:lnTo>
                  <a:pt x="53" y="132"/>
                </a:lnTo>
                <a:lnTo>
                  <a:pt x="57" y="132"/>
                </a:lnTo>
                <a:lnTo>
                  <a:pt x="62" y="133"/>
                </a:lnTo>
                <a:lnTo>
                  <a:pt x="65" y="133"/>
                </a:lnTo>
                <a:lnTo>
                  <a:pt x="70" y="133"/>
                </a:lnTo>
                <a:lnTo>
                  <a:pt x="74" y="132"/>
                </a:lnTo>
                <a:lnTo>
                  <a:pt x="79" y="132"/>
                </a:lnTo>
                <a:lnTo>
                  <a:pt x="83" y="131"/>
                </a:lnTo>
                <a:lnTo>
                  <a:pt x="87" y="130"/>
                </a:lnTo>
                <a:lnTo>
                  <a:pt x="91" y="127"/>
                </a:lnTo>
                <a:lnTo>
                  <a:pt x="95" y="126"/>
                </a:lnTo>
                <a:lnTo>
                  <a:pt x="99" y="124"/>
                </a:lnTo>
                <a:lnTo>
                  <a:pt x="103" y="122"/>
                </a:lnTo>
                <a:lnTo>
                  <a:pt x="106" y="119"/>
                </a:lnTo>
                <a:lnTo>
                  <a:pt x="109" y="116"/>
                </a:lnTo>
                <a:lnTo>
                  <a:pt x="113" y="114"/>
                </a:lnTo>
                <a:lnTo>
                  <a:pt x="115" y="110"/>
                </a:lnTo>
                <a:lnTo>
                  <a:pt x="119" y="107"/>
                </a:lnTo>
                <a:lnTo>
                  <a:pt x="121" y="103"/>
                </a:lnTo>
                <a:lnTo>
                  <a:pt x="123" y="100"/>
                </a:lnTo>
                <a:lnTo>
                  <a:pt x="125" y="96"/>
                </a:lnTo>
                <a:lnTo>
                  <a:pt x="126" y="92"/>
                </a:lnTo>
                <a:lnTo>
                  <a:pt x="129" y="88"/>
                </a:lnTo>
                <a:lnTo>
                  <a:pt x="130" y="84"/>
                </a:lnTo>
                <a:lnTo>
                  <a:pt x="131" y="80"/>
                </a:lnTo>
                <a:lnTo>
                  <a:pt x="131" y="75"/>
                </a:lnTo>
                <a:lnTo>
                  <a:pt x="132" y="71"/>
                </a:lnTo>
                <a:close/>
              </a:path>
            </a:pathLst>
          </a:custGeom>
          <a:solidFill>
            <a:srgbClr val="FF3300"/>
          </a:solidFill>
          <a:ln w="0">
            <a:solidFill>
              <a:srgbClr val="FF33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0" name="Freeform 7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1182761" y="3479800"/>
            <a:ext cx="52388" cy="50800"/>
          </a:xfrm>
          <a:custGeom>
            <a:avLst/>
            <a:gdLst>
              <a:gd name="T0" fmla="*/ 117 w 117"/>
              <a:gd name="T1" fmla="*/ 55 h 117"/>
              <a:gd name="T2" fmla="*/ 116 w 117"/>
              <a:gd name="T3" fmla="*/ 47 h 117"/>
              <a:gd name="T4" fmla="*/ 114 w 117"/>
              <a:gd name="T5" fmla="*/ 40 h 117"/>
              <a:gd name="T6" fmla="*/ 111 w 117"/>
              <a:gd name="T7" fmla="*/ 33 h 117"/>
              <a:gd name="T8" fmla="*/ 107 w 117"/>
              <a:gd name="T9" fmla="*/ 26 h 117"/>
              <a:gd name="T10" fmla="*/ 102 w 117"/>
              <a:gd name="T11" fmla="*/ 20 h 117"/>
              <a:gd name="T12" fmla="*/ 97 w 117"/>
              <a:gd name="T13" fmla="*/ 14 h 117"/>
              <a:gd name="T14" fmla="*/ 91 w 117"/>
              <a:gd name="T15" fmla="*/ 10 h 117"/>
              <a:gd name="T16" fmla="*/ 84 w 117"/>
              <a:gd name="T17" fmla="*/ 6 h 117"/>
              <a:gd name="T18" fmla="*/ 77 w 117"/>
              <a:gd name="T19" fmla="*/ 3 h 117"/>
              <a:gd name="T20" fmla="*/ 70 w 117"/>
              <a:gd name="T21" fmla="*/ 1 h 117"/>
              <a:gd name="T22" fmla="*/ 62 w 117"/>
              <a:gd name="T23" fmla="*/ 0 h 117"/>
              <a:gd name="T24" fmla="*/ 55 w 117"/>
              <a:gd name="T25" fmla="*/ 0 h 117"/>
              <a:gd name="T26" fmla="*/ 47 w 117"/>
              <a:gd name="T27" fmla="*/ 1 h 117"/>
              <a:gd name="T28" fmla="*/ 40 w 117"/>
              <a:gd name="T29" fmla="*/ 3 h 117"/>
              <a:gd name="T30" fmla="*/ 33 w 117"/>
              <a:gd name="T31" fmla="*/ 6 h 117"/>
              <a:gd name="T32" fmla="*/ 26 w 117"/>
              <a:gd name="T33" fmla="*/ 10 h 117"/>
              <a:gd name="T34" fmla="*/ 20 w 117"/>
              <a:gd name="T35" fmla="*/ 14 h 117"/>
              <a:gd name="T36" fmla="*/ 14 w 117"/>
              <a:gd name="T37" fmla="*/ 20 h 117"/>
              <a:gd name="T38" fmla="*/ 10 w 117"/>
              <a:gd name="T39" fmla="*/ 26 h 117"/>
              <a:gd name="T40" fmla="*/ 6 w 117"/>
              <a:gd name="T41" fmla="*/ 33 h 117"/>
              <a:gd name="T42" fmla="*/ 3 w 117"/>
              <a:gd name="T43" fmla="*/ 40 h 117"/>
              <a:gd name="T44" fmla="*/ 1 w 117"/>
              <a:gd name="T45" fmla="*/ 47 h 117"/>
              <a:gd name="T46" fmla="*/ 0 w 117"/>
              <a:gd name="T47" fmla="*/ 55 h 117"/>
              <a:gd name="T48" fmla="*/ 0 w 117"/>
              <a:gd name="T49" fmla="*/ 62 h 117"/>
              <a:gd name="T50" fmla="*/ 1 w 117"/>
              <a:gd name="T51" fmla="*/ 70 h 117"/>
              <a:gd name="T52" fmla="*/ 3 w 117"/>
              <a:gd name="T53" fmla="*/ 77 h 117"/>
              <a:gd name="T54" fmla="*/ 6 w 117"/>
              <a:gd name="T55" fmla="*/ 84 h 117"/>
              <a:gd name="T56" fmla="*/ 10 w 117"/>
              <a:gd name="T57" fmla="*/ 91 h 117"/>
              <a:gd name="T58" fmla="*/ 14 w 117"/>
              <a:gd name="T59" fmla="*/ 97 h 117"/>
              <a:gd name="T60" fmla="*/ 20 w 117"/>
              <a:gd name="T61" fmla="*/ 102 h 117"/>
              <a:gd name="T62" fmla="*/ 26 w 117"/>
              <a:gd name="T63" fmla="*/ 107 h 117"/>
              <a:gd name="T64" fmla="*/ 33 w 117"/>
              <a:gd name="T65" fmla="*/ 111 h 117"/>
              <a:gd name="T66" fmla="*/ 40 w 117"/>
              <a:gd name="T67" fmla="*/ 114 h 117"/>
              <a:gd name="T68" fmla="*/ 47 w 117"/>
              <a:gd name="T69" fmla="*/ 116 h 117"/>
              <a:gd name="T70" fmla="*/ 55 w 117"/>
              <a:gd name="T71" fmla="*/ 117 h 117"/>
              <a:gd name="T72" fmla="*/ 62 w 117"/>
              <a:gd name="T73" fmla="*/ 117 h 117"/>
              <a:gd name="T74" fmla="*/ 70 w 117"/>
              <a:gd name="T75" fmla="*/ 116 h 117"/>
              <a:gd name="T76" fmla="*/ 77 w 117"/>
              <a:gd name="T77" fmla="*/ 114 h 117"/>
              <a:gd name="T78" fmla="*/ 84 w 117"/>
              <a:gd name="T79" fmla="*/ 111 h 117"/>
              <a:gd name="T80" fmla="*/ 91 w 117"/>
              <a:gd name="T81" fmla="*/ 107 h 117"/>
              <a:gd name="T82" fmla="*/ 97 w 117"/>
              <a:gd name="T83" fmla="*/ 102 h 117"/>
              <a:gd name="T84" fmla="*/ 102 w 117"/>
              <a:gd name="T85" fmla="*/ 97 h 117"/>
              <a:gd name="T86" fmla="*/ 107 w 117"/>
              <a:gd name="T87" fmla="*/ 91 h 117"/>
              <a:gd name="T88" fmla="*/ 111 w 117"/>
              <a:gd name="T89" fmla="*/ 84 h 117"/>
              <a:gd name="T90" fmla="*/ 114 w 117"/>
              <a:gd name="T91" fmla="*/ 77 h 117"/>
              <a:gd name="T92" fmla="*/ 116 w 117"/>
              <a:gd name="T93" fmla="*/ 70 h 117"/>
              <a:gd name="T94" fmla="*/ 117 w 117"/>
              <a:gd name="T95" fmla="*/ 62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7"/>
              <a:gd name="T146" fmla="*/ 117 w 117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7">
                <a:moveTo>
                  <a:pt x="117" y="58"/>
                </a:moveTo>
                <a:lnTo>
                  <a:pt x="117" y="55"/>
                </a:lnTo>
                <a:lnTo>
                  <a:pt x="116" y="51"/>
                </a:lnTo>
                <a:lnTo>
                  <a:pt x="116" y="47"/>
                </a:lnTo>
                <a:lnTo>
                  <a:pt x="115" y="43"/>
                </a:lnTo>
                <a:lnTo>
                  <a:pt x="114" y="40"/>
                </a:lnTo>
                <a:lnTo>
                  <a:pt x="112" y="36"/>
                </a:lnTo>
                <a:lnTo>
                  <a:pt x="111" y="33"/>
                </a:lnTo>
                <a:lnTo>
                  <a:pt x="109" y="29"/>
                </a:lnTo>
                <a:lnTo>
                  <a:pt x="107" y="26"/>
                </a:lnTo>
                <a:lnTo>
                  <a:pt x="105" y="23"/>
                </a:lnTo>
                <a:lnTo>
                  <a:pt x="102" y="20"/>
                </a:lnTo>
                <a:lnTo>
                  <a:pt x="100" y="17"/>
                </a:lnTo>
                <a:lnTo>
                  <a:pt x="97" y="14"/>
                </a:lnTo>
                <a:lnTo>
                  <a:pt x="94" y="12"/>
                </a:lnTo>
                <a:lnTo>
                  <a:pt x="91" y="10"/>
                </a:lnTo>
                <a:lnTo>
                  <a:pt x="88" y="8"/>
                </a:lnTo>
                <a:lnTo>
                  <a:pt x="84" y="6"/>
                </a:lnTo>
                <a:lnTo>
                  <a:pt x="81" y="4"/>
                </a:lnTo>
                <a:lnTo>
                  <a:pt x="77" y="3"/>
                </a:lnTo>
                <a:lnTo>
                  <a:pt x="74" y="2"/>
                </a:lnTo>
                <a:lnTo>
                  <a:pt x="70" y="1"/>
                </a:lnTo>
                <a:lnTo>
                  <a:pt x="66" y="0"/>
                </a:lnTo>
                <a:lnTo>
                  <a:pt x="62" y="0"/>
                </a:lnTo>
                <a:lnTo>
                  <a:pt x="58" y="0"/>
                </a:lnTo>
                <a:lnTo>
                  <a:pt x="55" y="0"/>
                </a:lnTo>
                <a:lnTo>
                  <a:pt x="51" y="0"/>
                </a:lnTo>
                <a:lnTo>
                  <a:pt x="47" y="1"/>
                </a:lnTo>
                <a:lnTo>
                  <a:pt x="43" y="2"/>
                </a:lnTo>
                <a:lnTo>
                  <a:pt x="40" y="3"/>
                </a:lnTo>
                <a:lnTo>
                  <a:pt x="36" y="4"/>
                </a:lnTo>
                <a:lnTo>
                  <a:pt x="33" y="6"/>
                </a:lnTo>
                <a:lnTo>
                  <a:pt x="29" y="8"/>
                </a:lnTo>
                <a:lnTo>
                  <a:pt x="26" y="10"/>
                </a:lnTo>
                <a:lnTo>
                  <a:pt x="23" y="12"/>
                </a:lnTo>
                <a:lnTo>
                  <a:pt x="20" y="14"/>
                </a:lnTo>
                <a:lnTo>
                  <a:pt x="17" y="17"/>
                </a:lnTo>
                <a:lnTo>
                  <a:pt x="14" y="20"/>
                </a:lnTo>
                <a:lnTo>
                  <a:pt x="12" y="23"/>
                </a:lnTo>
                <a:lnTo>
                  <a:pt x="10" y="26"/>
                </a:lnTo>
                <a:lnTo>
                  <a:pt x="8" y="29"/>
                </a:lnTo>
                <a:lnTo>
                  <a:pt x="6" y="33"/>
                </a:lnTo>
                <a:lnTo>
                  <a:pt x="4" y="36"/>
                </a:lnTo>
                <a:lnTo>
                  <a:pt x="3" y="40"/>
                </a:lnTo>
                <a:lnTo>
                  <a:pt x="2" y="43"/>
                </a:lnTo>
                <a:lnTo>
                  <a:pt x="1" y="47"/>
                </a:lnTo>
                <a:lnTo>
                  <a:pt x="0" y="51"/>
                </a:lnTo>
                <a:lnTo>
                  <a:pt x="0" y="55"/>
                </a:lnTo>
                <a:lnTo>
                  <a:pt x="0" y="58"/>
                </a:lnTo>
                <a:lnTo>
                  <a:pt x="0" y="62"/>
                </a:lnTo>
                <a:lnTo>
                  <a:pt x="0" y="66"/>
                </a:lnTo>
                <a:lnTo>
                  <a:pt x="1" y="70"/>
                </a:lnTo>
                <a:lnTo>
                  <a:pt x="2" y="74"/>
                </a:lnTo>
                <a:lnTo>
                  <a:pt x="3" y="77"/>
                </a:lnTo>
                <a:lnTo>
                  <a:pt x="4" y="81"/>
                </a:lnTo>
                <a:lnTo>
                  <a:pt x="6" y="84"/>
                </a:lnTo>
                <a:lnTo>
                  <a:pt x="8" y="88"/>
                </a:lnTo>
                <a:lnTo>
                  <a:pt x="10" y="91"/>
                </a:lnTo>
                <a:lnTo>
                  <a:pt x="12" y="94"/>
                </a:lnTo>
                <a:lnTo>
                  <a:pt x="14" y="97"/>
                </a:lnTo>
                <a:lnTo>
                  <a:pt x="17" y="100"/>
                </a:lnTo>
                <a:lnTo>
                  <a:pt x="20" y="102"/>
                </a:lnTo>
                <a:lnTo>
                  <a:pt x="23" y="105"/>
                </a:lnTo>
                <a:lnTo>
                  <a:pt x="26" y="107"/>
                </a:lnTo>
                <a:lnTo>
                  <a:pt x="29" y="109"/>
                </a:lnTo>
                <a:lnTo>
                  <a:pt x="33" y="111"/>
                </a:lnTo>
                <a:lnTo>
                  <a:pt x="36" y="112"/>
                </a:lnTo>
                <a:lnTo>
                  <a:pt x="40" y="114"/>
                </a:lnTo>
                <a:lnTo>
                  <a:pt x="43" y="115"/>
                </a:lnTo>
                <a:lnTo>
                  <a:pt x="47" y="116"/>
                </a:lnTo>
                <a:lnTo>
                  <a:pt x="51" y="116"/>
                </a:lnTo>
                <a:lnTo>
                  <a:pt x="55" y="117"/>
                </a:lnTo>
                <a:lnTo>
                  <a:pt x="58" y="117"/>
                </a:lnTo>
                <a:lnTo>
                  <a:pt x="62" y="117"/>
                </a:lnTo>
                <a:lnTo>
                  <a:pt x="66" y="116"/>
                </a:lnTo>
                <a:lnTo>
                  <a:pt x="70" y="116"/>
                </a:lnTo>
                <a:lnTo>
                  <a:pt x="74" y="115"/>
                </a:lnTo>
                <a:lnTo>
                  <a:pt x="77" y="114"/>
                </a:lnTo>
                <a:lnTo>
                  <a:pt x="81" y="112"/>
                </a:lnTo>
                <a:lnTo>
                  <a:pt x="84" y="111"/>
                </a:lnTo>
                <a:lnTo>
                  <a:pt x="88" y="109"/>
                </a:lnTo>
                <a:lnTo>
                  <a:pt x="91" y="107"/>
                </a:lnTo>
                <a:lnTo>
                  <a:pt x="94" y="105"/>
                </a:lnTo>
                <a:lnTo>
                  <a:pt x="97" y="102"/>
                </a:lnTo>
                <a:lnTo>
                  <a:pt x="100" y="100"/>
                </a:lnTo>
                <a:lnTo>
                  <a:pt x="102" y="97"/>
                </a:lnTo>
                <a:lnTo>
                  <a:pt x="105" y="94"/>
                </a:lnTo>
                <a:lnTo>
                  <a:pt x="107" y="91"/>
                </a:lnTo>
                <a:lnTo>
                  <a:pt x="109" y="88"/>
                </a:lnTo>
                <a:lnTo>
                  <a:pt x="111" y="84"/>
                </a:lnTo>
                <a:lnTo>
                  <a:pt x="112" y="81"/>
                </a:lnTo>
                <a:lnTo>
                  <a:pt x="114" y="77"/>
                </a:lnTo>
                <a:lnTo>
                  <a:pt x="115" y="74"/>
                </a:lnTo>
                <a:lnTo>
                  <a:pt x="116" y="70"/>
                </a:lnTo>
                <a:lnTo>
                  <a:pt x="116" y="66"/>
                </a:lnTo>
                <a:lnTo>
                  <a:pt x="117" y="62"/>
                </a:lnTo>
                <a:lnTo>
                  <a:pt x="117" y="58"/>
                </a:lnTo>
              </a:path>
            </a:pathLst>
          </a:custGeom>
          <a:solidFill>
            <a:srgbClr val="FF3300"/>
          </a:solidFill>
          <a:ln w="6350">
            <a:solidFill>
              <a:srgbClr val="FF33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1" name="Rectangle 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20836" y="3228975"/>
            <a:ext cx="14266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D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72" name="Line 12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 flipV="1">
            <a:off x="2878211" y="2566989"/>
            <a:ext cx="1341438" cy="2384425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3" name="Rectangle 1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694061" y="2274888"/>
            <a:ext cx="157094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C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74" name="Freeform 21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2852811" y="2538414"/>
            <a:ext cx="50800" cy="53975"/>
          </a:xfrm>
          <a:custGeom>
            <a:avLst/>
            <a:gdLst>
              <a:gd name="T0" fmla="*/ 132 w 132"/>
              <a:gd name="T1" fmla="*/ 66 h 132"/>
              <a:gd name="T2" fmla="*/ 132 w 132"/>
              <a:gd name="T3" fmla="*/ 57 h 132"/>
              <a:gd name="T4" fmla="*/ 130 w 132"/>
              <a:gd name="T5" fmla="*/ 49 h 132"/>
              <a:gd name="T6" fmla="*/ 128 w 132"/>
              <a:gd name="T7" fmla="*/ 41 h 132"/>
              <a:gd name="T8" fmla="*/ 123 w 132"/>
              <a:gd name="T9" fmla="*/ 33 h 132"/>
              <a:gd name="T10" fmla="*/ 119 w 132"/>
              <a:gd name="T11" fmla="*/ 25 h 132"/>
              <a:gd name="T12" fmla="*/ 113 w 132"/>
              <a:gd name="T13" fmla="*/ 20 h 132"/>
              <a:gd name="T14" fmla="*/ 106 w 132"/>
              <a:gd name="T15" fmla="*/ 14 h 132"/>
              <a:gd name="T16" fmla="*/ 99 w 132"/>
              <a:gd name="T17" fmla="*/ 8 h 132"/>
              <a:gd name="T18" fmla="*/ 92 w 132"/>
              <a:gd name="T19" fmla="*/ 5 h 132"/>
              <a:gd name="T20" fmla="*/ 84 w 132"/>
              <a:gd name="T21" fmla="*/ 1 h 132"/>
              <a:gd name="T22" fmla="*/ 75 w 132"/>
              <a:gd name="T23" fmla="*/ 0 h 132"/>
              <a:gd name="T24" fmla="*/ 67 w 132"/>
              <a:gd name="T25" fmla="*/ 0 h 132"/>
              <a:gd name="T26" fmla="*/ 58 w 132"/>
              <a:gd name="T27" fmla="*/ 0 h 132"/>
              <a:gd name="T28" fmla="*/ 50 w 132"/>
              <a:gd name="T29" fmla="*/ 1 h 132"/>
              <a:gd name="T30" fmla="*/ 41 w 132"/>
              <a:gd name="T31" fmla="*/ 5 h 132"/>
              <a:gd name="T32" fmla="*/ 33 w 132"/>
              <a:gd name="T33" fmla="*/ 8 h 132"/>
              <a:gd name="T34" fmla="*/ 26 w 132"/>
              <a:gd name="T35" fmla="*/ 14 h 132"/>
              <a:gd name="T36" fmla="*/ 19 w 132"/>
              <a:gd name="T37" fmla="*/ 20 h 132"/>
              <a:gd name="T38" fmla="*/ 13 w 132"/>
              <a:gd name="T39" fmla="*/ 25 h 132"/>
              <a:gd name="T40" fmla="*/ 9 w 132"/>
              <a:gd name="T41" fmla="*/ 33 h 132"/>
              <a:gd name="T42" fmla="*/ 5 w 132"/>
              <a:gd name="T43" fmla="*/ 41 h 132"/>
              <a:gd name="T44" fmla="*/ 2 w 132"/>
              <a:gd name="T45" fmla="*/ 49 h 132"/>
              <a:gd name="T46" fmla="*/ 1 w 132"/>
              <a:gd name="T47" fmla="*/ 57 h 132"/>
              <a:gd name="T48" fmla="*/ 0 w 132"/>
              <a:gd name="T49" fmla="*/ 66 h 132"/>
              <a:gd name="T50" fmla="*/ 1 w 132"/>
              <a:gd name="T51" fmla="*/ 75 h 132"/>
              <a:gd name="T52" fmla="*/ 2 w 132"/>
              <a:gd name="T53" fmla="*/ 83 h 132"/>
              <a:gd name="T54" fmla="*/ 5 w 132"/>
              <a:gd name="T55" fmla="*/ 91 h 132"/>
              <a:gd name="T56" fmla="*/ 9 w 132"/>
              <a:gd name="T57" fmla="*/ 99 h 132"/>
              <a:gd name="T58" fmla="*/ 13 w 132"/>
              <a:gd name="T59" fmla="*/ 107 h 132"/>
              <a:gd name="T60" fmla="*/ 19 w 132"/>
              <a:gd name="T61" fmla="*/ 112 h 132"/>
              <a:gd name="T62" fmla="*/ 26 w 132"/>
              <a:gd name="T63" fmla="*/ 118 h 132"/>
              <a:gd name="T64" fmla="*/ 33 w 132"/>
              <a:gd name="T65" fmla="*/ 124 h 132"/>
              <a:gd name="T66" fmla="*/ 41 w 132"/>
              <a:gd name="T67" fmla="*/ 127 h 132"/>
              <a:gd name="T68" fmla="*/ 50 w 132"/>
              <a:gd name="T69" fmla="*/ 129 h 132"/>
              <a:gd name="T70" fmla="*/ 58 w 132"/>
              <a:gd name="T71" fmla="*/ 132 h 132"/>
              <a:gd name="T72" fmla="*/ 67 w 132"/>
              <a:gd name="T73" fmla="*/ 132 h 132"/>
              <a:gd name="T74" fmla="*/ 75 w 132"/>
              <a:gd name="T75" fmla="*/ 132 h 132"/>
              <a:gd name="T76" fmla="*/ 84 w 132"/>
              <a:gd name="T77" fmla="*/ 129 h 132"/>
              <a:gd name="T78" fmla="*/ 92 w 132"/>
              <a:gd name="T79" fmla="*/ 127 h 132"/>
              <a:gd name="T80" fmla="*/ 99 w 132"/>
              <a:gd name="T81" fmla="*/ 124 h 132"/>
              <a:gd name="T82" fmla="*/ 106 w 132"/>
              <a:gd name="T83" fmla="*/ 118 h 132"/>
              <a:gd name="T84" fmla="*/ 113 w 132"/>
              <a:gd name="T85" fmla="*/ 112 h 132"/>
              <a:gd name="T86" fmla="*/ 119 w 132"/>
              <a:gd name="T87" fmla="*/ 107 h 132"/>
              <a:gd name="T88" fmla="*/ 123 w 132"/>
              <a:gd name="T89" fmla="*/ 99 h 132"/>
              <a:gd name="T90" fmla="*/ 128 w 132"/>
              <a:gd name="T91" fmla="*/ 91 h 132"/>
              <a:gd name="T92" fmla="*/ 130 w 132"/>
              <a:gd name="T93" fmla="*/ 83 h 132"/>
              <a:gd name="T94" fmla="*/ 132 w 132"/>
              <a:gd name="T95" fmla="*/ 75 h 1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2"/>
              <a:gd name="T146" fmla="*/ 132 w 132"/>
              <a:gd name="T147" fmla="*/ 132 h 1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2">
                <a:moveTo>
                  <a:pt x="132" y="71"/>
                </a:moveTo>
                <a:lnTo>
                  <a:pt x="132" y="66"/>
                </a:lnTo>
                <a:lnTo>
                  <a:pt x="132" y="61"/>
                </a:lnTo>
                <a:lnTo>
                  <a:pt x="132" y="57"/>
                </a:lnTo>
                <a:lnTo>
                  <a:pt x="131" y="54"/>
                </a:lnTo>
                <a:lnTo>
                  <a:pt x="130" y="49"/>
                </a:lnTo>
                <a:lnTo>
                  <a:pt x="129" y="44"/>
                </a:lnTo>
                <a:lnTo>
                  <a:pt x="128" y="41"/>
                </a:lnTo>
                <a:lnTo>
                  <a:pt x="126" y="37"/>
                </a:lnTo>
                <a:lnTo>
                  <a:pt x="123" y="33"/>
                </a:lnTo>
                <a:lnTo>
                  <a:pt x="121" y="29"/>
                </a:lnTo>
                <a:lnTo>
                  <a:pt x="119" y="25"/>
                </a:lnTo>
                <a:lnTo>
                  <a:pt x="116" y="22"/>
                </a:lnTo>
                <a:lnTo>
                  <a:pt x="113" y="20"/>
                </a:lnTo>
                <a:lnTo>
                  <a:pt x="110" y="16"/>
                </a:lnTo>
                <a:lnTo>
                  <a:pt x="106" y="14"/>
                </a:lnTo>
                <a:lnTo>
                  <a:pt x="103" y="11"/>
                </a:lnTo>
                <a:lnTo>
                  <a:pt x="99" y="8"/>
                </a:lnTo>
                <a:lnTo>
                  <a:pt x="96" y="7"/>
                </a:lnTo>
                <a:lnTo>
                  <a:pt x="92" y="5"/>
                </a:lnTo>
                <a:lnTo>
                  <a:pt x="87" y="4"/>
                </a:lnTo>
                <a:lnTo>
                  <a:pt x="84" y="1"/>
                </a:lnTo>
                <a:lnTo>
                  <a:pt x="79" y="1"/>
                </a:lnTo>
                <a:lnTo>
                  <a:pt x="75" y="0"/>
                </a:lnTo>
                <a:lnTo>
                  <a:pt x="70" y="0"/>
                </a:lnTo>
                <a:lnTo>
                  <a:pt x="67" y="0"/>
                </a:lnTo>
                <a:lnTo>
                  <a:pt x="62" y="0"/>
                </a:lnTo>
                <a:lnTo>
                  <a:pt x="58" y="0"/>
                </a:lnTo>
                <a:lnTo>
                  <a:pt x="53" y="1"/>
                </a:lnTo>
                <a:lnTo>
                  <a:pt x="50" y="1"/>
                </a:lnTo>
                <a:lnTo>
                  <a:pt x="45" y="4"/>
                </a:lnTo>
                <a:lnTo>
                  <a:pt x="41" y="5"/>
                </a:lnTo>
                <a:lnTo>
                  <a:pt x="37" y="7"/>
                </a:lnTo>
                <a:lnTo>
                  <a:pt x="33" y="8"/>
                </a:lnTo>
                <a:lnTo>
                  <a:pt x="29" y="11"/>
                </a:lnTo>
                <a:lnTo>
                  <a:pt x="26" y="14"/>
                </a:lnTo>
                <a:lnTo>
                  <a:pt x="22" y="16"/>
                </a:lnTo>
                <a:lnTo>
                  <a:pt x="19" y="20"/>
                </a:lnTo>
                <a:lnTo>
                  <a:pt x="17" y="22"/>
                </a:lnTo>
                <a:lnTo>
                  <a:pt x="13" y="25"/>
                </a:lnTo>
                <a:lnTo>
                  <a:pt x="11" y="29"/>
                </a:lnTo>
                <a:lnTo>
                  <a:pt x="9" y="33"/>
                </a:lnTo>
                <a:lnTo>
                  <a:pt x="7" y="37"/>
                </a:lnTo>
                <a:lnTo>
                  <a:pt x="5" y="41"/>
                </a:lnTo>
                <a:lnTo>
                  <a:pt x="3" y="44"/>
                </a:lnTo>
                <a:lnTo>
                  <a:pt x="2" y="49"/>
                </a:lnTo>
                <a:lnTo>
                  <a:pt x="1" y="54"/>
                </a:lnTo>
                <a:lnTo>
                  <a:pt x="1" y="57"/>
                </a:lnTo>
                <a:lnTo>
                  <a:pt x="0" y="61"/>
                </a:lnTo>
                <a:lnTo>
                  <a:pt x="0" y="66"/>
                </a:lnTo>
                <a:lnTo>
                  <a:pt x="0" y="71"/>
                </a:lnTo>
                <a:lnTo>
                  <a:pt x="1" y="75"/>
                </a:lnTo>
                <a:lnTo>
                  <a:pt x="1" y="78"/>
                </a:lnTo>
                <a:lnTo>
                  <a:pt x="2" y="83"/>
                </a:lnTo>
                <a:lnTo>
                  <a:pt x="3" y="88"/>
                </a:lnTo>
                <a:lnTo>
                  <a:pt x="5" y="91"/>
                </a:lnTo>
                <a:lnTo>
                  <a:pt x="7" y="95"/>
                </a:lnTo>
                <a:lnTo>
                  <a:pt x="9" y="99"/>
                </a:lnTo>
                <a:lnTo>
                  <a:pt x="11" y="102"/>
                </a:lnTo>
                <a:lnTo>
                  <a:pt x="13" y="107"/>
                </a:lnTo>
                <a:lnTo>
                  <a:pt x="17" y="110"/>
                </a:lnTo>
                <a:lnTo>
                  <a:pt x="19" y="112"/>
                </a:lnTo>
                <a:lnTo>
                  <a:pt x="22" y="116"/>
                </a:lnTo>
                <a:lnTo>
                  <a:pt x="26" y="118"/>
                </a:lnTo>
                <a:lnTo>
                  <a:pt x="29" y="121"/>
                </a:lnTo>
                <a:lnTo>
                  <a:pt x="33" y="124"/>
                </a:lnTo>
                <a:lnTo>
                  <a:pt x="37" y="125"/>
                </a:lnTo>
                <a:lnTo>
                  <a:pt x="41" y="127"/>
                </a:lnTo>
                <a:lnTo>
                  <a:pt x="45" y="128"/>
                </a:lnTo>
                <a:lnTo>
                  <a:pt x="50" y="129"/>
                </a:lnTo>
                <a:lnTo>
                  <a:pt x="53" y="131"/>
                </a:lnTo>
                <a:lnTo>
                  <a:pt x="58" y="132"/>
                </a:lnTo>
                <a:lnTo>
                  <a:pt x="62" y="132"/>
                </a:lnTo>
                <a:lnTo>
                  <a:pt x="67" y="132"/>
                </a:lnTo>
                <a:lnTo>
                  <a:pt x="70" y="132"/>
                </a:lnTo>
                <a:lnTo>
                  <a:pt x="75" y="132"/>
                </a:lnTo>
                <a:lnTo>
                  <a:pt x="79" y="131"/>
                </a:lnTo>
                <a:lnTo>
                  <a:pt x="84" y="129"/>
                </a:lnTo>
                <a:lnTo>
                  <a:pt x="87" y="128"/>
                </a:lnTo>
                <a:lnTo>
                  <a:pt x="92" y="127"/>
                </a:lnTo>
                <a:lnTo>
                  <a:pt x="96" y="125"/>
                </a:lnTo>
                <a:lnTo>
                  <a:pt x="99" y="124"/>
                </a:lnTo>
                <a:lnTo>
                  <a:pt x="103" y="121"/>
                </a:lnTo>
                <a:lnTo>
                  <a:pt x="106" y="118"/>
                </a:lnTo>
                <a:lnTo>
                  <a:pt x="110" y="116"/>
                </a:lnTo>
                <a:lnTo>
                  <a:pt x="113" y="112"/>
                </a:lnTo>
                <a:lnTo>
                  <a:pt x="116" y="110"/>
                </a:lnTo>
                <a:lnTo>
                  <a:pt x="119" y="107"/>
                </a:lnTo>
                <a:lnTo>
                  <a:pt x="121" y="102"/>
                </a:lnTo>
                <a:lnTo>
                  <a:pt x="123" y="99"/>
                </a:lnTo>
                <a:lnTo>
                  <a:pt x="126" y="95"/>
                </a:lnTo>
                <a:lnTo>
                  <a:pt x="128" y="91"/>
                </a:lnTo>
                <a:lnTo>
                  <a:pt x="129" y="88"/>
                </a:lnTo>
                <a:lnTo>
                  <a:pt x="130" y="83"/>
                </a:lnTo>
                <a:lnTo>
                  <a:pt x="131" y="78"/>
                </a:lnTo>
                <a:lnTo>
                  <a:pt x="132" y="75"/>
                </a:lnTo>
                <a:lnTo>
                  <a:pt x="132" y="71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5" name="Freeform 22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2852811" y="2538414"/>
            <a:ext cx="50800" cy="53975"/>
          </a:xfrm>
          <a:custGeom>
            <a:avLst/>
            <a:gdLst>
              <a:gd name="T0" fmla="*/ 117 w 117"/>
              <a:gd name="T1" fmla="*/ 54 h 116"/>
              <a:gd name="T2" fmla="*/ 116 w 117"/>
              <a:gd name="T3" fmla="*/ 47 h 116"/>
              <a:gd name="T4" fmla="*/ 114 w 117"/>
              <a:gd name="T5" fmla="*/ 39 h 116"/>
              <a:gd name="T6" fmla="*/ 111 w 117"/>
              <a:gd name="T7" fmla="*/ 32 h 116"/>
              <a:gd name="T8" fmla="*/ 107 w 117"/>
              <a:gd name="T9" fmla="*/ 25 h 116"/>
              <a:gd name="T10" fmla="*/ 103 w 117"/>
              <a:gd name="T11" fmla="*/ 19 h 116"/>
              <a:gd name="T12" fmla="*/ 97 w 117"/>
              <a:gd name="T13" fmla="*/ 14 h 116"/>
              <a:gd name="T14" fmla="*/ 91 w 117"/>
              <a:gd name="T15" fmla="*/ 9 h 116"/>
              <a:gd name="T16" fmla="*/ 85 w 117"/>
              <a:gd name="T17" fmla="*/ 6 h 116"/>
              <a:gd name="T18" fmla="*/ 77 w 117"/>
              <a:gd name="T19" fmla="*/ 3 h 116"/>
              <a:gd name="T20" fmla="*/ 70 w 117"/>
              <a:gd name="T21" fmla="*/ 1 h 116"/>
              <a:gd name="T22" fmla="*/ 62 w 117"/>
              <a:gd name="T23" fmla="*/ 0 h 116"/>
              <a:gd name="T24" fmla="*/ 55 w 117"/>
              <a:gd name="T25" fmla="*/ 0 h 116"/>
              <a:gd name="T26" fmla="*/ 47 w 117"/>
              <a:gd name="T27" fmla="*/ 1 h 116"/>
              <a:gd name="T28" fmla="*/ 40 w 117"/>
              <a:gd name="T29" fmla="*/ 3 h 116"/>
              <a:gd name="T30" fmla="*/ 33 w 117"/>
              <a:gd name="T31" fmla="*/ 6 h 116"/>
              <a:gd name="T32" fmla="*/ 26 w 117"/>
              <a:gd name="T33" fmla="*/ 9 h 116"/>
              <a:gd name="T34" fmla="*/ 20 w 117"/>
              <a:gd name="T35" fmla="*/ 14 h 116"/>
              <a:gd name="T36" fmla="*/ 15 w 117"/>
              <a:gd name="T37" fmla="*/ 19 h 116"/>
              <a:gd name="T38" fmla="*/ 10 w 117"/>
              <a:gd name="T39" fmla="*/ 25 h 116"/>
              <a:gd name="T40" fmla="*/ 6 w 117"/>
              <a:gd name="T41" fmla="*/ 32 h 116"/>
              <a:gd name="T42" fmla="*/ 3 w 117"/>
              <a:gd name="T43" fmla="*/ 39 h 116"/>
              <a:gd name="T44" fmla="*/ 1 w 117"/>
              <a:gd name="T45" fmla="*/ 47 h 116"/>
              <a:gd name="T46" fmla="*/ 0 w 117"/>
              <a:gd name="T47" fmla="*/ 54 h 116"/>
              <a:gd name="T48" fmla="*/ 0 w 117"/>
              <a:gd name="T49" fmla="*/ 62 h 116"/>
              <a:gd name="T50" fmla="*/ 1 w 117"/>
              <a:gd name="T51" fmla="*/ 69 h 116"/>
              <a:gd name="T52" fmla="*/ 3 w 117"/>
              <a:gd name="T53" fmla="*/ 77 h 116"/>
              <a:gd name="T54" fmla="*/ 6 w 117"/>
              <a:gd name="T55" fmla="*/ 84 h 116"/>
              <a:gd name="T56" fmla="*/ 10 w 117"/>
              <a:gd name="T57" fmla="*/ 90 h 116"/>
              <a:gd name="T58" fmla="*/ 15 w 117"/>
              <a:gd name="T59" fmla="*/ 97 h 116"/>
              <a:gd name="T60" fmla="*/ 20 w 117"/>
              <a:gd name="T61" fmla="*/ 102 h 116"/>
              <a:gd name="T62" fmla="*/ 26 w 117"/>
              <a:gd name="T63" fmla="*/ 107 h 116"/>
              <a:gd name="T64" fmla="*/ 33 w 117"/>
              <a:gd name="T65" fmla="*/ 110 h 116"/>
              <a:gd name="T66" fmla="*/ 40 w 117"/>
              <a:gd name="T67" fmla="*/ 113 h 116"/>
              <a:gd name="T68" fmla="*/ 47 w 117"/>
              <a:gd name="T69" fmla="*/ 115 h 116"/>
              <a:gd name="T70" fmla="*/ 55 w 117"/>
              <a:gd name="T71" fmla="*/ 116 h 116"/>
              <a:gd name="T72" fmla="*/ 62 w 117"/>
              <a:gd name="T73" fmla="*/ 116 h 116"/>
              <a:gd name="T74" fmla="*/ 70 w 117"/>
              <a:gd name="T75" fmla="*/ 115 h 116"/>
              <a:gd name="T76" fmla="*/ 77 w 117"/>
              <a:gd name="T77" fmla="*/ 113 h 116"/>
              <a:gd name="T78" fmla="*/ 85 w 117"/>
              <a:gd name="T79" fmla="*/ 110 h 116"/>
              <a:gd name="T80" fmla="*/ 91 w 117"/>
              <a:gd name="T81" fmla="*/ 107 h 116"/>
              <a:gd name="T82" fmla="*/ 97 w 117"/>
              <a:gd name="T83" fmla="*/ 102 h 116"/>
              <a:gd name="T84" fmla="*/ 103 w 117"/>
              <a:gd name="T85" fmla="*/ 97 h 116"/>
              <a:gd name="T86" fmla="*/ 107 w 117"/>
              <a:gd name="T87" fmla="*/ 90 h 116"/>
              <a:gd name="T88" fmla="*/ 111 w 117"/>
              <a:gd name="T89" fmla="*/ 84 h 116"/>
              <a:gd name="T90" fmla="*/ 114 w 117"/>
              <a:gd name="T91" fmla="*/ 77 h 116"/>
              <a:gd name="T92" fmla="*/ 116 w 117"/>
              <a:gd name="T93" fmla="*/ 69 h 116"/>
              <a:gd name="T94" fmla="*/ 117 w 117"/>
              <a:gd name="T95" fmla="*/ 62 h 11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6"/>
              <a:gd name="T146" fmla="*/ 117 w 117"/>
              <a:gd name="T147" fmla="*/ 116 h 11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6">
                <a:moveTo>
                  <a:pt x="117" y="58"/>
                </a:moveTo>
                <a:lnTo>
                  <a:pt x="117" y="54"/>
                </a:lnTo>
                <a:lnTo>
                  <a:pt x="117" y="50"/>
                </a:lnTo>
                <a:lnTo>
                  <a:pt x="116" y="47"/>
                </a:lnTo>
                <a:lnTo>
                  <a:pt x="115" y="43"/>
                </a:lnTo>
                <a:lnTo>
                  <a:pt x="114" y="39"/>
                </a:lnTo>
                <a:lnTo>
                  <a:pt x="113" y="36"/>
                </a:lnTo>
                <a:lnTo>
                  <a:pt x="111" y="32"/>
                </a:lnTo>
                <a:lnTo>
                  <a:pt x="109" y="29"/>
                </a:lnTo>
                <a:lnTo>
                  <a:pt x="107" y="25"/>
                </a:lnTo>
                <a:lnTo>
                  <a:pt x="105" y="22"/>
                </a:lnTo>
                <a:lnTo>
                  <a:pt x="103" y="19"/>
                </a:lnTo>
                <a:lnTo>
                  <a:pt x="100" y="17"/>
                </a:lnTo>
                <a:lnTo>
                  <a:pt x="97" y="14"/>
                </a:lnTo>
                <a:lnTo>
                  <a:pt x="94" y="12"/>
                </a:lnTo>
                <a:lnTo>
                  <a:pt x="91" y="9"/>
                </a:lnTo>
                <a:lnTo>
                  <a:pt x="88" y="7"/>
                </a:lnTo>
                <a:lnTo>
                  <a:pt x="85" y="6"/>
                </a:lnTo>
                <a:lnTo>
                  <a:pt x="81" y="4"/>
                </a:lnTo>
                <a:lnTo>
                  <a:pt x="77" y="3"/>
                </a:lnTo>
                <a:lnTo>
                  <a:pt x="74" y="1"/>
                </a:lnTo>
                <a:lnTo>
                  <a:pt x="70" y="1"/>
                </a:lnTo>
                <a:lnTo>
                  <a:pt x="66" y="0"/>
                </a:lnTo>
                <a:lnTo>
                  <a:pt x="62" y="0"/>
                </a:lnTo>
                <a:lnTo>
                  <a:pt x="59" y="0"/>
                </a:lnTo>
                <a:lnTo>
                  <a:pt x="55" y="0"/>
                </a:lnTo>
                <a:lnTo>
                  <a:pt x="51" y="0"/>
                </a:lnTo>
                <a:lnTo>
                  <a:pt x="47" y="1"/>
                </a:lnTo>
                <a:lnTo>
                  <a:pt x="44" y="1"/>
                </a:lnTo>
                <a:lnTo>
                  <a:pt x="40" y="3"/>
                </a:lnTo>
                <a:lnTo>
                  <a:pt x="36" y="4"/>
                </a:lnTo>
                <a:lnTo>
                  <a:pt x="33" y="6"/>
                </a:lnTo>
                <a:lnTo>
                  <a:pt x="29" y="7"/>
                </a:lnTo>
                <a:lnTo>
                  <a:pt x="26" y="9"/>
                </a:lnTo>
                <a:lnTo>
                  <a:pt x="23" y="12"/>
                </a:lnTo>
                <a:lnTo>
                  <a:pt x="20" y="14"/>
                </a:lnTo>
                <a:lnTo>
                  <a:pt x="17" y="17"/>
                </a:lnTo>
                <a:lnTo>
                  <a:pt x="15" y="19"/>
                </a:lnTo>
                <a:lnTo>
                  <a:pt x="12" y="22"/>
                </a:lnTo>
                <a:lnTo>
                  <a:pt x="10" y="25"/>
                </a:lnTo>
                <a:lnTo>
                  <a:pt x="8" y="29"/>
                </a:lnTo>
                <a:lnTo>
                  <a:pt x="6" y="32"/>
                </a:lnTo>
                <a:lnTo>
                  <a:pt x="5" y="36"/>
                </a:lnTo>
                <a:lnTo>
                  <a:pt x="3" y="39"/>
                </a:lnTo>
                <a:lnTo>
                  <a:pt x="2" y="43"/>
                </a:lnTo>
                <a:lnTo>
                  <a:pt x="1" y="47"/>
                </a:lnTo>
                <a:lnTo>
                  <a:pt x="1" y="50"/>
                </a:lnTo>
                <a:lnTo>
                  <a:pt x="0" y="54"/>
                </a:lnTo>
                <a:lnTo>
                  <a:pt x="0" y="58"/>
                </a:lnTo>
                <a:lnTo>
                  <a:pt x="0" y="62"/>
                </a:lnTo>
                <a:lnTo>
                  <a:pt x="1" y="66"/>
                </a:lnTo>
                <a:lnTo>
                  <a:pt x="1" y="69"/>
                </a:lnTo>
                <a:lnTo>
                  <a:pt x="2" y="73"/>
                </a:lnTo>
                <a:lnTo>
                  <a:pt x="3" y="77"/>
                </a:lnTo>
                <a:lnTo>
                  <a:pt x="5" y="80"/>
                </a:lnTo>
                <a:lnTo>
                  <a:pt x="6" y="84"/>
                </a:lnTo>
                <a:lnTo>
                  <a:pt x="8" y="87"/>
                </a:lnTo>
                <a:lnTo>
                  <a:pt x="10" y="90"/>
                </a:lnTo>
                <a:lnTo>
                  <a:pt x="12" y="94"/>
                </a:lnTo>
                <a:lnTo>
                  <a:pt x="15" y="97"/>
                </a:lnTo>
                <a:lnTo>
                  <a:pt x="17" y="99"/>
                </a:lnTo>
                <a:lnTo>
                  <a:pt x="20" y="102"/>
                </a:lnTo>
                <a:lnTo>
                  <a:pt x="23" y="104"/>
                </a:lnTo>
                <a:lnTo>
                  <a:pt x="26" y="107"/>
                </a:lnTo>
                <a:lnTo>
                  <a:pt x="29" y="109"/>
                </a:lnTo>
                <a:lnTo>
                  <a:pt x="33" y="110"/>
                </a:lnTo>
                <a:lnTo>
                  <a:pt x="36" y="112"/>
                </a:lnTo>
                <a:lnTo>
                  <a:pt x="40" y="113"/>
                </a:lnTo>
                <a:lnTo>
                  <a:pt x="44" y="114"/>
                </a:lnTo>
                <a:lnTo>
                  <a:pt x="47" y="115"/>
                </a:lnTo>
                <a:lnTo>
                  <a:pt x="51" y="116"/>
                </a:lnTo>
                <a:lnTo>
                  <a:pt x="55" y="116"/>
                </a:lnTo>
                <a:lnTo>
                  <a:pt x="59" y="116"/>
                </a:lnTo>
                <a:lnTo>
                  <a:pt x="62" y="116"/>
                </a:lnTo>
                <a:lnTo>
                  <a:pt x="66" y="116"/>
                </a:lnTo>
                <a:lnTo>
                  <a:pt x="70" y="115"/>
                </a:lnTo>
                <a:lnTo>
                  <a:pt x="74" y="114"/>
                </a:lnTo>
                <a:lnTo>
                  <a:pt x="77" y="113"/>
                </a:lnTo>
                <a:lnTo>
                  <a:pt x="81" y="112"/>
                </a:lnTo>
                <a:lnTo>
                  <a:pt x="85" y="110"/>
                </a:lnTo>
                <a:lnTo>
                  <a:pt x="88" y="109"/>
                </a:lnTo>
                <a:lnTo>
                  <a:pt x="91" y="107"/>
                </a:lnTo>
                <a:lnTo>
                  <a:pt x="94" y="104"/>
                </a:lnTo>
                <a:lnTo>
                  <a:pt x="97" y="102"/>
                </a:lnTo>
                <a:lnTo>
                  <a:pt x="100" y="99"/>
                </a:lnTo>
                <a:lnTo>
                  <a:pt x="103" y="97"/>
                </a:lnTo>
                <a:lnTo>
                  <a:pt x="105" y="94"/>
                </a:lnTo>
                <a:lnTo>
                  <a:pt x="107" y="90"/>
                </a:lnTo>
                <a:lnTo>
                  <a:pt x="109" y="87"/>
                </a:lnTo>
                <a:lnTo>
                  <a:pt x="111" y="84"/>
                </a:lnTo>
                <a:lnTo>
                  <a:pt x="113" y="80"/>
                </a:lnTo>
                <a:lnTo>
                  <a:pt x="114" y="77"/>
                </a:lnTo>
                <a:lnTo>
                  <a:pt x="115" y="73"/>
                </a:lnTo>
                <a:lnTo>
                  <a:pt x="116" y="69"/>
                </a:lnTo>
                <a:lnTo>
                  <a:pt x="117" y="66"/>
                </a:lnTo>
                <a:lnTo>
                  <a:pt x="117" y="62"/>
                </a:lnTo>
                <a:lnTo>
                  <a:pt x="117" y="58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6" name="Line 24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4219649" y="2286001"/>
            <a:ext cx="622300" cy="266541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7" name="Freeform 37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16549" y="2259014"/>
            <a:ext cx="50800" cy="53975"/>
          </a:xfrm>
          <a:custGeom>
            <a:avLst/>
            <a:gdLst>
              <a:gd name="T0" fmla="*/ 132 w 132"/>
              <a:gd name="T1" fmla="*/ 67 h 132"/>
              <a:gd name="T2" fmla="*/ 132 w 132"/>
              <a:gd name="T3" fmla="*/ 58 h 132"/>
              <a:gd name="T4" fmla="*/ 130 w 132"/>
              <a:gd name="T5" fmla="*/ 49 h 132"/>
              <a:gd name="T6" fmla="*/ 128 w 132"/>
              <a:gd name="T7" fmla="*/ 41 h 132"/>
              <a:gd name="T8" fmla="*/ 123 w 132"/>
              <a:gd name="T9" fmla="*/ 33 h 132"/>
              <a:gd name="T10" fmla="*/ 119 w 132"/>
              <a:gd name="T11" fmla="*/ 26 h 132"/>
              <a:gd name="T12" fmla="*/ 113 w 132"/>
              <a:gd name="T13" fmla="*/ 19 h 132"/>
              <a:gd name="T14" fmla="*/ 106 w 132"/>
              <a:gd name="T15" fmla="*/ 14 h 132"/>
              <a:gd name="T16" fmla="*/ 100 w 132"/>
              <a:gd name="T17" fmla="*/ 9 h 132"/>
              <a:gd name="T18" fmla="*/ 92 w 132"/>
              <a:gd name="T19" fmla="*/ 6 h 132"/>
              <a:gd name="T20" fmla="*/ 84 w 132"/>
              <a:gd name="T21" fmla="*/ 2 h 132"/>
              <a:gd name="T22" fmla="*/ 75 w 132"/>
              <a:gd name="T23" fmla="*/ 1 h 132"/>
              <a:gd name="T24" fmla="*/ 67 w 132"/>
              <a:gd name="T25" fmla="*/ 0 h 132"/>
              <a:gd name="T26" fmla="*/ 58 w 132"/>
              <a:gd name="T27" fmla="*/ 1 h 132"/>
              <a:gd name="T28" fmla="*/ 50 w 132"/>
              <a:gd name="T29" fmla="*/ 2 h 132"/>
              <a:gd name="T30" fmla="*/ 41 w 132"/>
              <a:gd name="T31" fmla="*/ 6 h 132"/>
              <a:gd name="T32" fmla="*/ 34 w 132"/>
              <a:gd name="T33" fmla="*/ 9 h 132"/>
              <a:gd name="T34" fmla="*/ 26 w 132"/>
              <a:gd name="T35" fmla="*/ 14 h 132"/>
              <a:gd name="T36" fmla="*/ 19 w 132"/>
              <a:gd name="T37" fmla="*/ 19 h 132"/>
              <a:gd name="T38" fmla="*/ 14 w 132"/>
              <a:gd name="T39" fmla="*/ 26 h 132"/>
              <a:gd name="T40" fmla="*/ 9 w 132"/>
              <a:gd name="T41" fmla="*/ 33 h 132"/>
              <a:gd name="T42" fmla="*/ 6 w 132"/>
              <a:gd name="T43" fmla="*/ 41 h 132"/>
              <a:gd name="T44" fmla="*/ 2 w 132"/>
              <a:gd name="T45" fmla="*/ 49 h 132"/>
              <a:gd name="T46" fmla="*/ 1 w 132"/>
              <a:gd name="T47" fmla="*/ 58 h 132"/>
              <a:gd name="T48" fmla="*/ 0 w 132"/>
              <a:gd name="T49" fmla="*/ 67 h 132"/>
              <a:gd name="T50" fmla="*/ 1 w 132"/>
              <a:gd name="T51" fmla="*/ 75 h 132"/>
              <a:gd name="T52" fmla="*/ 2 w 132"/>
              <a:gd name="T53" fmla="*/ 84 h 132"/>
              <a:gd name="T54" fmla="*/ 6 w 132"/>
              <a:gd name="T55" fmla="*/ 92 h 132"/>
              <a:gd name="T56" fmla="*/ 9 w 132"/>
              <a:gd name="T57" fmla="*/ 100 h 132"/>
              <a:gd name="T58" fmla="*/ 14 w 132"/>
              <a:gd name="T59" fmla="*/ 106 h 132"/>
              <a:gd name="T60" fmla="*/ 19 w 132"/>
              <a:gd name="T61" fmla="*/ 113 h 132"/>
              <a:gd name="T62" fmla="*/ 26 w 132"/>
              <a:gd name="T63" fmla="*/ 119 h 132"/>
              <a:gd name="T64" fmla="*/ 34 w 132"/>
              <a:gd name="T65" fmla="*/ 123 h 132"/>
              <a:gd name="T66" fmla="*/ 41 w 132"/>
              <a:gd name="T67" fmla="*/ 128 h 132"/>
              <a:gd name="T68" fmla="*/ 50 w 132"/>
              <a:gd name="T69" fmla="*/ 130 h 132"/>
              <a:gd name="T70" fmla="*/ 58 w 132"/>
              <a:gd name="T71" fmla="*/ 132 h 132"/>
              <a:gd name="T72" fmla="*/ 67 w 132"/>
              <a:gd name="T73" fmla="*/ 132 h 132"/>
              <a:gd name="T74" fmla="*/ 75 w 132"/>
              <a:gd name="T75" fmla="*/ 132 h 132"/>
              <a:gd name="T76" fmla="*/ 84 w 132"/>
              <a:gd name="T77" fmla="*/ 130 h 132"/>
              <a:gd name="T78" fmla="*/ 92 w 132"/>
              <a:gd name="T79" fmla="*/ 128 h 132"/>
              <a:gd name="T80" fmla="*/ 100 w 132"/>
              <a:gd name="T81" fmla="*/ 123 h 132"/>
              <a:gd name="T82" fmla="*/ 106 w 132"/>
              <a:gd name="T83" fmla="*/ 119 h 132"/>
              <a:gd name="T84" fmla="*/ 113 w 132"/>
              <a:gd name="T85" fmla="*/ 113 h 132"/>
              <a:gd name="T86" fmla="*/ 119 w 132"/>
              <a:gd name="T87" fmla="*/ 106 h 132"/>
              <a:gd name="T88" fmla="*/ 123 w 132"/>
              <a:gd name="T89" fmla="*/ 100 h 132"/>
              <a:gd name="T90" fmla="*/ 128 w 132"/>
              <a:gd name="T91" fmla="*/ 92 h 132"/>
              <a:gd name="T92" fmla="*/ 130 w 132"/>
              <a:gd name="T93" fmla="*/ 84 h 132"/>
              <a:gd name="T94" fmla="*/ 132 w 132"/>
              <a:gd name="T95" fmla="*/ 75 h 1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2"/>
              <a:gd name="T146" fmla="*/ 132 w 132"/>
              <a:gd name="T147" fmla="*/ 132 h 1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2">
                <a:moveTo>
                  <a:pt x="132" y="70"/>
                </a:moveTo>
                <a:lnTo>
                  <a:pt x="132" y="67"/>
                </a:lnTo>
                <a:lnTo>
                  <a:pt x="132" y="62"/>
                </a:lnTo>
                <a:lnTo>
                  <a:pt x="132" y="58"/>
                </a:lnTo>
                <a:lnTo>
                  <a:pt x="131" y="53"/>
                </a:lnTo>
                <a:lnTo>
                  <a:pt x="130" y="49"/>
                </a:lnTo>
                <a:lnTo>
                  <a:pt x="129" y="45"/>
                </a:lnTo>
                <a:lnTo>
                  <a:pt x="128" y="41"/>
                </a:lnTo>
                <a:lnTo>
                  <a:pt x="126" y="37"/>
                </a:lnTo>
                <a:lnTo>
                  <a:pt x="123" y="33"/>
                </a:lnTo>
                <a:lnTo>
                  <a:pt x="121" y="29"/>
                </a:lnTo>
                <a:lnTo>
                  <a:pt x="119" y="26"/>
                </a:lnTo>
                <a:lnTo>
                  <a:pt x="117" y="23"/>
                </a:lnTo>
                <a:lnTo>
                  <a:pt x="113" y="19"/>
                </a:lnTo>
                <a:lnTo>
                  <a:pt x="110" y="17"/>
                </a:lnTo>
                <a:lnTo>
                  <a:pt x="106" y="14"/>
                </a:lnTo>
                <a:lnTo>
                  <a:pt x="103" y="11"/>
                </a:lnTo>
                <a:lnTo>
                  <a:pt x="100" y="9"/>
                </a:lnTo>
                <a:lnTo>
                  <a:pt x="96" y="7"/>
                </a:lnTo>
                <a:lnTo>
                  <a:pt x="92" y="6"/>
                </a:lnTo>
                <a:lnTo>
                  <a:pt x="88" y="3"/>
                </a:lnTo>
                <a:lnTo>
                  <a:pt x="84" y="2"/>
                </a:lnTo>
                <a:lnTo>
                  <a:pt x="79" y="1"/>
                </a:lnTo>
                <a:lnTo>
                  <a:pt x="75" y="1"/>
                </a:lnTo>
                <a:lnTo>
                  <a:pt x="71" y="0"/>
                </a:lnTo>
                <a:lnTo>
                  <a:pt x="67" y="0"/>
                </a:lnTo>
                <a:lnTo>
                  <a:pt x="62" y="0"/>
                </a:lnTo>
                <a:lnTo>
                  <a:pt x="58" y="1"/>
                </a:lnTo>
                <a:lnTo>
                  <a:pt x="53" y="1"/>
                </a:lnTo>
                <a:lnTo>
                  <a:pt x="50" y="2"/>
                </a:lnTo>
                <a:lnTo>
                  <a:pt x="45" y="3"/>
                </a:lnTo>
                <a:lnTo>
                  <a:pt x="41" y="6"/>
                </a:lnTo>
                <a:lnTo>
                  <a:pt x="37" y="7"/>
                </a:lnTo>
                <a:lnTo>
                  <a:pt x="34" y="9"/>
                </a:lnTo>
                <a:lnTo>
                  <a:pt x="29" y="11"/>
                </a:lnTo>
                <a:lnTo>
                  <a:pt x="26" y="14"/>
                </a:lnTo>
                <a:lnTo>
                  <a:pt x="23" y="17"/>
                </a:lnTo>
                <a:lnTo>
                  <a:pt x="19" y="19"/>
                </a:lnTo>
                <a:lnTo>
                  <a:pt x="17" y="23"/>
                </a:lnTo>
                <a:lnTo>
                  <a:pt x="14" y="26"/>
                </a:lnTo>
                <a:lnTo>
                  <a:pt x="11" y="29"/>
                </a:lnTo>
                <a:lnTo>
                  <a:pt x="9" y="33"/>
                </a:lnTo>
                <a:lnTo>
                  <a:pt x="7" y="37"/>
                </a:lnTo>
                <a:lnTo>
                  <a:pt x="6" y="41"/>
                </a:lnTo>
                <a:lnTo>
                  <a:pt x="3" y="45"/>
                </a:lnTo>
                <a:lnTo>
                  <a:pt x="2" y="49"/>
                </a:lnTo>
                <a:lnTo>
                  <a:pt x="1" y="53"/>
                </a:lnTo>
                <a:lnTo>
                  <a:pt x="1" y="58"/>
                </a:lnTo>
                <a:lnTo>
                  <a:pt x="0" y="62"/>
                </a:lnTo>
                <a:lnTo>
                  <a:pt x="0" y="67"/>
                </a:lnTo>
                <a:lnTo>
                  <a:pt x="0" y="70"/>
                </a:lnTo>
                <a:lnTo>
                  <a:pt x="1" y="75"/>
                </a:lnTo>
                <a:lnTo>
                  <a:pt x="1" y="79"/>
                </a:lnTo>
                <a:lnTo>
                  <a:pt x="2" y="84"/>
                </a:lnTo>
                <a:lnTo>
                  <a:pt x="3" y="87"/>
                </a:lnTo>
                <a:lnTo>
                  <a:pt x="6" y="92"/>
                </a:lnTo>
                <a:lnTo>
                  <a:pt x="7" y="95"/>
                </a:lnTo>
                <a:lnTo>
                  <a:pt x="9" y="100"/>
                </a:lnTo>
                <a:lnTo>
                  <a:pt x="11" y="103"/>
                </a:lnTo>
                <a:lnTo>
                  <a:pt x="14" y="106"/>
                </a:lnTo>
                <a:lnTo>
                  <a:pt x="17" y="110"/>
                </a:lnTo>
                <a:lnTo>
                  <a:pt x="19" y="113"/>
                </a:lnTo>
                <a:lnTo>
                  <a:pt x="23" y="117"/>
                </a:lnTo>
                <a:lnTo>
                  <a:pt x="26" y="119"/>
                </a:lnTo>
                <a:lnTo>
                  <a:pt x="29" y="121"/>
                </a:lnTo>
                <a:lnTo>
                  <a:pt x="34" y="123"/>
                </a:lnTo>
                <a:lnTo>
                  <a:pt x="37" y="126"/>
                </a:lnTo>
                <a:lnTo>
                  <a:pt x="41" y="128"/>
                </a:lnTo>
                <a:lnTo>
                  <a:pt x="45" y="129"/>
                </a:lnTo>
                <a:lnTo>
                  <a:pt x="50" y="130"/>
                </a:lnTo>
                <a:lnTo>
                  <a:pt x="53" y="131"/>
                </a:lnTo>
                <a:lnTo>
                  <a:pt x="58" y="132"/>
                </a:lnTo>
                <a:lnTo>
                  <a:pt x="62" y="132"/>
                </a:lnTo>
                <a:lnTo>
                  <a:pt x="67" y="132"/>
                </a:lnTo>
                <a:lnTo>
                  <a:pt x="71" y="132"/>
                </a:lnTo>
                <a:lnTo>
                  <a:pt x="75" y="132"/>
                </a:lnTo>
                <a:lnTo>
                  <a:pt x="79" y="131"/>
                </a:lnTo>
                <a:lnTo>
                  <a:pt x="84" y="130"/>
                </a:lnTo>
                <a:lnTo>
                  <a:pt x="88" y="129"/>
                </a:lnTo>
                <a:lnTo>
                  <a:pt x="92" y="128"/>
                </a:lnTo>
                <a:lnTo>
                  <a:pt x="96" y="126"/>
                </a:lnTo>
                <a:lnTo>
                  <a:pt x="100" y="123"/>
                </a:lnTo>
                <a:lnTo>
                  <a:pt x="103" y="121"/>
                </a:lnTo>
                <a:lnTo>
                  <a:pt x="106" y="119"/>
                </a:lnTo>
                <a:lnTo>
                  <a:pt x="110" y="117"/>
                </a:lnTo>
                <a:lnTo>
                  <a:pt x="113" y="113"/>
                </a:lnTo>
                <a:lnTo>
                  <a:pt x="117" y="110"/>
                </a:lnTo>
                <a:lnTo>
                  <a:pt x="119" y="106"/>
                </a:lnTo>
                <a:lnTo>
                  <a:pt x="121" y="103"/>
                </a:lnTo>
                <a:lnTo>
                  <a:pt x="123" y="100"/>
                </a:lnTo>
                <a:lnTo>
                  <a:pt x="126" y="95"/>
                </a:lnTo>
                <a:lnTo>
                  <a:pt x="128" y="92"/>
                </a:lnTo>
                <a:lnTo>
                  <a:pt x="129" y="87"/>
                </a:lnTo>
                <a:lnTo>
                  <a:pt x="130" y="84"/>
                </a:lnTo>
                <a:lnTo>
                  <a:pt x="131" y="79"/>
                </a:lnTo>
                <a:lnTo>
                  <a:pt x="132" y="75"/>
                </a:lnTo>
                <a:lnTo>
                  <a:pt x="132" y="7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8" name="Freeform 38"/>
          <p:cNvSpPr>
            <a:spLocks/>
          </p:cNvSpPr>
          <p:nvPr>
            <p:custDataLst>
              <p:tags r:id="rId12"/>
            </p:custDataLst>
          </p:nvPr>
        </p:nvSpPr>
        <p:spPr bwMode="auto">
          <a:xfrm>
            <a:off x="4816549" y="2259014"/>
            <a:ext cx="50800" cy="53975"/>
          </a:xfrm>
          <a:custGeom>
            <a:avLst/>
            <a:gdLst>
              <a:gd name="T0" fmla="*/ 117 w 117"/>
              <a:gd name="T1" fmla="*/ 55 h 117"/>
              <a:gd name="T2" fmla="*/ 116 w 117"/>
              <a:gd name="T3" fmla="*/ 47 h 117"/>
              <a:gd name="T4" fmla="*/ 114 w 117"/>
              <a:gd name="T5" fmla="*/ 40 h 117"/>
              <a:gd name="T6" fmla="*/ 111 w 117"/>
              <a:gd name="T7" fmla="*/ 33 h 117"/>
              <a:gd name="T8" fmla="*/ 107 w 117"/>
              <a:gd name="T9" fmla="*/ 26 h 117"/>
              <a:gd name="T10" fmla="*/ 103 w 117"/>
              <a:gd name="T11" fmla="*/ 20 h 117"/>
              <a:gd name="T12" fmla="*/ 97 w 117"/>
              <a:gd name="T13" fmla="*/ 15 h 117"/>
              <a:gd name="T14" fmla="*/ 91 w 117"/>
              <a:gd name="T15" fmla="*/ 10 h 117"/>
              <a:gd name="T16" fmla="*/ 85 w 117"/>
              <a:gd name="T17" fmla="*/ 6 h 117"/>
              <a:gd name="T18" fmla="*/ 78 w 117"/>
              <a:gd name="T19" fmla="*/ 3 h 117"/>
              <a:gd name="T20" fmla="*/ 70 w 117"/>
              <a:gd name="T21" fmla="*/ 1 h 117"/>
              <a:gd name="T22" fmla="*/ 63 w 117"/>
              <a:gd name="T23" fmla="*/ 0 h 117"/>
              <a:gd name="T24" fmla="*/ 55 w 117"/>
              <a:gd name="T25" fmla="*/ 0 h 117"/>
              <a:gd name="T26" fmla="*/ 47 w 117"/>
              <a:gd name="T27" fmla="*/ 1 h 117"/>
              <a:gd name="T28" fmla="*/ 40 w 117"/>
              <a:gd name="T29" fmla="*/ 3 h 117"/>
              <a:gd name="T30" fmla="*/ 33 w 117"/>
              <a:gd name="T31" fmla="*/ 6 h 117"/>
              <a:gd name="T32" fmla="*/ 26 w 117"/>
              <a:gd name="T33" fmla="*/ 10 h 117"/>
              <a:gd name="T34" fmla="*/ 20 w 117"/>
              <a:gd name="T35" fmla="*/ 15 h 117"/>
              <a:gd name="T36" fmla="*/ 15 w 117"/>
              <a:gd name="T37" fmla="*/ 20 h 117"/>
              <a:gd name="T38" fmla="*/ 10 w 117"/>
              <a:gd name="T39" fmla="*/ 26 h 117"/>
              <a:gd name="T40" fmla="*/ 6 w 117"/>
              <a:gd name="T41" fmla="*/ 33 h 117"/>
              <a:gd name="T42" fmla="*/ 3 w 117"/>
              <a:gd name="T43" fmla="*/ 40 h 117"/>
              <a:gd name="T44" fmla="*/ 1 w 117"/>
              <a:gd name="T45" fmla="*/ 47 h 117"/>
              <a:gd name="T46" fmla="*/ 0 w 117"/>
              <a:gd name="T47" fmla="*/ 55 h 117"/>
              <a:gd name="T48" fmla="*/ 0 w 117"/>
              <a:gd name="T49" fmla="*/ 62 h 117"/>
              <a:gd name="T50" fmla="*/ 1 w 117"/>
              <a:gd name="T51" fmla="*/ 70 h 117"/>
              <a:gd name="T52" fmla="*/ 3 w 117"/>
              <a:gd name="T53" fmla="*/ 77 h 117"/>
              <a:gd name="T54" fmla="*/ 6 w 117"/>
              <a:gd name="T55" fmla="*/ 84 h 117"/>
              <a:gd name="T56" fmla="*/ 10 w 117"/>
              <a:gd name="T57" fmla="*/ 91 h 117"/>
              <a:gd name="T58" fmla="*/ 15 w 117"/>
              <a:gd name="T59" fmla="*/ 97 h 117"/>
              <a:gd name="T60" fmla="*/ 20 w 117"/>
              <a:gd name="T61" fmla="*/ 103 h 117"/>
              <a:gd name="T62" fmla="*/ 26 w 117"/>
              <a:gd name="T63" fmla="*/ 107 h 117"/>
              <a:gd name="T64" fmla="*/ 33 w 117"/>
              <a:gd name="T65" fmla="*/ 111 h 117"/>
              <a:gd name="T66" fmla="*/ 40 w 117"/>
              <a:gd name="T67" fmla="*/ 114 h 117"/>
              <a:gd name="T68" fmla="*/ 47 w 117"/>
              <a:gd name="T69" fmla="*/ 116 h 117"/>
              <a:gd name="T70" fmla="*/ 55 w 117"/>
              <a:gd name="T71" fmla="*/ 117 h 117"/>
              <a:gd name="T72" fmla="*/ 63 w 117"/>
              <a:gd name="T73" fmla="*/ 117 h 117"/>
              <a:gd name="T74" fmla="*/ 70 w 117"/>
              <a:gd name="T75" fmla="*/ 116 h 117"/>
              <a:gd name="T76" fmla="*/ 78 w 117"/>
              <a:gd name="T77" fmla="*/ 114 h 117"/>
              <a:gd name="T78" fmla="*/ 85 w 117"/>
              <a:gd name="T79" fmla="*/ 111 h 117"/>
              <a:gd name="T80" fmla="*/ 91 w 117"/>
              <a:gd name="T81" fmla="*/ 107 h 117"/>
              <a:gd name="T82" fmla="*/ 97 w 117"/>
              <a:gd name="T83" fmla="*/ 103 h 117"/>
              <a:gd name="T84" fmla="*/ 103 w 117"/>
              <a:gd name="T85" fmla="*/ 97 h 117"/>
              <a:gd name="T86" fmla="*/ 107 w 117"/>
              <a:gd name="T87" fmla="*/ 91 h 117"/>
              <a:gd name="T88" fmla="*/ 111 w 117"/>
              <a:gd name="T89" fmla="*/ 84 h 117"/>
              <a:gd name="T90" fmla="*/ 114 w 117"/>
              <a:gd name="T91" fmla="*/ 77 h 117"/>
              <a:gd name="T92" fmla="*/ 116 w 117"/>
              <a:gd name="T93" fmla="*/ 70 h 117"/>
              <a:gd name="T94" fmla="*/ 117 w 117"/>
              <a:gd name="T95" fmla="*/ 62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7"/>
              <a:gd name="T146" fmla="*/ 117 w 117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7">
                <a:moveTo>
                  <a:pt x="117" y="59"/>
                </a:moveTo>
                <a:lnTo>
                  <a:pt x="117" y="55"/>
                </a:lnTo>
                <a:lnTo>
                  <a:pt x="117" y="51"/>
                </a:lnTo>
                <a:lnTo>
                  <a:pt x="116" y="47"/>
                </a:lnTo>
                <a:lnTo>
                  <a:pt x="115" y="43"/>
                </a:lnTo>
                <a:lnTo>
                  <a:pt x="114" y="40"/>
                </a:lnTo>
                <a:lnTo>
                  <a:pt x="113" y="36"/>
                </a:lnTo>
                <a:lnTo>
                  <a:pt x="111" y="33"/>
                </a:lnTo>
                <a:lnTo>
                  <a:pt x="109" y="29"/>
                </a:lnTo>
                <a:lnTo>
                  <a:pt x="107" y="26"/>
                </a:lnTo>
                <a:lnTo>
                  <a:pt x="105" y="23"/>
                </a:lnTo>
                <a:lnTo>
                  <a:pt x="103" y="20"/>
                </a:lnTo>
                <a:lnTo>
                  <a:pt x="100" y="17"/>
                </a:lnTo>
                <a:lnTo>
                  <a:pt x="97" y="15"/>
                </a:lnTo>
                <a:lnTo>
                  <a:pt x="94" y="12"/>
                </a:lnTo>
                <a:lnTo>
                  <a:pt x="91" y="10"/>
                </a:lnTo>
                <a:lnTo>
                  <a:pt x="88" y="8"/>
                </a:lnTo>
                <a:lnTo>
                  <a:pt x="85" y="6"/>
                </a:lnTo>
                <a:lnTo>
                  <a:pt x="81" y="5"/>
                </a:lnTo>
                <a:lnTo>
                  <a:pt x="78" y="3"/>
                </a:lnTo>
                <a:lnTo>
                  <a:pt x="74" y="2"/>
                </a:lnTo>
                <a:lnTo>
                  <a:pt x="70" y="1"/>
                </a:lnTo>
                <a:lnTo>
                  <a:pt x="66" y="1"/>
                </a:lnTo>
                <a:lnTo>
                  <a:pt x="63" y="0"/>
                </a:lnTo>
                <a:lnTo>
                  <a:pt x="59" y="0"/>
                </a:lnTo>
                <a:lnTo>
                  <a:pt x="55" y="0"/>
                </a:lnTo>
                <a:lnTo>
                  <a:pt x="51" y="1"/>
                </a:lnTo>
                <a:lnTo>
                  <a:pt x="47" y="1"/>
                </a:lnTo>
                <a:lnTo>
                  <a:pt x="44" y="2"/>
                </a:lnTo>
                <a:lnTo>
                  <a:pt x="40" y="3"/>
                </a:lnTo>
                <a:lnTo>
                  <a:pt x="36" y="5"/>
                </a:lnTo>
                <a:lnTo>
                  <a:pt x="33" y="6"/>
                </a:lnTo>
                <a:lnTo>
                  <a:pt x="30" y="8"/>
                </a:lnTo>
                <a:lnTo>
                  <a:pt x="26" y="10"/>
                </a:lnTo>
                <a:lnTo>
                  <a:pt x="23" y="12"/>
                </a:lnTo>
                <a:lnTo>
                  <a:pt x="20" y="15"/>
                </a:lnTo>
                <a:lnTo>
                  <a:pt x="17" y="17"/>
                </a:lnTo>
                <a:lnTo>
                  <a:pt x="15" y="20"/>
                </a:lnTo>
                <a:lnTo>
                  <a:pt x="12" y="23"/>
                </a:lnTo>
                <a:lnTo>
                  <a:pt x="10" y="26"/>
                </a:lnTo>
                <a:lnTo>
                  <a:pt x="8" y="29"/>
                </a:lnTo>
                <a:lnTo>
                  <a:pt x="6" y="33"/>
                </a:lnTo>
                <a:lnTo>
                  <a:pt x="5" y="36"/>
                </a:lnTo>
                <a:lnTo>
                  <a:pt x="3" y="40"/>
                </a:lnTo>
                <a:lnTo>
                  <a:pt x="2" y="43"/>
                </a:lnTo>
                <a:lnTo>
                  <a:pt x="1" y="47"/>
                </a:lnTo>
                <a:lnTo>
                  <a:pt x="1" y="51"/>
                </a:lnTo>
                <a:lnTo>
                  <a:pt x="0" y="55"/>
                </a:lnTo>
                <a:lnTo>
                  <a:pt x="0" y="59"/>
                </a:lnTo>
                <a:lnTo>
                  <a:pt x="0" y="62"/>
                </a:lnTo>
                <a:lnTo>
                  <a:pt x="1" y="66"/>
                </a:lnTo>
                <a:lnTo>
                  <a:pt x="1" y="70"/>
                </a:lnTo>
                <a:lnTo>
                  <a:pt x="2" y="74"/>
                </a:lnTo>
                <a:lnTo>
                  <a:pt x="3" y="77"/>
                </a:lnTo>
                <a:lnTo>
                  <a:pt x="5" y="81"/>
                </a:lnTo>
                <a:lnTo>
                  <a:pt x="6" y="84"/>
                </a:lnTo>
                <a:lnTo>
                  <a:pt x="8" y="88"/>
                </a:lnTo>
                <a:lnTo>
                  <a:pt x="10" y="91"/>
                </a:lnTo>
                <a:lnTo>
                  <a:pt x="12" y="94"/>
                </a:lnTo>
                <a:lnTo>
                  <a:pt x="15" y="97"/>
                </a:lnTo>
                <a:lnTo>
                  <a:pt x="17" y="100"/>
                </a:lnTo>
                <a:lnTo>
                  <a:pt x="20" y="103"/>
                </a:lnTo>
                <a:lnTo>
                  <a:pt x="23" y="105"/>
                </a:lnTo>
                <a:lnTo>
                  <a:pt x="26" y="107"/>
                </a:lnTo>
                <a:lnTo>
                  <a:pt x="30" y="109"/>
                </a:lnTo>
                <a:lnTo>
                  <a:pt x="33" y="111"/>
                </a:lnTo>
                <a:lnTo>
                  <a:pt x="36" y="113"/>
                </a:lnTo>
                <a:lnTo>
                  <a:pt x="40" y="114"/>
                </a:lnTo>
                <a:lnTo>
                  <a:pt x="44" y="115"/>
                </a:lnTo>
                <a:lnTo>
                  <a:pt x="47" y="116"/>
                </a:lnTo>
                <a:lnTo>
                  <a:pt x="51" y="117"/>
                </a:lnTo>
                <a:lnTo>
                  <a:pt x="55" y="117"/>
                </a:lnTo>
                <a:lnTo>
                  <a:pt x="59" y="117"/>
                </a:lnTo>
                <a:lnTo>
                  <a:pt x="63" y="117"/>
                </a:lnTo>
                <a:lnTo>
                  <a:pt x="66" y="117"/>
                </a:lnTo>
                <a:lnTo>
                  <a:pt x="70" y="116"/>
                </a:lnTo>
                <a:lnTo>
                  <a:pt x="74" y="115"/>
                </a:lnTo>
                <a:lnTo>
                  <a:pt x="78" y="114"/>
                </a:lnTo>
                <a:lnTo>
                  <a:pt x="81" y="113"/>
                </a:lnTo>
                <a:lnTo>
                  <a:pt x="85" y="111"/>
                </a:lnTo>
                <a:lnTo>
                  <a:pt x="88" y="109"/>
                </a:lnTo>
                <a:lnTo>
                  <a:pt x="91" y="107"/>
                </a:lnTo>
                <a:lnTo>
                  <a:pt x="94" y="105"/>
                </a:lnTo>
                <a:lnTo>
                  <a:pt x="97" y="103"/>
                </a:lnTo>
                <a:lnTo>
                  <a:pt x="100" y="100"/>
                </a:lnTo>
                <a:lnTo>
                  <a:pt x="103" y="97"/>
                </a:lnTo>
                <a:lnTo>
                  <a:pt x="105" y="94"/>
                </a:lnTo>
                <a:lnTo>
                  <a:pt x="107" y="91"/>
                </a:lnTo>
                <a:lnTo>
                  <a:pt x="109" y="88"/>
                </a:lnTo>
                <a:lnTo>
                  <a:pt x="111" y="84"/>
                </a:lnTo>
                <a:lnTo>
                  <a:pt x="113" y="81"/>
                </a:lnTo>
                <a:lnTo>
                  <a:pt x="114" y="77"/>
                </a:lnTo>
                <a:lnTo>
                  <a:pt x="115" y="74"/>
                </a:lnTo>
                <a:lnTo>
                  <a:pt x="116" y="70"/>
                </a:lnTo>
                <a:lnTo>
                  <a:pt x="117" y="66"/>
                </a:lnTo>
                <a:lnTo>
                  <a:pt x="117" y="62"/>
                </a:lnTo>
                <a:lnTo>
                  <a:pt x="117" y="59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9" name="Freeform 39"/>
          <p:cNvSpPr>
            <a:spLocks/>
          </p:cNvSpPr>
          <p:nvPr>
            <p:custDataLst>
              <p:tags r:id="rId13"/>
            </p:custDataLst>
          </p:nvPr>
        </p:nvSpPr>
        <p:spPr bwMode="auto">
          <a:xfrm>
            <a:off x="6797750" y="4879975"/>
            <a:ext cx="52387" cy="52388"/>
          </a:xfrm>
          <a:custGeom>
            <a:avLst/>
            <a:gdLst>
              <a:gd name="T0" fmla="*/ 132 w 132"/>
              <a:gd name="T1" fmla="*/ 67 h 133"/>
              <a:gd name="T2" fmla="*/ 132 w 132"/>
              <a:gd name="T3" fmla="*/ 58 h 133"/>
              <a:gd name="T4" fmla="*/ 129 w 132"/>
              <a:gd name="T5" fmla="*/ 49 h 133"/>
              <a:gd name="T6" fmla="*/ 127 w 132"/>
              <a:gd name="T7" fmla="*/ 41 h 133"/>
              <a:gd name="T8" fmla="*/ 124 w 132"/>
              <a:gd name="T9" fmla="*/ 33 h 133"/>
              <a:gd name="T10" fmla="*/ 118 w 132"/>
              <a:gd name="T11" fmla="*/ 26 h 133"/>
              <a:gd name="T12" fmla="*/ 112 w 132"/>
              <a:gd name="T13" fmla="*/ 20 h 133"/>
              <a:gd name="T14" fmla="*/ 107 w 132"/>
              <a:gd name="T15" fmla="*/ 14 h 133"/>
              <a:gd name="T16" fmla="*/ 99 w 132"/>
              <a:gd name="T17" fmla="*/ 9 h 133"/>
              <a:gd name="T18" fmla="*/ 91 w 132"/>
              <a:gd name="T19" fmla="*/ 6 h 133"/>
              <a:gd name="T20" fmla="*/ 83 w 132"/>
              <a:gd name="T21" fmla="*/ 3 h 133"/>
              <a:gd name="T22" fmla="*/ 75 w 132"/>
              <a:gd name="T23" fmla="*/ 2 h 133"/>
              <a:gd name="T24" fmla="*/ 66 w 132"/>
              <a:gd name="T25" fmla="*/ 0 h 133"/>
              <a:gd name="T26" fmla="*/ 57 w 132"/>
              <a:gd name="T27" fmla="*/ 2 h 133"/>
              <a:gd name="T28" fmla="*/ 49 w 132"/>
              <a:gd name="T29" fmla="*/ 3 h 133"/>
              <a:gd name="T30" fmla="*/ 41 w 132"/>
              <a:gd name="T31" fmla="*/ 6 h 133"/>
              <a:gd name="T32" fmla="*/ 33 w 132"/>
              <a:gd name="T33" fmla="*/ 9 h 133"/>
              <a:gd name="T34" fmla="*/ 25 w 132"/>
              <a:gd name="T35" fmla="*/ 14 h 133"/>
              <a:gd name="T36" fmla="*/ 19 w 132"/>
              <a:gd name="T37" fmla="*/ 20 h 133"/>
              <a:gd name="T38" fmla="*/ 14 w 132"/>
              <a:gd name="T39" fmla="*/ 26 h 133"/>
              <a:gd name="T40" fmla="*/ 8 w 132"/>
              <a:gd name="T41" fmla="*/ 33 h 133"/>
              <a:gd name="T42" fmla="*/ 5 w 132"/>
              <a:gd name="T43" fmla="*/ 41 h 133"/>
              <a:gd name="T44" fmla="*/ 3 w 132"/>
              <a:gd name="T45" fmla="*/ 49 h 133"/>
              <a:gd name="T46" fmla="*/ 0 w 132"/>
              <a:gd name="T47" fmla="*/ 58 h 133"/>
              <a:gd name="T48" fmla="*/ 0 w 132"/>
              <a:gd name="T49" fmla="*/ 67 h 133"/>
              <a:gd name="T50" fmla="*/ 0 w 132"/>
              <a:gd name="T51" fmla="*/ 75 h 133"/>
              <a:gd name="T52" fmla="*/ 3 w 132"/>
              <a:gd name="T53" fmla="*/ 84 h 133"/>
              <a:gd name="T54" fmla="*/ 5 w 132"/>
              <a:gd name="T55" fmla="*/ 92 h 133"/>
              <a:gd name="T56" fmla="*/ 8 w 132"/>
              <a:gd name="T57" fmla="*/ 100 h 133"/>
              <a:gd name="T58" fmla="*/ 14 w 132"/>
              <a:gd name="T59" fmla="*/ 107 h 133"/>
              <a:gd name="T60" fmla="*/ 19 w 132"/>
              <a:gd name="T61" fmla="*/ 114 h 133"/>
              <a:gd name="T62" fmla="*/ 25 w 132"/>
              <a:gd name="T63" fmla="*/ 119 h 133"/>
              <a:gd name="T64" fmla="*/ 33 w 132"/>
              <a:gd name="T65" fmla="*/ 124 h 133"/>
              <a:gd name="T66" fmla="*/ 41 w 132"/>
              <a:gd name="T67" fmla="*/ 128 h 133"/>
              <a:gd name="T68" fmla="*/ 49 w 132"/>
              <a:gd name="T69" fmla="*/ 131 h 133"/>
              <a:gd name="T70" fmla="*/ 57 w 132"/>
              <a:gd name="T71" fmla="*/ 133 h 133"/>
              <a:gd name="T72" fmla="*/ 66 w 132"/>
              <a:gd name="T73" fmla="*/ 133 h 133"/>
              <a:gd name="T74" fmla="*/ 75 w 132"/>
              <a:gd name="T75" fmla="*/ 133 h 133"/>
              <a:gd name="T76" fmla="*/ 83 w 132"/>
              <a:gd name="T77" fmla="*/ 131 h 133"/>
              <a:gd name="T78" fmla="*/ 91 w 132"/>
              <a:gd name="T79" fmla="*/ 128 h 133"/>
              <a:gd name="T80" fmla="*/ 99 w 132"/>
              <a:gd name="T81" fmla="*/ 124 h 133"/>
              <a:gd name="T82" fmla="*/ 107 w 132"/>
              <a:gd name="T83" fmla="*/ 119 h 133"/>
              <a:gd name="T84" fmla="*/ 112 w 132"/>
              <a:gd name="T85" fmla="*/ 114 h 133"/>
              <a:gd name="T86" fmla="*/ 118 w 132"/>
              <a:gd name="T87" fmla="*/ 107 h 133"/>
              <a:gd name="T88" fmla="*/ 124 w 132"/>
              <a:gd name="T89" fmla="*/ 100 h 133"/>
              <a:gd name="T90" fmla="*/ 127 w 132"/>
              <a:gd name="T91" fmla="*/ 92 h 133"/>
              <a:gd name="T92" fmla="*/ 129 w 132"/>
              <a:gd name="T93" fmla="*/ 84 h 133"/>
              <a:gd name="T94" fmla="*/ 132 w 132"/>
              <a:gd name="T95" fmla="*/ 75 h 13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3"/>
              <a:gd name="T146" fmla="*/ 132 w 132"/>
              <a:gd name="T147" fmla="*/ 133 h 13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3">
                <a:moveTo>
                  <a:pt x="132" y="71"/>
                </a:moveTo>
                <a:lnTo>
                  <a:pt x="132" y="67"/>
                </a:lnTo>
                <a:lnTo>
                  <a:pt x="132" y="63"/>
                </a:lnTo>
                <a:lnTo>
                  <a:pt x="132" y="58"/>
                </a:lnTo>
                <a:lnTo>
                  <a:pt x="130" y="54"/>
                </a:lnTo>
                <a:lnTo>
                  <a:pt x="129" y="49"/>
                </a:lnTo>
                <a:lnTo>
                  <a:pt x="128" y="46"/>
                </a:lnTo>
                <a:lnTo>
                  <a:pt x="127" y="41"/>
                </a:lnTo>
                <a:lnTo>
                  <a:pt x="125" y="38"/>
                </a:lnTo>
                <a:lnTo>
                  <a:pt x="124" y="33"/>
                </a:lnTo>
                <a:lnTo>
                  <a:pt x="121" y="30"/>
                </a:lnTo>
                <a:lnTo>
                  <a:pt x="118" y="26"/>
                </a:lnTo>
                <a:lnTo>
                  <a:pt x="116" y="23"/>
                </a:lnTo>
                <a:lnTo>
                  <a:pt x="112" y="20"/>
                </a:lnTo>
                <a:lnTo>
                  <a:pt x="110" y="17"/>
                </a:lnTo>
                <a:lnTo>
                  <a:pt x="107" y="14"/>
                </a:lnTo>
                <a:lnTo>
                  <a:pt x="102" y="12"/>
                </a:lnTo>
                <a:lnTo>
                  <a:pt x="99" y="9"/>
                </a:lnTo>
                <a:lnTo>
                  <a:pt x="95" y="7"/>
                </a:lnTo>
                <a:lnTo>
                  <a:pt x="91" y="6"/>
                </a:lnTo>
                <a:lnTo>
                  <a:pt x="87" y="4"/>
                </a:lnTo>
                <a:lnTo>
                  <a:pt x="83" y="3"/>
                </a:lnTo>
                <a:lnTo>
                  <a:pt x="78" y="2"/>
                </a:lnTo>
                <a:lnTo>
                  <a:pt x="75" y="2"/>
                </a:lnTo>
                <a:lnTo>
                  <a:pt x="70" y="0"/>
                </a:lnTo>
                <a:lnTo>
                  <a:pt x="66" y="0"/>
                </a:lnTo>
                <a:lnTo>
                  <a:pt x="61" y="0"/>
                </a:lnTo>
                <a:lnTo>
                  <a:pt x="57" y="2"/>
                </a:lnTo>
                <a:lnTo>
                  <a:pt x="53" y="2"/>
                </a:lnTo>
                <a:lnTo>
                  <a:pt x="49" y="3"/>
                </a:lnTo>
                <a:lnTo>
                  <a:pt x="44" y="4"/>
                </a:lnTo>
                <a:lnTo>
                  <a:pt x="41" y="6"/>
                </a:lnTo>
                <a:lnTo>
                  <a:pt x="36" y="7"/>
                </a:lnTo>
                <a:lnTo>
                  <a:pt x="33" y="9"/>
                </a:lnTo>
                <a:lnTo>
                  <a:pt x="30" y="12"/>
                </a:lnTo>
                <a:lnTo>
                  <a:pt x="25" y="14"/>
                </a:lnTo>
                <a:lnTo>
                  <a:pt x="22" y="17"/>
                </a:lnTo>
                <a:lnTo>
                  <a:pt x="19" y="20"/>
                </a:lnTo>
                <a:lnTo>
                  <a:pt x="16" y="23"/>
                </a:lnTo>
                <a:lnTo>
                  <a:pt x="14" y="26"/>
                </a:lnTo>
                <a:lnTo>
                  <a:pt x="10" y="30"/>
                </a:lnTo>
                <a:lnTo>
                  <a:pt x="8" y="33"/>
                </a:lnTo>
                <a:lnTo>
                  <a:pt x="7" y="38"/>
                </a:lnTo>
                <a:lnTo>
                  <a:pt x="5" y="41"/>
                </a:lnTo>
                <a:lnTo>
                  <a:pt x="4" y="46"/>
                </a:lnTo>
                <a:lnTo>
                  <a:pt x="3" y="49"/>
                </a:lnTo>
                <a:lnTo>
                  <a:pt x="1" y="54"/>
                </a:lnTo>
                <a:lnTo>
                  <a:pt x="0" y="58"/>
                </a:lnTo>
                <a:lnTo>
                  <a:pt x="0" y="63"/>
                </a:lnTo>
                <a:lnTo>
                  <a:pt x="0" y="67"/>
                </a:lnTo>
                <a:lnTo>
                  <a:pt x="0" y="71"/>
                </a:lnTo>
                <a:lnTo>
                  <a:pt x="0" y="75"/>
                </a:lnTo>
                <a:lnTo>
                  <a:pt x="1" y="80"/>
                </a:lnTo>
                <a:lnTo>
                  <a:pt x="3" y="84"/>
                </a:lnTo>
                <a:lnTo>
                  <a:pt x="4" y="88"/>
                </a:lnTo>
                <a:lnTo>
                  <a:pt x="5" y="92"/>
                </a:lnTo>
                <a:lnTo>
                  <a:pt x="7" y="96"/>
                </a:lnTo>
                <a:lnTo>
                  <a:pt x="8" y="100"/>
                </a:lnTo>
                <a:lnTo>
                  <a:pt x="10" y="103"/>
                </a:lnTo>
                <a:lnTo>
                  <a:pt x="14" y="107"/>
                </a:lnTo>
                <a:lnTo>
                  <a:pt x="16" y="110"/>
                </a:lnTo>
                <a:lnTo>
                  <a:pt x="19" y="114"/>
                </a:lnTo>
                <a:lnTo>
                  <a:pt x="22" y="117"/>
                </a:lnTo>
                <a:lnTo>
                  <a:pt x="25" y="119"/>
                </a:lnTo>
                <a:lnTo>
                  <a:pt x="30" y="122"/>
                </a:lnTo>
                <a:lnTo>
                  <a:pt x="33" y="124"/>
                </a:lnTo>
                <a:lnTo>
                  <a:pt x="36" y="126"/>
                </a:lnTo>
                <a:lnTo>
                  <a:pt x="41" y="128"/>
                </a:lnTo>
                <a:lnTo>
                  <a:pt x="44" y="129"/>
                </a:lnTo>
                <a:lnTo>
                  <a:pt x="49" y="131"/>
                </a:lnTo>
                <a:lnTo>
                  <a:pt x="53" y="132"/>
                </a:lnTo>
                <a:lnTo>
                  <a:pt x="57" y="133"/>
                </a:lnTo>
                <a:lnTo>
                  <a:pt x="61" y="133"/>
                </a:lnTo>
                <a:lnTo>
                  <a:pt x="66" y="133"/>
                </a:lnTo>
                <a:lnTo>
                  <a:pt x="70" y="133"/>
                </a:lnTo>
                <a:lnTo>
                  <a:pt x="75" y="133"/>
                </a:lnTo>
                <a:lnTo>
                  <a:pt x="78" y="132"/>
                </a:lnTo>
                <a:lnTo>
                  <a:pt x="83" y="131"/>
                </a:lnTo>
                <a:lnTo>
                  <a:pt x="87" y="129"/>
                </a:lnTo>
                <a:lnTo>
                  <a:pt x="91" y="128"/>
                </a:lnTo>
                <a:lnTo>
                  <a:pt x="95" y="126"/>
                </a:lnTo>
                <a:lnTo>
                  <a:pt x="99" y="124"/>
                </a:lnTo>
                <a:lnTo>
                  <a:pt x="102" y="122"/>
                </a:lnTo>
                <a:lnTo>
                  <a:pt x="107" y="119"/>
                </a:lnTo>
                <a:lnTo>
                  <a:pt x="110" y="117"/>
                </a:lnTo>
                <a:lnTo>
                  <a:pt x="112" y="114"/>
                </a:lnTo>
                <a:lnTo>
                  <a:pt x="116" y="110"/>
                </a:lnTo>
                <a:lnTo>
                  <a:pt x="118" y="107"/>
                </a:lnTo>
                <a:lnTo>
                  <a:pt x="121" y="103"/>
                </a:lnTo>
                <a:lnTo>
                  <a:pt x="124" y="100"/>
                </a:lnTo>
                <a:lnTo>
                  <a:pt x="125" y="96"/>
                </a:lnTo>
                <a:lnTo>
                  <a:pt x="127" y="92"/>
                </a:lnTo>
                <a:lnTo>
                  <a:pt x="128" y="88"/>
                </a:lnTo>
                <a:lnTo>
                  <a:pt x="129" y="84"/>
                </a:lnTo>
                <a:lnTo>
                  <a:pt x="130" y="80"/>
                </a:lnTo>
                <a:lnTo>
                  <a:pt x="132" y="75"/>
                </a:lnTo>
                <a:lnTo>
                  <a:pt x="132" y="71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0" name="Freeform 40"/>
          <p:cNvSpPr>
            <a:spLocks/>
          </p:cNvSpPr>
          <p:nvPr>
            <p:custDataLst>
              <p:tags r:id="rId14"/>
            </p:custDataLst>
          </p:nvPr>
        </p:nvSpPr>
        <p:spPr bwMode="auto">
          <a:xfrm>
            <a:off x="6797750" y="4879975"/>
            <a:ext cx="52387" cy="52388"/>
          </a:xfrm>
          <a:custGeom>
            <a:avLst/>
            <a:gdLst>
              <a:gd name="T0" fmla="*/ 116 w 116"/>
              <a:gd name="T1" fmla="*/ 55 h 117"/>
              <a:gd name="T2" fmla="*/ 115 w 116"/>
              <a:gd name="T3" fmla="*/ 47 h 117"/>
              <a:gd name="T4" fmla="*/ 113 w 116"/>
              <a:gd name="T5" fmla="*/ 40 h 117"/>
              <a:gd name="T6" fmla="*/ 110 w 116"/>
              <a:gd name="T7" fmla="*/ 33 h 117"/>
              <a:gd name="T8" fmla="*/ 107 w 116"/>
              <a:gd name="T9" fmla="*/ 26 h 117"/>
              <a:gd name="T10" fmla="*/ 102 w 116"/>
              <a:gd name="T11" fmla="*/ 20 h 117"/>
              <a:gd name="T12" fmla="*/ 97 w 116"/>
              <a:gd name="T13" fmla="*/ 15 h 117"/>
              <a:gd name="T14" fmla="*/ 90 w 116"/>
              <a:gd name="T15" fmla="*/ 10 h 117"/>
              <a:gd name="T16" fmla="*/ 84 w 116"/>
              <a:gd name="T17" fmla="*/ 6 h 117"/>
              <a:gd name="T18" fmla="*/ 77 w 116"/>
              <a:gd name="T19" fmla="*/ 3 h 117"/>
              <a:gd name="T20" fmla="*/ 69 w 116"/>
              <a:gd name="T21" fmla="*/ 1 h 117"/>
              <a:gd name="T22" fmla="*/ 62 w 116"/>
              <a:gd name="T23" fmla="*/ 0 h 117"/>
              <a:gd name="T24" fmla="*/ 54 w 116"/>
              <a:gd name="T25" fmla="*/ 0 h 117"/>
              <a:gd name="T26" fmla="*/ 47 w 116"/>
              <a:gd name="T27" fmla="*/ 1 h 117"/>
              <a:gd name="T28" fmla="*/ 39 w 116"/>
              <a:gd name="T29" fmla="*/ 3 h 117"/>
              <a:gd name="T30" fmla="*/ 32 w 116"/>
              <a:gd name="T31" fmla="*/ 6 h 117"/>
              <a:gd name="T32" fmla="*/ 26 w 116"/>
              <a:gd name="T33" fmla="*/ 10 h 117"/>
              <a:gd name="T34" fmla="*/ 19 w 116"/>
              <a:gd name="T35" fmla="*/ 15 h 117"/>
              <a:gd name="T36" fmla="*/ 14 w 116"/>
              <a:gd name="T37" fmla="*/ 20 h 117"/>
              <a:gd name="T38" fmla="*/ 9 w 116"/>
              <a:gd name="T39" fmla="*/ 26 h 117"/>
              <a:gd name="T40" fmla="*/ 6 w 116"/>
              <a:gd name="T41" fmla="*/ 33 h 117"/>
              <a:gd name="T42" fmla="*/ 3 w 116"/>
              <a:gd name="T43" fmla="*/ 40 h 117"/>
              <a:gd name="T44" fmla="*/ 1 w 116"/>
              <a:gd name="T45" fmla="*/ 47 h 117"/>
              <a:gd name="T46" fmla="*/ 0 w 116"/>
              <a:gd name="T47" fmla="*/ 55 h 117"/>
              <a:gd name="T48" fmla="*/ 0 w 116"/>
              <a:gd name="T49" fmla="*/ 62 h 117"/>
              <a:gd name="T50" fmla="*/ 1 w 116"/>
              <a:gd name="T51" fmla="*/ 70 h 117"/>
              <a:gd name="T52" fmla="*/ 3 w 116"/>
              <a:gd name="T53" fmla="*/ 77 h 117"/>
              <a:gd name="T54" fmla="*/ 6 w 116"/>
              <a:gd name="T55" fmla="*/ 84 h 117"/>
              <a:gd name="T56" fmla="*/ 9 w 116"/>
              <a:gd name="T57" fmla="*/ 91 h 117"/>
              <a:gd name="T58" fmla="*/ 14 w 116"/>
              <a:gd name="T59" fmla="*/ 97 h 117"/>
              <a:gd name="T60" fmla="*/ 19 w 116"/>
              <a:gd name="T61" fmla="*/ 103 h 117"/>
              <a:gd name="T62" fmla="*/ 26 w 116"/>
              <a:gd name="T63" fmla="*/ 107 h 117"/>
              <a:gd name="T64" fmla="*/ 32 w 116"/>
              <a:gd name="T65" fmla="*/ 111 h 117"/>
              <a:gd name="T66" fmla="*/ 39 w 116"/>
              <a:gd name="T67" fmla="*/ 114 h 117"/>
              <a:gd name="T68" fmla="*/ 47 w 116"/>
              <a:gd name="T69" fmla="*/ 116 h 117"/>
              <a:gd name="T70" fmla="*/ 54 w 116"/>
              <a:gd name="T71" fmla="*/ 117 h 117"/>
              <a:gd name="T72" fmla="*/ 62 w 116"/>
              <a:gd name="T73" fmla="*/ 117 h 117"/>
              <a:gd name="T74" fmla="*/ 69 w 116"/>
              <a:gd name="T75" fmla="*/ 116 h 117"/>
              <a:gd name="T76" fmla="*/ 77 w 116"/>
              <a:gd name="T77" fmla="*/ 114 h 117"/>
              <a:gd name="T78" fmla="*/ 84 w 116"/>
              <a:gd name="T79" fmla="*/ 111 h 117"/>
              <a:gd name="T80" fmla="*/ 90 w 116"/>
              <a:gd name="T81" fmla="*/ 107 h 117"/>
              <a:gd name="T82" fmla="*/ 97 w 116"/>
              <a:gd name="T83" fmla="*/ 103 h 117"/>
              <a:gd name="T84" fmla="*/ 102 w 116"/>
              <a:gd name="T85" fmla="*/ 97 h 117"/>
              <a:gd name="T86" fmla="*/ 107 w 116"/>
              <a:gd name="T87" fmla="*/ 91 h 117"/>
              <a:gd name="T88" fmla="*/ 110 w 116"/>
              <a:gd name="T89" fmla="*/ 84 h 117"/>
              <a:gd name="T90" fmla="*/ 113 w 116"/>
              <a:gd name="T91" fmla="*/ 77 h 117"/>
              <a:gd name="T92" fmla="*/ 115 w 116"/>
              <a:gd name="T93" fmla="*/ 70 h 117"/>
              <a:gd name="T94" fmla="*/ 116 w 116"/>
              <a:gd name="T95" fmla="*/ 62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6"/>
              <a:gd name="T145" fmla="*/ 0 h 117"/>
              <a:gd name="T146" fmla="*/ 116 w 116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6" h="117">
                <a:moveTo>
                  <a:pt x="116" y="59"/>
                </a:moveTo>
                <a:lnTo>
                  <a:pt x="116" y="55"/>
                </a:lnTo>
                <a:lnTo>
                  <a:pt x="116" y="51"/>
                </a:lnTo>
                <a:lnTo>
                  <a:pt x="115" y="47"/>
                </a:lnTo>
                <a:lnTo>
                  <a:pt x="114" y="43"/>
                </a:lnTo>
                <a:lnTo>
                  <a:pt x="113" y="40"/>
                </a:lnTo>
                <a:lnTo>
                  <a:pt x="112" y="36"/>
                </a:lnTo>
                <a:lnTo>
                  <a:pt x="110" y="33"/>
                </a:lnTo>
                <a:lnTo>
                  <a:pt x="109" y="29"/>
                </a:lnTo>
                <a:lnTo>
                  <a:pt x="107" y="26"/>
                </a:lnTo>
                <a:lnTo>
                  <a:pt x="104" y="23"/>
                </a:lnTo>
                <a:lnTo>
                  <a:pt x="102" y="20"/>
                </a:lnTo>
                <a:lnTo>
                  <a:pt x="99" y="17"/>
                </a:lnTo>
                <a:lnTo>
                  <a:pt x="97" y="15"/>
                </a:lnTo>
                <a:lnTo>
                  <a:pt x="94" y="12"/>
                </a:lnTo>
                <a:lnTo>
                  <a:pt x="90" y="10"/>
                </a:lnTo>
                <a:lnTo>
                  <a:pt x="87" y="8"/>
                </a:lnTo>
                <a:lnTo>
                  <a:pt x="84" y="6"/>
                </a:lnTo>
                <a:lnTo>
                  <a:pt x="80" y="5"/>
                </a:lnTo>
                <a:lnTo>
                  <a:pt x="77" y="3"/>
                </a:lnTo>
                <a:lnTo>
                  <a:pt x="73" y="2"/>
                </a:lnTo>
                <a:lnTo>
                  <a:pt x="69" y="1"/>
                </a:lnTo>
                <a:lnTo>
                  <a:pt x="66" y="1"/>
                </a:lnTo>
                <a:lnTo>
                  <a:pt x="62" y="0"/>
                </a:lnTo>
                <a:lnTo>
                  <a:pt x="58" y="0"/>
                </a:lnTo>
                <a:lnTo>
                  <a:pt x="54" y="0"/>
                </a:lnTo>
                <a:lnTo>
                  <a:pt x="50" y="1"/>
                </a:lnTo>
                <a:lnTo>
                  <a:pt x="47" y="1"/>
                </a:lnTo>
                <a:lnTo>
                  <a:pt x="43" y="2"/>
                </a:lnTo>
                <a:lnTo>
                  <a:pt x="39" y="3"/>
                </a:lnTo>
                <a:lnTo>
                  <a:pt x="36" y="5"/>
                </a:lnTo>
                <a:lnTo>
                  <a:pt x="32" y="6"/>
                </a:lnTo>
                <a:lnTo>
                  <a:pt x="29" y="8"/>
                </a:lnTo>
                <a:lnTo>
                  <a:pt x="26" y="10"/>
                </a:lnTo>
                <a:lnTo>
                  <a:pt x="22" y="12"/>
                </a:lnTo>
                <a:lnTo>
                  <a:pt x="19" y="15"/>
                </a:lnTo>
                <a:lnTo>
                  <a:pt x="17" y="17"/>
                </a:lnTo>
                <a:lnTo>
                  <a:pt x="14" y="20"/>
                </a:lnTo>
                <a:lnTo>
                  <a:pt x="12" y="23"/>
                </a:lnTo>
                <a:lnTo>
                  <a:pt x="9" y="26"/>
                </a:lnTo>
                <a:lnTo>
                  <a:pt x="7" y="29"/>
                </a:lnTo>
                <a:lnTo>
                  <a:pt x="6" y="33"/>
                </a:lnTo>
                <a:lnTo>
                  <a:pt x="4" y="36"/>
                </a:lnTo>
                <a:lnTo>
                  <a:pt x="3" y="40"/>
                </a:lnTo>
                <a:lnTo>
                  <a:pt x="2" y="43"/>
                </a:lnTo>
                <a:lnTo>
                  <a:pt x="1" y="47"/>
                </a:lnTo>
                <a:lnTo>
                  <a:pt x="0" y="51"/>
                </a:lnTo>
                <a:lnTo>
                  <a:pt x="0" y="55"/>
                </a:lnTo>
                <a:lnTo>
                  <a:pt x="0" y="59"/>
                </a:lnTo>
                <a:lnTo>
                  <a:pt x="0" y="62"/>
                </a:lnTo>
                <a:lnTo>
                  <a:pt x="0" y="66"/>
                </a:lnTo>
                <a:lnTo>
                  <a:pt x="1" y="70"/>
                </a:lnTo>
                <a:lnTo>
                  <a:pt x="2" y="74"/>
                </a:lnTo>
                <a:lnTo>
                  <a:pt x="3" y="77"/>
                </a:lnTo>
                <a:lnTo>
                  <a:pt x="4" y="81"/>
                </a:lnTo>
                <a:lnTo>
                  <a:pt x="6" y="84"/>
                </a:lnTo>
                <a:lnTo>
                  <a:pt x="7" y="88"/>
                </a:lnTo>
                <a:lnTo>
                  <a:pt x="9" y="91"/>
                </a:lnTo>
                <a:lnTo>
                  <a:pt x="12" y="94"/>
                </a:lnTo>
                <a:lnTo>
                  <a:pt x="14" y="97"/>
                </a:lnTo>
                <a:lnTo>
                  <a:pt x="17" y="100"/>
                </a:lnTo>
                <a:lnTo>
                  <a:pt x="19" y="103"/>
                </a:lnTo>
                <a:lnTo>
                  <a:pt x="22" y="105"/>
                </a:lnTo>
                <a:lnTo>
                  <a:pt x="26" y="107"/>
                </a:lnTo>
                <a:lnTo>
                  <a:pt x="29" y="109"/>
                </a:lnTo>
                <a:lnTo>
                  <a:pt x="32" y="111"/>
                </a:lnTo>
                <a:lnTo>
                  <a:pt x="36" y="113"/>
                </a:lnTo>
                <a:lnTo>
                  <a:pt x="39" y="114"/>
                </a:lnTo>
                <a:lnTo>
                  <a:pt x="43" y="115"/>
                </a:lnTo>
                <a:lnTo>
                  <a:pt x="47" y="116"/>
                </a:lnTo>
                <a:lnTo>
                  <a:pt x="50" y="117"/>
                </a:lnTo>
                <a:lnTo>
                  <a:pt x="54" y="117"/>
                </a:lnTo>
                <a:lnTo>
                  <a:pt x="58" y="117"/>
                </a:lnTo>
                <a:lnTo>
                  <a:pt x="62" y="117"/>
                </a:lnTo>
                <a:lnTo>
                  <a:pt x="66" y="117"/>
                </a:lnTo>
                <a:lnTo>
                  <a:pt x="69" y="116"/>
                </a:lnTo>
                <a:lnTo>
                  <a:pt x="73" y="115"/>
                </a:lnTo>
                <a:lnTo>
                  <a:pt x="77" y="114"/>
                </a:lnTo>
                <a:lnTo>
                  <a:pt x="80" y="113"/>
                </a:lnTo>
                <a:lnTo>
                  <a:pt x="84" y="111"/>
                </a:lnTo>
                <a:lnTo>
                  <a:pt x="87" y="109"/>
                </a:lnTo>
                <a:lnTo>
                  <a:pt x="90" y="107"/>
                </a:lnTo>
                <a:lnTo>
                  <a:pt x="94" y="105"/>
                </a:lnTo>
                <a:lnTo>
                  <a:pt x="97" y="103"/>
                </a:lnTo>
                <a:lnTo>
                  <a:pt x="99" y="100"/>
                </a:lnTo>
                <a:lnTo>
                  <a:pt x="102" y="97"/>
                </a:lnTo>
                <a:lnTo>
                  <a:pt x="104" y="94"/>
                </a:lnTo>
                <a:lnTo>
                  <a:pt x="107" y="91"/>
                </a:lnTo>
                <a:lnTo>
                  <a:pt x="109" y="88"/>
                </a:lnTo>
                <a:lnTo>
                  <a:pt x="110" y="84"/>
                </a:lnTo>
                <a:lnTo>
                  <a:pt x="112" y="81"/>
                </a:lnTo>
                <a:lnTo>
                  <a:pt x="113" y="77"/>
                </a:lnTo>
                <a:lnTo>
                  <a:pt x="114" y="74"/>
                </a:lnTo>
                <a:lnTo>
                  <a:pt x="115" y="70"/>
                </a:lnTo>
                <a:lnTo>
                  <a:pt x="116" y="66"/>
                </a:lnTo>
                <a:lnTo>
                  <a:pt x="116" y="62"/>
                </a:lnTo>
                <a:lnTo>
                  <a:pt x="116" y="59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1" name="Rectangle 41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45124" y="1958975"/>
            <a:ext cx="11060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B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82" name="Rectangle 4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991424" y="4783138"/>
            <a:ext cx="14266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A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83" name="Line 44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4841949" y="2286001"/>
            <a:ext cx="1981200" cy="26209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4" name="Freeform 48"/>
          <p:cNvSpPr>
            <a:spLocks/>
          </p:cNvSpPr>
          <p:nvPr>
            <p:custDataLst>
              <p:tags r:id="rId18"/>
            </p:custDataLst>
          </p:nvPr>
        </p:nvSpPr>
        <p:spPr bwMode="auto">
          <a:xfrm>
            <a:off x="2975050" y="5899150"/>
            <a:ext cx="52387" cy="50800"/>
          </a:xfrm>
          <a:custGeom>
            <a:avLst/>
            <a:gdLst>
              <a:gd name="T0" fmla="*/ 133 w 133"/>
              <a:gd name="T1" fmla="*/ 66 h 132"/>
              <a:gd name="T2" fmla="*/ 133 w 133"/>
              <a:gd name="T3" fmla="*/ 57 h 132"/>
              <a:gd name="T4" fmla="*/ 130 w 133"/>
              <a:gd name="T5" fmla="*/ 50 h 132"/>
              <a:gd name="T6" fmla="*/ 128 w 133"/>
              <a:gd name="T7" fmla="*/ 40 h 132"/>
              <a:gd name="T8" fmla="*/ 125 w 133"/>
              <a:gd name="T9" fmla="*/ 33 h 132"/>
              <a:gd name="T10" fmla="*/ 119 w 133"/>
              <a:gd name="T11" fmla="*/ 26 h 132"/>
              <a:gd name="T12" fmla="*/ 113 w 133"/>
              <a:gd name="T13" fmla="*/ 19 h 132"/>
              <a:gd name="T14" fmla="*/ 108 w 133"/>
              <a:gd name="T15" fmla="*/ 13 h 132"/>
              <a:gd name="T16" fmla="*/ 100 w 133"/>
              <a:gd name="T17" fmla="*/ 9 h 132"/>
              <a:gd name="T18" fmla="*/ 92 w 133"/>
              <a:gd name="T19" fmla="*/ 5 h 132"/>
              <a:gd name="T20" fmla="*/ 84 w 133"/>
              <a:gd name="T21" fmla="*/ 2 h 132"/>
              <a:gd name="T22" fmla="*/ 76 w 133"/>
              <a:gd name="T23" fmla="*/ 1 h 132"/>
              <a:gd name="T24" fmla="*/ 67 w 133"/>
              <a:gd name="T25" fmla="*/ 0 h 132"/>
              <a:gd name="T26" fmla="*/ 58 w 133"/>
              <a:gd name="T27" fmla="*/ 1 h 132"/>
              <a:gd name="T28" fmla="*/ 50 w 133"/>
              <a:gd name="T29" fmla="*/ 2 h 132"/>
              <a:gd name="T30" fmla="*/ 42 w 133"/>
              <a:gd name="T31" fmla="*/ 5 h 132"/>
              <a:gd name="T32" fmla="*/ 34 w 133"/>
              <a:gd name="T33" fmla="*/ 9 h 132"/>
              <a:gd name="T34" fmla="*/ 26 w 133"/>
              <a:gd name="T35" fmla="*/ 13 h 132"/>
              <a:gd name="T36" fmla="*/ 21 w 133"/>
              <a:gd name="T37" fmla="*/ 19 h 132"/>
              <a:gd name="T38" fmla="*/ 15 w 133"/>
              <a:gd name="T39" fmla="*/ 26 h 132"/>
              <a:gd name="T40" fmla="*/ 9 w 133"/>
              <a:gd name="T41" fmla="*/ 33 h 132"/>
              <a:gd name="T42" fmla="*/ 6 w 133"/>
              <a:gd name="T43" fmla="*/ 40 h 132"/>
              <a:gd name="T44" fmla="*/ 2 w 133"/>
              <a:gd name="T45" fmla="*/ 50 h 132"/>
              <a:gd name="T46" fmla="*/ 1 w 133"/>
              <a:gd name="T47" fmla="*/ 57 h 132"/>
              <a:gd name="T48" fmla="*/ 0 w 133"/>
              <a:gd name="T49" fmla="*/ 66 h 132"/>
              <a:gd name="T50" fmla="*/ 1 w 133"/>
              <a:gd name="T51" fmla="*/ 74 h 132"/>
              <a:gd name="T52" fmla="*/ 2 w 133"/>
              <a:gd name="T53" fmla="*/ 83 h 132"/>
              <a:gd name="T54" fmla="*/ 6 w 133"/>
              <a:gd name="T55" fmla="*/ 91 h 132"/>
              <a:gd name="T56" fmla="*/ 9 w 133"/>
              <a:gd name="T57" fmla="*/ 99 h 132"/>
              <a:gd name="T58" fmla="*/ 15 w 133"/>
              <a:gd name="T59" fmla="*/ 106 h 132"/>
              <a:gd name="T60" fmla="*/ 21 w 133"/>
              <a:gd name="T61" fmla="*/ 113 h 132"/>
              <a:gd name="T62" fmla="*/ 26 w 133"/>
              <a:gd name="T63" fmla="*/ 119 h 132"/>
              <a:gd name="T64" fmla="*/ 34 w 133"/>
              <a:gd name="T65" fmla="*/ 123 h 132"/>
              <a:gd name="T66" fmla="*/ 42 w 133"/>
              <a:gd name="T67" fmla="*/ 128 h 132"/>
              <a:gd name="T68" fmla="*/ 50 w 133"/>
              <a:gd name="T69" fmla="*/ 130 h 132"/>
              <a:gd name="T70" fmla="*/ 58 w 133"/>
              <a:gd name="T71" fmla="*/ 132 h 132"/>
              <a:gd name="T72" fmla="*/ 67 w 133"/>
              <a:gd name="T73" fmla="*/ 132 h 132"/>
              <a:gd name="T74" fmla="*/ 76 w 133"/>
              <a:gd name="T75" fmla="*/ 132 h 132"/>
              <a:gd name="T76" fmla="*/ 84 w 133"/>
              <a:gd name="T77" fmla="*/ 130 h 132"/>
              <a:gd name="T78" fmla="*/ 92 w 133"/>
              <a:gd name="T79" fmla="*/ 128 h 132"/>
              <a:gd name="T80" fmla="*/ 100 w 133"/>
              <a:gd name="T81" fmla="*/ 123 h 132"/>
              <a:gd name="T82" fmla="*/ 108 w 133"/>
              <a:gd name="T83" fmla="*/ 119 h 132"/>
              <a:gd name="T84" fmla="*/ 113 w 133"/>
              <a:gd name="T85" fmla="*/ 113 h 132"/>
              <a:gd name="T86" fmla="*/ 119 w 133"/>
              <a:gd name="T87" fmla="*/ 106 h 132"/>
              <a:gd name="T88" fmla="*/ 125 w 133"/>
              <a:gd name="T89" fmla="*/ 99 h 132"/>
              <a:gd name="T90" fmla="*/ 128 w 133"/>
              <a:gd name="T91" fmla="*/ 91 h 132"/>
              <a:gd name="T92" fmla="*/ 130 w 133"/>
              <a:gd name="T93" fmla="*/ 83 h 132"/>
              <a:gd name="T94" fmla="*/ 133 w 133"/>
              <a:gd name="T95" fmla="*/ 74 h 1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3"/>
              <a:gd name="T145" fmla="*/ 0 h 132"/>
              <a:gd name="T146" fmla="*/ 133 w 133"/>
              <a:gd name="T147" fmla="*/ 132 h 1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3" h="132">
                <a:moveTo>
                  <a:pt x="133" y="71"/>
                </a:moveTo>
                <a:lnTo>
                  <a:pt x="133" y="66"/>
                </a:lnTo>
                <a:lnTo>
                  <a:pt x="133" y="62"/>
                </a:lnTo>
                <a:lnTo>
                  <a:pt x="133" y="57"/>
                </a:lnTo>
                <a:lnTo>
                  <a:pt x="132" y="53"/>
                </a:lnTo>
                <a:lnTo>
                  <a:pt x="130" y="50"/>
                </a:lnTo>
                <a:lnTo>
                  <a:pt x="129" y="45"/>
                </a:lnTo>
                <a:lnTo>
                  <a:pt x="128" y="40"/>
                </a:lnTo>
                <a:lnTo>
                  <a:pt x="126" y="37"/>
                </a:lnTo>
                <a:lnTo>
                  <a:pt x="125" y="33"/>
                </a:lnTo>
                <a:lnTo>
                  <a:pt x="123" y="29"/>
                </a:lnTo>
                <a:lnTo>
                  <a:pt x="119" y="26"/>
                </a:lnTo>
                <a:lnTo>
                  <a:pt x="117" y="22"/>
                </a:lnTo>
                <a:lnTo>
                  <a:pt x="113" y="19"/>
                </a:lnTo>
                <a:lnTo>
                  <a:pt x="111" y="17"/>
                </a:lnTo>
                <a:lnTo>
                  <a:pt x="108" y="13"/>
                </a:lnTo>
                <a:lnTo>
                  <a:pt x="103" y="11"/>
                </a:lnTo>
                <a:lnTo>
                  <a:pt x="100" y="9"/>
                </a:lnTo>
                <a:lnTo>
                  <a:pt x="96" y="6"/>
                </a:lnTo>
                <a:lnTo>
                  <a:pt x="92" y="5"/>
                </a:lnTo>
                <a:lnTo>
                  <a:pt x="89" y="3"/>
                </a:lnTo>
                <a:lnTo>
                  <a:pt x="84" y="2"/>
                </a:lnTo>
                <a:lnTo>
                  <a:pt x="79" y="1"/>
                </a:lnTo>
                <a:lnTo>
                  <a:pt x="76" y="1"/>
                </a:lnTo>
                <a:lnTo>
                  <a:pt x="72" y="0"/>
                </a:lnTo>
                <a:lnTo>
                  <a:pt x="67" y="0"/>
                </a:lnTo>
                <a:lnTo>
                  <a:pt x="62" y="0"/>
                </a:lnTo>
                <a:lnTo>
                  <a:pt x="58" y="1"/>
                </a:lnTo>
                <a:lnTo>
                  <a:pt x="55" y="1"/>
                </a:lnTo>
                <a:lnTo>
                  <a:pt x="50" y="2"/>
                </a:lnTo>
                <a:lnTo>
                  <a:pt x="45" y="3"/>
                </a:lnTo>
                <a:lnTo>
                  <a:pt x="42" y="5"/>
                </a:lnTo>
                <a:lnTo>
                  <a:pt x="38" y="6"/>
                </a:lnTo>
                <a:lnTo>
                  <a:pt x="34" y="9"/>
                </a:lnTo>
                <a:lnTo>
                  <a:pt x="30" y="11"/>
                </a:lnTo>
                <a:lnTo>
                  <a:pt x="26" y="13"/>
                </a:lnTo>
                <a:lnTo>
                  <a:pt x="23" y="17"/>
                </a:lnTo>
                <a:lnTo>
                  <a:pt x="21" y="19"/>
                </a:lnTo>
                <a:lnTo>
                  <a:pt x="17" y="22"/>
                </a:lnTo>
                <a:lnTo>
                  <a:pt x="15" y="26"/>
                </a:lnTo>
                <a:lnTo>
                  <a:pt x="11" y="29"/>
                </a:lnTo>
                <a:lnTo>
                  <a:pt x="9" y="33"/>
                </a:lnTo>
                <a:lnTo>
                  <a:pt x="7" y="37"/>
                </a:lnTo>
                <a:lnTo>
                  <a:pt x="6" y="40"/>
                </a:lnTo>
                <a:lnTo>
                  <a:pt x="5" y="45"/>
                </a:lnTo>
                <a:lnTo>
                  <a:pt x="2" y="50"/>
                </a:lnTo>
                <a:lnTo>
                  <a:pt x="2" y="53"/>
                </a:lnTo>
                <a:lnTo>
                  <a:pt x="1" y="57"/>
                </a:lnTo>
                <a:lnTo>
                  <a:pt x="1" y="62"/>
                </a:lnTo>
                <a:lnTo>
                  <a:pt x="0" y="66"/>
                </a:lnTo>
                <a:lnTo>
                  <a:pt x="1" y="71"/>
                </a:lnTo>
                <a:lnTo>
                  <a:pt x="1" y="74"/>
                </a:lnTo>
                <a:lnTo>
                  <a:pt x="2" y="79"/>
                </a:lnTo>
                <a:lnTo>
                  <a:pt x="2" y="83"/>
                </a:lnTo>
                <a:lnTo>
                  <a:pt x="5" y="88"/>
                </a:lnTo>
                <a:lnTo>
                  <a:pt x="6" y="91"/>
                </a:lnTo>
                <a:lnTo>
                  <a:pt x="7" y="96"/>
                </a:lnTo>
                <a:lnTo>
                  <a:pt x="9" y="99"/>
                </a:lnTo>
                <a:lnTo>
                  <a:pt x="11" y="103"/>
                </a:lnTo>
                <a:lnTo>
                  <a:pt x="15" y="106"/>
                </a:lnTo>
                <a:lnTo>
                  <a:pt x="17" y="110"/>
                </a:lnTo>
                <a:lnTo>
                  <a:pt x="21" y="113"/>
                </a:lnTo>
                <a:lnTo>
                  <a:pt x="23" y="116"/>
                </a:lnTo>
                <a:lnTo>
                  <a:pt x="26" y="119"/>
                </a:lnTo>
                <a:lnTo>
                  <a:pt x="30" y="121"/>
                </a:lnTo>
                <a:lnTo>
                  <a:pt x="34" y="123"/>
                </a:lnTo>
                <a:lnTo>
                  <a:pt x="38" y="125"/>
                </a:lnTo>
                <a:lnTo>
                  <a:pt x="42" y="128"/>
                </a:lnTo>
                <a:lnTo>
                  <a:pt x="45" y="129"/>
                </a:lnTo>
                <a:lnTo>
                  <a:pt x="50" y="130"/>
                </a:lnTo>
                <a:lnTo>
                  <a:pt x="55" y="131"/>
                </a:lnTo>
                <a:lnTo>
                  <a:pt x="58" y="132"/>
                </a:lnTo>
                <a:lnTo>
                  <a:pt x="62" y="132"/>
                </a:lnTo>
                <a:lnTo>
                  <a:pt x="67" y="132"/>
                </a:lnTo>
                <a:lnTo>
                  <a:pt x="72" y="132"/>
                </a:lnTo>
                <a:lnTo>
                  <a:pt x="76" y="132"/>
                </a:lnTo>
                <a:lnTo>
                  <a:pt x="79" y="131"/>
                </a:lnTo>
                <a:lnTo>
                  <a:pt x="84" y="130"/>
                </a:lnTo>
                <a:lnTo>
                  <a:pt x="89" y="129"/>
                </a:lnTo>
                <a:lnTo>
                  <a:pt x="92" y="128"/>
                </a:lnTo>
                <a:lnTo>
                  <a:pt x="96" y="125"/>
                </a:lnTo>
                <a:lnTo>
                  <a:pt x="100" y="123"/>
                </a:lnTo>
                <a:lnTo>
                  <a:pt x="103" y="121"/>
                </a:lnTo>
                <a:lnTo>
                  <a:pt x="108" y="119"/>
                </a:lnTo>
                <a:lnTo>
                  <a:pt x="111" y="116"/>
                </a:lnTo>
                <a:lnTo>
                  <a:pt x="113" y="113"/>
                </a:lnTo>
                <a:lnTo>
                  <a:pt x="117" y="110"/>
                </a:lnTo>
                <a:lnTo>
                  <a:pt x="119" y="106"/>
                </a:lnTo>
                <a:lnTo>
                  <a:pt x="123" y="103"/>
                </a:lnTo>
                <a:lnTo>
                  <a:pt x="125" y="99"/>
                </a:lnTo>
                <a:lnTo>
                  <a:pt x="126" y="96"/>
                </a:lnTo>
                <a:lnTo>
                  <a:pt x="128" y="91"/>
                </a:lnTo>
                <a:lnTo>
                  <a:pt x="129" y="88"/>
                </a:lnTo>
                <a:lnTo>
                  <a:pt x="130" y="83"/>
                </a:lnTo>
                <a:lnTo>
                  <a:pt x="132" y="79"/>
                </a:lnTo>
                <a:lnTo>
                  <a:pt x="133" y="74"/>
                </a:lnTo>
                <a:lnTo>
                  <a:pt x="133" y="71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5" name="Freeform 49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2975050" y="5899150"/>
            <a:ext cx="52387" cy="50800"/>
          </a:xfrm>
          <a:custGeom>
            <a:avLst/>
            <a:gdLst>
              <a:gd name="T0" fmla="*/ 117 w 117"/>
              <a:gd name="T1" fmla="*/ 55 h 117"/>
              <a:gd name="T2" fmla="*/ 116 w 117"/>
              <a:gd name="T3" fmla="*/ 47 h 117"/>
              <a:gd name="T4" fmla="*/ 114 w 117"/>
              <a:gd name="T5" fmla="*/ 40 h 117"/>
              <a:gd name="T6" fmla="*/ 111 w 117"/>
              <a:gd name="T7" fmla="*/ 33 h 117"/>
              <a:gd name="T8" fmla="*/ 108 w 117"/>
              <a:gd name="T9" fmla="*/ 26 h 117"/>
              <a:gd name="T10" fmla="*/ 103 w 117"/>
              <a:gd name="T11" fmla="*/ 20 h 117"/>
              <a:gd name="T12" fmla="*/ 98 w 117"/>
              <a:gd name="T13" fmla="*/ 15 h 117"/>
              <a:gd name="T14" fmla="*/ 91 w 117"/>
              <a:gd name="T15" fmla="*/ 10 h 117"/>
              <a:gd name="T16" fmla="*/ 85 w 117"/>
              <a:gd name="T17" fmla="*/ 6 h 117"/>
              <a:gd name="T18" fmla="*/ 78 w 117"/>
              <a:gd name="T19" fmla="*/ 3 h 117"/>
              <a:gd name="T20" fmla="*/ 70 w 117"/>
              <a:gd name="T21" fmla="*/ 1 h 117"/>
              <a:gd name="T22" fmla="*/ 63 w 117"/>
              <a:gd name="T23" fmla="*/ 0 h 117"/>
              <a:gd name="T24" fmla="*/ 55 w 117"/>
              <a:gd name="T25" fmla="*/ 0 h 117"/>
              <a:gd name="T26" fmla="*/ 48 w 117"/>
              <a:gd name="T27" fmla="*/ 1 h 117"/>
              <a:gd name="T28" fmla="*/ 40 w 117"/>
              <a:gd name="T29" fmla="*/ 3 h 117"/>
              <a:gd name="T30" fmla="*/ 33 w 117"/>
              <a:gd name="T31" fmla="*/ 6 h 117"/>
              <a:gd name="T32" fmla="*/ 26 w 117"/>
              <a:gd name="T33" fmla="*/ 10 h 117"/>
              <a:gd name="T34" fmla="*/ 20 w 117"/>
              <a:gd name="T35" fmla="*/ 15 h 117"/>
              <a:gd name="T36" fmla="*/ 15 w 117"/>
              <a:gd name="T37" fmla="*/ 20 h 117"/>
              <a:gd name="T38" fmla="*/ 10 w 117"/>
              <a:gd name="T39" fmla="*/ 26 h 117"/>
              <a:gd name="T40" fmla="*/ 6 w 117"/>
              <a:gd name="T41" fmla="*/ 33 h 117"/>
              <a:gd name="T42" fmla="*/ 4 w 117"/>
              <a:gd name="T43" fmla="*/ 40 h 117"/>
              <a:gd name="T44" fmla="*/ 2 w 117"/>
              <a:gd name="T45" fmla="*/ 47 h 117"/>
              <a:gd name="T46" fmla="*/ 1 w 117"/>
              <a:gd name="T47" fmla="*/ 55 h 117"/>
              <a:gd name="T48" fmla="*/ 1 w 117"/>
              <a:gd name="T49" fmla="*/ 63 h 117"/>
              <a:gd name="T50" fmla="*/ 2 w 117"/>
              <a:gd name="T51" fmla="*/ 70 h 117"/>
              <a:gd name="T52" fmla="*/ 4 w 117"/>
              <a:gd name="T53" fmla="*/ 78 h 117"/>
              <a:gd name="T54" fmla="*/ 6 w 117"/>
              <a:gd name="T55" fmla="*/ 85 h 117"/>
              <a:gd name="T56" fmla="*/ 10 w 117"/>
              <a:gd name="T57" fmla="*/ 91 h 117"/>
              <a:gd name="T58" fmla="*/ 15 w 117"/>
              <a:gd name="T59" fmla="*/ 97 h 117"/>
              <a:gd name="T60" fmla="*/ 20 w 117"/>
              <a:gd name="T61" fmla="*/ 103 h 117"/>
              <a:gd name="T62" fmla="*/ 26 w 117"/>
              <a:gd name="T63" fmla="*/ 107 h 117"/>
              <a:gd name="T64" fmla="*/ 33 w 117"/>
              <a:gd name="T65" fmla="*/ 111 h 117"/>
              <a:gd name="T66" fmla="*/ 40 w 117"/>
              <a:gd name="T67" fmla="*/ 114 h 117"/>
              <a:gd name="T68" fmla="*/ 48 w 117"/>
              <a:gd name="T69" fmla="*/ 116 h 117"/>
              <a:gd name="T70" fmla="*/ 55 w 117"/>
              <a:gd name="T71" fmla="*/ 117 h 117"/>
              <a:gd name="T72" fmla="*/ 63 w 117"/>
              <a:gd name="T73" fmla="*/ 117 h 117"/>
              <a:gd name="T74" fmla="*/ 70 w 117"/>
              <a:gd name="T75" fmla="*/ 116 h 117"/>
              <a:gd name="T76" fmla="*/ 78 w 117"/>
              <a:gd name="T77" fmla="*/ 114 h 117"/>
              <a:gd name="T78" fmla="*/ 85 w 117"/>
              <a:gd name="T79" fmla="*/ 111 h 117"/>
              <a:gd name="T80" fmla="*/ 91 w 117"/>
              <a:gd name="T81" fmla="*/ 107 h 117"/>
              <a:gd name="T82" fmla="*/ 98 w 117"/>
              <a:gd name="T83" fmla="*/ 103 h 117"/>
              <a:gd name="T84" fmla="*/ 103 w 117"/>
              <a:gd name="T85" fmla="*/ 97 h 117"/>
              <a:gd name="T86" fmla="*/ 108 w 117"/>
              <a:gd name="T87" fmla="*/ 91 h 117"/>
              <a:gd name="T88" fmla="*/ 111 w 117"/>
              <a:gd name="T89" fmla="*/ 85 h 117"/>
              <a:gd name="T90" fmla="*/ 114 w 117"/>
              <a:gd name="T91" fmla="*/ 78 h 117"/>
              <a:gd name="T92" fmla="*/ 116 w 117"/>
              <a:gd name="T93" fmla="*/ 70 h 117"/>
              <a:gd name="T94" fmla="*/ 117 w 117"/>
              <a:gd name="T95" fmla="*/ 63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7"/>
              <a:gd name="T146" fmla="*/ 117 w 117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7">
                <a:moveTo>
                  <a:pt x="117" y="59"/>
                </a:moveTo>
                <a:lnTo>
                  <a:pt x="117" y="55"/>
                </a:lnTo>
                <a:lnTo>
                  <a:pt x="117" y="51"/>
                </a:lnTo>
                <a:lnTo>
                  <a:pt x="116" y="47"/>
                </a:lnTo>
                <a:lnTo>
                  <a:pt x="115" y="44"/>
                </a:lnTo>
                <a:lnTo>
                  <a:pt x="114" y="40"/>
                </a:lnTo>
                <a:lnTo>
                  <a:pt x="113" y="36"/>
                </a:lnTo>
                <a:lnTo>
                  <a:pt x="111" y="33"/>
                </a:lnTo>
                <a:lnTo>
                  <a:pt x="110" y="29"/>
                </a:lnTo>
                <a:lnTo>
                  <a:pt x="108" y="26"/>
                </a:lnTo>
                <a:lnTo>
                  <a:pt x="105" y="23"/>
                </a:lnTo>
                <a:lnTo>
                  <a:pt x="103" y="20"/>
                </a:lnTo>
                <a:lnTo>
                  <a:pt x="100" y="17"/>
                </a:lnTo>
                <a:lnTo>
                  <a:pt x="98" y="15"/>
                </a:lnTo>
                <a:lnTo>
                  <a:pt x="95" y="12"/>
                </a:lnTo>
                <a:lnTo>
                  <a:pt x="91" y="10"/>
                </a:lnTo>
                <a:lnTo>
                  <a:pt x="88" y="8"/>
                </a:lnTo>
                <a:lnTo>
                  <a:pt x="85" y="6"/>
                </a:lnTo>
                <a:lnTo>
                  <a:pt x="81" y="5"/>
                </a:lnTo>
                <a:lnTo>
                  <a:pt x="78" y="3"/>
                </a:lnTo>
                <a:lnTo>
                  <a:pt x="74" y="2"/>
                </a:lnTo>
                <a:lnTo>
                  <a:pt x="70" y="1"/>
                </a:lnTo>
                <a:lnTo>
                  <a:pt x="67" y="1"/>
                </a:lnTo>
                <a:lnTo>
                  <a:pt x="63" y="0"/>
                </a:lnTo>
                <a:lnTo>
                  <a:pt x="59" y="0"/>
                </a:lnTo>
                <a:lnTo>
                  <a:pt x="55" y="0"/>
                </a:lnTo>
                <a:lnTo>
                  <a:pt x="51" y="1"/>
                </a:lnTo>
                <a:lnTo>
                  <a:pt x="48" y="1"/>
                </a:lnTo>
                <a:lnTo>
                  <a:pt x="44" y="2"/>
                </a:lnTo>
                <a:lnTo>
                  <a:pt x="40" y="3"/>
                </a:lnTo>
                <a:lnTo>
                  <a:pt x="37" y="5"/>
                </a:lnTo>
                <a:lnTo>
                  <a:pt x="33" y="6"/>
                </a:lnTo>
                <a:lnTo>
                  <a:pt x="30" y="8"/>
                </a:lnTo>
                <a:lnTo>
                  <a:pt x="26" y="10"/>
                </a:lnTo>
                <a:lnTo>
                  <a:pt x="23" y="12"/>
                </a:lnTo>
                <a:lnTo>
                  <a:pt x="20" y="15"/>
                </a:lnTo>
                <a:lnTo>
                  <a:pt x="18" y="17"/>
                </a:lnTo>
                <a:lnTo>
                  <a:pt x="15" y="20"/>
                </a:lnTo>
                <a:lnTo>
                  <a:pt x="13" y="23"/>
                </a:lnTo>
                <a:lnTo>
                  <a:pt x="10" y="26"/>
                </a:lnTo>
                <a:lnTo>
                  <a:pt x="8" y="29"/>
                </a:lnTo>
                <a:lnTo>
                  <a:pt x="6" y="33"/>
                </a:lnTo>
                <a:lnTo>
                  <a:pt x="5" y="36"/>
                </a:lnTo>
                <a:lnTo>
                  <a:pt x="4" y="40"/>
                </a:lnTo>
                <a:lnTo>
                  <a:pt x="2" y="44"/>
                </a:lnTo>
                <a:lnTo>
                  <a:pt x="2" y="47"/>
                </a:lnTo>
                <a:lnTo>
                  <a:pt x="1" y="51"/>
                </a:lnTo>
                <a:lnTo>
                  <a:pt x="1" y="55"/>
                </a:lnTo>
                <a:lnTo>
                  <a:pt x="0" y="59"/>
                </a:lnTo>
                <a:lnTo>
                  <a:pt x="1" y="63"/>
                </a:lnTo>
                <a:lnTo>
                  <a:pt x="1" y="66"/>
                </a:lnTo>
                <a:lnTo>
                  <a:pt x="2" y="70"/>
                </a:lnTo>
                <a:lnTo>
                  <a:pt x="2" y="74"/>
                </a:lnTo>
                <a:lnTo>
                  <a:pt x="4" y="78"/>
                </a:lnTo>
                <a:lnTo>
                  <a:pt x="5" y="81"/>
                </a:lnTo>
                <a:lnTo>
                  <a:pt x="6" y="85"/>
                </a:lnTo>
                <a:lnTo>
                  <a:pt x="8" y="88"/>
                </a:lnTo>
                <a:lnTo>
                  <a:pt x="10" y="91"/>
                </a:lnTo>
                <a:lnTo>
                  <a:pt x="13" y="94"/>
                </a:lnTo>
                <a:lnTo>
                  <a:pt x="15" y="97"/>
                </a:lnTo>
                <a:lnTo>
                  <a:pt x="18" y="100"/>
                </a:lnTo>
                <a:lnTo>
                  <a:pt x="20" y="103"/>
                </a:lnTo>
                <a:lnTo>
                  <a:pt x="23" y="105"/>
                </a:lnTo>
                <a:lnTo>
                  <a:pt x="26" y="107"/>
                </a:lnTo>
                <a:lnTo>
                  <a:pt x="30" y="109"/>
                </a:lnTo>
                <a:lnTo>
                  <a:pt x="33" y="111"/>
                </a:lnTo>
                <a:lnTo>
                  <a:pt x="37" y="113"/>
                </a:lnTo>
                <a:lnTo>
                  <a:pt x="40" y="114"/>
                </a:lnTo>
                <a:lnTo>
                  <a:pt x="44" y="115"/>
                </a:lnTo>
                <a:lnTo>
                  <a:pt x="48" y="116"/>
                </a:lnTo>
                <a:lnTo>
                  <a:pt x="51" y="117"/>
                </a:lnTo>
                <a:lnTo>
                  <a:pt x="55" y="117"/>
                </a:lnTo>
                <a:lnTo>
                  <a:pt x="59" y="117"/>
                </a:lnTo>
                <a:lnTo>
                  <a:pt x="63" y="117"/>
                </a:lnTo>
                <a:lnTo>
                  <a:pt x="67" y="117"/>
                </a:lnTo>
                <a:lnTo>
                  <a:pt x="70" y="116"/>
                </a:lnTo>
                <a:lnTo>
                  <a:pt x="74" y="115"/>
                </a:lnTo>
                <a:lnTo>
                  <a:pt x="78" y="114"/>
                </a:lnTo>
                <a:lnTo>
                  <a:pt x="81" y="113"/>
                </a:lnTo>
                <a:lnTo>
                  <a:pt x="85" y="111"/>
                </a:lnTo>
                <a:lnTo>
                  <a:pt x="88" y="109"/>
                </a:lnTo>
                <a:lnTo>
                  <a:pt x="91" y="107"/>
                </a:lnTo>
                <a:lnTo>
                  <a:pt x="95" y="105"/>
                </a:lnTo>
                <a:lnTo>
                  <a:pt x="98" y="103"/>
                </a:lnTo>
                <a:lnTo>
                  <a:pt x="100" y="100"/>
                </a:lnTo>
                <a:lnTo>
                  <a:pt x="103" y="97"/>
                </a:lnTo>
                <a:lnTo>
                  <a:pt x="105" y="94"/>
                </a:lnTo>
                <a:lnTo>
                  <a:pt x="108" y="91"/>
                </a:lnTo>
                <a:lnTo>
                  <a:pt x="110" y="88"/>
                </a:lnTo>
                <a:lnTo>
                  <a:pt x="111" y="85"/>
                </a:lnTo>
                <a:lnTo>
                  <a:pt x="113" y="81"/>
                </a:lnTo>
                <a:lnTo>
                  <a:pt x="114" y="78"/>
                </a:lnTo>
                <a:lnTo>
                  <a:pt x="115" y="74"/>
                </a:lnTo>
                <a:lnTo>
                  <a:pt x="116" y="70"/>
                </a:lnTo>
                <a:lnTo>
                  <a:pt x="117" y="66"/>
                </a:lnTo>
                <a:lnTo>
                  <a:pt x="117" y="63"/>
                </a:lnTo>
                <a:lnTo>
                  <a:pt x="117" y="59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6" name="Rectangle 50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892499" y="6021388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E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87" name="Line 57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>
            <a:off x="1208162" y="3505200"/>
            <a:ext cx="1793875" cy="241935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8" name="Line 58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V="1">
            <a:off x="3002037" y="4906964"/>
            <a:ext cx="3821113" cy="10175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9" name="Rectangle 59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165674" y="5002213"/>
            <a:ext cx="16671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 dirty="0">
                <a:solidFill>
                  <a:schemeClr val="bg1">
                    <a:lumMod val="75000"/>
                  </a:schemeClr>
                </a:solidFill>
              </a:rPr>
              <a:t>O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5" name="Straight Connector 4"/>
          <p:cNvCxnSpPr>
            <a:stCxn id="75" idx="4"/>
            <a:endCxn id="83" idx="0"/>
          </p:cNvCxnSpPr>
          <p:nvPr/>
        </p:nvCxnSpPr>
        <p:spPr>
          <a:xfrm flipV="1">
            <a:off x="2899269" y="2286001"/>
            <a:ext cx="1942680" cy="264046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Group 133"/>
          <p:cNvGrpSpPr/>
          <p:nvPr/>
        </p:nvGrpSpPr>
        <p:grpSpPr>
          <a:xfrm>
            <a:off x="7336971" y="1765166"/>
            <a:ext cx="1114408" cy="2336024"/>
            <a:chOff x="6436640" y="2552953"/>
            <a:chExt cx="1114408" cy="2336024"/>
          </a:xfrm>
        </p:grpSpPr>
        <p:sp>
          <p:nvSpPr>
            <p:cNvPr id="135" name="TextBox 134"/>
            <p:cNvSpPr txBox="1"/>
            <p:nvPr/>
          </p:nvSpPr>
          <p:spPr>
            <a:xfrm>
              <a:off x="6436640" y="2552953"/>
              <a:ext cx="1114408" cy="2336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en-US" dirty="0"/>
                <a:t>N</a:t>
              </a:r>
              <a:r>
                <a:rPr lang="en-US" baseline="-25000" dirty="0"/>
                <a:t>D</a:t>
              </a:r>
              <a:r>
                <a:rPr lang="en-US" dirty="0"/>
                <a:t>      E</a:t>
              </a:r>
              <a:r>
                <a:rPr lang="en-US" baseline="-25000" dirty="0"/>
                <a:t>D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N</a:t>
              </a:r>
              <a:r>
                <a:rPr lang="en-US" baseline="-25000" dirty="0"/>
                <a:t>C</a:t>
              </a:r>
              <a:r>
                <a:rPr lang="en-US" dirty="0"/>
                <a:t>      E</a:t>
              </a:r>
              <a:r>
                <a:rPr lang="en-US" baseline="-25000" dirty="0"/>
                <a:t>C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N</a:t>
              </a:r>
              <a:r>
                <a:rPr lang="en-US" baseline="-25000" dirty="0"/>
                <a:t>B</a:t>
              </a:r>
              <a:r>
                <a:rPr lang="en-US" dirty="0"/>
                <a:t>      E</a:t>
              </a:r>
              <a:r>
                <a:rPr lang="en-US" baseline="-25000" dirty="0"/>
                <a:t>B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N</a:t>
              </a:r>
              <a:r>
                <a:rPr lang="en-US" baseline="-25000" dirty="0"/>
                <a:t>A</a:t>
              </a:r>
              <a:r>
                <a:rPr lang="en-US" dirty="0"/>
                <a:t>      E</a:t>
              </a:r>
              <a:r>
                <a:rPr lang="en-US" baseline="-25000" dirty="0"/>
                <a:t>A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N</a:t>
              </a:r>
              <a:r>
                <a:rPr lang="en-US" baseline="-25000" dirty="0"/>
                <a:t>E</a:t>
              </a:r>
              <a:r>
                <a:rPr lang="en-US" dirty="0"/>
                <a:t>      E</a:t>
              </a:r>
              <a:r>
                <a:rPr lang="en-US" baseline="-25000" dirty="0"/>
                <a:t>E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N</a:t>
              </a:r>
              <a:r>
                <a:rPr lang="en-US" baseline="-25000" dirty="0"/>
                <a:t>D</a:t>
              </a:r>
              <a:r>
                <a:rPr lang="en-US" dirty="0"/>
                <a:t>      E</a:t>
              </a:r>
              <a:r>
                <a:rPr lang="en-US" baseline="-25000" dirty="0"/>
                <a:t>D</a:t>
              </a:r>
            </a:p>
          </p:txBody>
        </p:sp>
        <p:grpSp>
          <p:nvGrpSpPr>
            <p:cNvPr id="136" name="Group 135"/>
            <p:cNvGrpSpPr/>
            <p:nvPr/>
          </p:nvGrpSpPr>
          <p:grpSpPr>
            <a:xfrm>
              <a:off x="6829444" y="2874102"/>
              <a:ext cx="332117" cy="218536"/>
              <a:chOff x="9546566" y="3260785"/>
              <a:chExt cx="245854" cy="270294"/>
            </a:xfrm>
          </p:grpSpPr>
          <p:cxnSp>
            <p:nvCxnSpPr>
              <p:cNvPr id="149" name="Straight Arrow Connector 148"/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Arrow Connector 149"/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7" name="Group 136"/>
            <p:cNvGrpSpPr/>
            <p:nvPr/>
          </p:nvGrpSpPr>
          <p:grpSpPr>
            <a:xfrm>
              <a:off x="6829444" y="3239287"/>
              <a:ext cx="332117" cy="218536"/>
              <a:chOff x="9546566" y="3260785"/>
              <a:chExt cx="245854" cy="270294"/>
            </a:xfrm>
          </p:grpSpPr>
          <p:cxnSp>
            <p:nvCxnSpPr>
              <p:cNvPr id="147" name="Straight Arrow Connector 146"/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Arrow Connector 147"/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8" name="Group 137"/>
            <p:cNvGrpSpPr/>
            <p:nvPr/>
          </p:nvGrpSpPr>
          <p:grpSpPr>
            <a:xfrm>
              <a:off x="6829444" y="3613098"/>
              <a:ext cx="332117" cy="218536"/>
              <a:chOff x="9546566" y="3260785"/>
              <a:chExt cx="245854" cy="270294"/>
            </a:xfrm>
          </p:grpSpPr>
          <p:cxnSp>
            <p:nvCxnSpPr>
              <p:cNvPr id="145" name="Straight Arrow Connector 144"/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Arrow Connector 145"/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Group 138"/>
            <p:cNvGrpSpPr/>
            <p:nvPr/>
          </p:nvGrpSpPr>
          <p:grpSpPr>
            <a:xfrm>
              <a:off x="6829444" y="3998412"/>
              <a:ext cx="332117" cy="218536"/>
              <a:chOff x="9546566" y="3260785"/>
              <a:chExt cx="245854" cy="270294"/>
            </a:xfrm>
          </p:grpSpPr>
          <p:cxnSp>
            <p:nvCxnSpPr>
              <p:cNvPr id="143" name="Straight Arrow Connector 142"/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Arrow Connector 143"/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0" name="Group 139"/>
            <p:cNvGrpSpPr/>
            <p:nvPr/>
          </p:nvGrpSpPr>
          <p:grpSpPr>
            <a:xfrm>
              <a:off x="6829444" y="4366473"/>
              <a:ext cx="332117" cy="218536"/>
              <a:chOff x="9546566" y="3260785"/>
              <a:chExt cx="245854" cy="270294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02650"/>
              </p:ext>
            </p:extLst>
          </p:nvPr>
        </p:nvGraphicFramePr>
        <p:xfrm>
          <a:off x="8932887" y="2557535"/>
          <a:ext cx="20939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0" imgH="444240" progId="Equation.DSMT4">
                  <p:embed/>
                </p:oleObj>
              </mc:Choice>
              <mc:Fallback>
                <p:oleObj name="Equation" r:id="rId26" imgW="1396800" imgH="444240" progId="Equation.DSMT4">
                  <p:embed/>
                  <p:pic>
                    <p:nvPicPr>
                      <p:cNvPr id="151" name="Object 15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932887" y="2557535"/>
                        <a:ext cx="2093913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78">
            <a:extLst>
              <a:ext uri="{FF2B5EF4-FFF2-40B4-BE49-F238E27FC236}">
                <a16:creationId xmlns:a16="http://schemas.microsoft.com/office/drawing/2014/main" id="{0E8827E2-0F58-4A63-A434-B9064162BA41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dirty="0">
                <a:latin typeface="+mn-lt"/>
              </a:rPr>
              <a:t>(1) Point coordinates</a:t>
            </a:r>
          </a:p>
          <a:p>
            <a:pPr lvl="2"/>
            <a:r>
              <a:rPr lang="en-US" sz="1800" b="1" dirty="0">
                <a:latin typeface="+mn-lt"/>
              </a:rPr>
              <a:t>(2) Traverse area</a:t>
            </a:r>
          </a:p>
        </p:txBody>
      </p:sp>
    </p:spTree>
    <p:extLst>
      <p:ext uri="{BB962C8B-B14F-4D97-AF65-F5344CB8AC3E}">
        <p14:creationId xmlns:p14="http://schemas.microsoft.com/office/powerpoint/2010/main" val="31378440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" name="Object 117"/>
          <p:cNvGraphicFramePr>
            <a:graphicFrameLocks noGrp="1" noChangeAspect="1"/>
          </p:cNvGraphicFramePr>
          <p:nvPr>
            <p:custDataLst>
              <p:tags r:id="rId1"/>
            </p:custDataLst>
          </p:nvPr>
        </p:nvGraphicFramePr>
        <p:xfrm>
          <a:off x="7625398" y="1355409"/>
          <a:ext cx="2726055" cy="49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019300" imgH="368300" progId="Equation.DSMT4">
                  <p:embed/>
                </p:oleObj>
              </mc:Choice>
              <mc:Fallback>
                <p:oleObj name="Equation" r:id="rId40" imgW="2019300" imgH="368300" progId="Equation.DSMT4">
                  <p:embed/>
                  <p:pic>
                    <p:nvPicPr>
                      <p:cNvPr id="118" name="Object 1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398" y="1355409"/>
                        <a:ext cx="2726055" cy="49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 segment area.</a:t>
            </a:r>
          </a:p>
        </p:txBody>
      </p:sp>
      <p:sp>
        <p:nvSpPr>
          <p:cNvPr id="117" name="Line 119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H="1">
            <a:off x="3737051" y="2232025"/>
            <a:ext cx="152400" cy="2095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120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3914852" y="2219325"/>
            <a:ext cx="147637" cy="1984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" name="Line 121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4106939" y="2216151"/>
            <a:ext cx="119063" cy="1746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" name="Line 122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>
            <a:off x="4311726" y="2227263"/>
            <a:ext cx="95250" cy="1333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" name="Line 123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4502226" y="2232025"/>
            <a:ext cx="68262" cy="101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" name="Line 124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3530676" y="2266951"/>
            <a:ext cx="146050" cy="1952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" name="Line 125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3332238" y="2325689"/>
            <a:ext cx="122238" cy="1730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" name="Line 126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>
            <a:off x="3135388" y="2411413"/>
            <a:ext cx="84138" cy="1190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" name="Line 2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1208163" y="2566988"/>
            <a:ext cx="1670050" cy="938212"/>
          </a:xfrm>
          <a:prstGeom prst="line">
            <a:avLst/>
          </a:prstGeom>
          <a:noFill/>
          <a:ln w="19050">
            <a:solidFill>
              <a:schemeClr val="bg1">
                <a:lumMod val="75000"/>
              </a:schemeClr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Freeform 3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2878213" y="2217738"/>
            <a:ext cx="1963738" cy="349250"/>
          </a:xfrm>
          <a:custGeom>
            <a:avLst/>
            <a:gdLst>
              <a:gd name="T0" fmla="*/ 4372 w 4372"/>
              <a:gd name="T1" fmla="*/ 154 h 776"/>
              <a:gd name="T2" fmla="*/ 3817 w 4372"/>
              <a:gd name="T3" fmla="*/ 51 h 776"/>
              <a:gd name="T4" fmla="*/ 3254 w 4372"/>
              <a:gd name="T5" fmla="*/ 0 h 776"/>
              <a:gd name="T6" fmla="*/ 2690 w 4372"/>
              <a:gd name="T7" fmla="*/ 1 h 776"/>
              <a:gd name="T8" fmla="*/ 2127 w 4372"/>
              <a:gd name="T9" fmla="*/ 55 h 776"/>
              <a:gd name="T10" fmla="*/ 1573 w 4372"/>
              <a:gd name="T11" fmla="*/ 160 h 776"/>
              <a:gd name="T12" fmla="*/ 1030 w 4372"/>
              <a:gd name="T13" fmla="*/ 316 h 776"/>
              <a:gd name="T14" fmla="*/ 504 w 4372"/>
              <a:gd name="T15" fmla="*/ 522 h 776"/>
              <a:gd name="T16" fmla="*/ 0 w 4372"/>
              <a:gd name="T17" fmla="*/ 776 h 7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72"/>
              <a:gd name="T28" fmla="*/ 0 h 776"/>
              <a:gd name="T29" fmla="*/ 4372 w 4372"/>
              <a:gd name="T30" fmla="*/ 776 h 7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72" h="776">
                <a:moveTo>
                  <a:pt x="4372" y="154"/>
                </a:moveTo>
                <a:lnTo>
                  <a:pt x="3817" y="51"/>
                </a:lnTo>
                <a:lnTo>
                  <a:pt x="3254" y="0"/>
                </a:lnTo>
                <a:lnTo>
                  <a:pt x="2690" y="1"/>
                </a:lnTo>
                <a:lnTo>
                  <a:pt x="2127" y="55"/>
                </a:lnTo>
                <a:lnTo>
                  <a:pt x="1573" y="160"/>
                </a:lnTo>
                <a:lnTo>
                  <a:pt x="1030" y="316"/>
                </a:lnTo>
                <a:lnTo>
                  <a:pt x="504" y="522"/>
                </a:lnTo>
                <a:lnTo>
                  <a:pt x="0" y="776"/>
                </a:lnTo>
              </a:path>
            </a:pathLst>
          </a:custGeom>
          <a:noFill/>
          <a:ln w="38100" cmpd="sng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" name="Freeform 4"/>
          <p:cNvSpPr>
            <a:spLocks/>
          </p:cNvSpPr>
          <p:nvPr>
            <p:custDataLst>
              <p:tags r:id="rId12"/>
            </p:custDataLst>
          </p:nvPr>
        </p:nvSpPr>
        <p:spPr bwMode="auto">
          <a:xfrm>
            <a:off x="1182763" y="3479800"/>
            <a:ext cx="52388" cy="50800"/>
          </a:xfrm>
          <a:custGeom>
            <a:avLst/>
            <a:gdLst>
              <a:gd name="T0" fmla="*/ 132 w 132"/>
              <a:gd name="T1" fmla="*/ 66 h 133"/>
              <a:gd name="T2" fmla="*/ 131 w 132"/>
              <a:gd name="T3" fmla="*/ 58 h 133"/>
              <a:gd name="T4" fmla="*/ 130 w 132"/>
              <a:gd name="T5" fmla="*/ 49 h 133"/>
              <a:gd name="T6" fmla="*/ 126 w 132"/>
              <a:gd name="T7" fmla="*/ 41 h 133"/>
              <a:gd name="T8" fmla="*/ 123 w 132"/>
              <a:gd name="T9" fmla="*/ 33 h 133"/>
              <a:gd name="T10" fmla="*/ 119 w 132"/>
              <a:gd name="T11" fmla="*/ 27 h 133"/>
              <a:gd name="T12" fmla="*/ 113 w 132"/>
              <a:gd name="T13" fmla="*/ 20 h 133"/>
              <a:gd name="T14" fmla="*/ 106 w 132"/>
              <a:gd name="T15" fmla="*/ 14 h 133"/>
              <a:gd name="T16" fmla="*/ 99 w 132"/>
              <a:gd name="T17" fmla="*/ 10 h 133"/>
              <a:gd name="T18" fmla="*/ 91 w 132"/>
              <a:gd name="T19" fmla="*/ 5 h 133"/>
              <a:gd name="T20" fmla="*/ 83 w 132"/>
              <a:gd name="T21" fmla="*/ 3 h 133"/>
              <a:gd name="T22" fmla="*/ 74 w 132"/>
              <a:gd name="T23" fmla="*/ 0 h 133"/>
              <a:gd name="T24" fmla="*/ 65 w 132"/>
              <a:gd name="T25" fmla="*/ 0 h 133"/>
              <a:gd name="T26" fmla="*/ 57 w 132"/>
              <a:gd name="T27" fmla="*/ 0 h 133"/>
              <a:gd name="T28" fmla="*/ 48 w 132"/>
              <a:gd name="T29" fmla="*/ 3 h 133"/>
              <a:gd name="T30" fmla="*/ 40 w 132"/>
              <a:gd name="T31" fmla="*/ 5 h 133"/>
              <a:gd name="T32" fmla="*/ 32 w 132"/>
              <a:gd name="T33" fmla="*/ 10 h 133"/>
              <a:gd name="T34" fmla="*/ 26 w 132"/>
              <a:gd name="T35" fmla="*/ 14 h 133"/>
              <a:gd name="T36" fmla="*/ 19 w 132"/>
              <a:gd name="T37" fmla="*/ 20 h 133"/>
              <a:gd name="T38" fmla="*/ 13 w 132"/>
              <a:gd name="T39" fmla="*/ 27 h 133"/>
              <a:gd name="T40" fmla="*/ 9 w 132"/>
              <a:gd name="T41" fmla="*/ 33 h 133"/>
              <a:gd name="T42" fmla="*/ 4 w 132"/>
              <a:gd name="T43" fmla="*/ 41 h 133"/>
              <a:gd name="T44" fmla="*/ 2 w 132"/>
              <a:gd name="T45" fmla="*/ 49 h 133"/>
              <a:gd name="T46" fmla="*/ 0 w 132"/>
              <a:gd name="T47" fmla="*/ 58 h 133"/>
              <a:gd name="T48" fmla="*/ 0 w 132"/>
              <a:gd name="T49" fmla="*/ 66 h 133"/>
              <a:gd name="T50" fmla="*/ 0 w 132"/>
              <a:gd name="T51" fmla="*/ 75 h 133"/>
              <a:gd name="T52" fmla="*/ 2 w 132"/>
              <a:gd name="T53" fmla="*/ 84 h 133"/>
              <a:gd name="T54" fmla="*/ 4 w 132"/>
              <a:gd name="T55" fmla="*/ 92 h 133"/>
              <a:gd name="T56" fmla="*/ 9 w 132"/>
              <a:gd name="T57" fmla="*/ 100 h 133"/>
              <a:gd name="T58" fmla="*/ 13 w 132"/>
              <a:gd name="T59" fmla="*/ 107 h 133"/>
              <a:gd name="T60" fmla="*/ 19 w 132"/>
              <a:gd name="T61" fmla="*/ 114 h 133"/>
              <a:gd name="T62" fmla="*/ 26 w 132"/>
              <a:gd name="T63" fmla="*/ 119 h 133"/>
              <a:gd name="T64" fmla="*/ 32 w 132"/>
              <a:gd name="T65" fmla="*/ 124 h 133"/>
              <a:gd name="T66" fmla="*/ 40 w 132"/>
              <a:gd name="T67" fmla="*/ 127 h 133"/>
              <a:gd name="T68" fmla="*/ 48 w 132"/>
              <a:gd name="T69" fmla="*/ 131 h 133"/>
              <a:gd name="T70" fmla="*/ 57 w 132"/>
              <a:gd name="T71" fmla="*/ 132 h 133"/>
              <a:gd name="T72" fmla="*/ 65 w 132"/>
              <a:gd name="T73" fmla="*/ 133 h 133"/>
              <a:gd name="T74" fmla="*/ 74 w 132"/>
              <a:gd name="T75" fmla="*/ 132 h 133"/>
              <a:gd name="T76" fmla="*/ 83 w 132"/>
              <a:gd name="T77" fmla="*/ 131 h 133"/>
              <a:gd name="T78" fmla="*/ 91 w 132"/>
              <a:gd name="T79" fmla="*/ 127 h 133"/>
              <a:gd name="T80" fmla="*/ 99 w 132"/>
              <a:gd name="T81" fmla="*/ 124 h 133"/>
              <a:gd name="T82" fmla="*/ 106 w 132"/>
              <a:gd name="T83" fmla="*/ 119 h 133"/>
              <a:gd name="T84" fmla="*/ 113 w 132"/>
              <a:gd name="T85" fmla="*/ 114 h 133"/>
              <a:gd name="T86" fmla="*/ 119 w 132"/>
              <a:gd name="T87" fmla="*/ 107 h 133"/>
              <a:gd name="T88" fmla="*/ 123 w 132"/>
              <a:gd name="T89" fmla="*/ 100 h 133"/>
              <a:gd name="T90" fmla="*/ 126 w 132"/>
              <a:gd name="T91" fmla="*/ 92 h 133"/>
              <a:gd name="T92" fmla="*/ 130 w 132"/>
              <a:gd name="T93" fmla="*/ 84 h 133"/>
              <a:gd name="T94" fmla="*/ 131 w 132"/>
              <a:gd name="T95" fmla="*/ 75 h 13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3"/>
              <a:gd name="T146" fmla="*/ 132 w 132"/>
              <a:gd name="T147" fmla="*/ 133 h 13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3">
                <a:moveTo>
                  <a:pt x="132" y="71"/>
                </a:moveTo>
                <a:lnTo>
                  <a:pt x="132" y="66"/>
                </a:lnTo>
                <a:lnTo>
                  <a:pt x="132" y="63"/>
                </a:lnTo>
                <a:lnTo>
                  <a:pt x="131" y="58"/>
                </a:lnTo>
                <a:lnTo>
                  <a:pt x="131" y="54"/>
                </a:lnTo>
                <a:lnTo>
                  <a:pt x="130" y="49"/>
                </a:lnTo>
                <a:lnTo>
                  <a:pt x="129" y="46"/>
                </a:lnTo>
                <a:lnTo>
                  <a:pt x="126" y="41"/>
                </a:lnTo>
                <a:lnTo>
                  <a:pt x="125" y="38"/>
                </a:lnTo>
                <a:lnTo>
                  <a:pt x="123" y="33"/>
                </a:lnTo>
                <a:lnTo>
                  <a:pt x="121" y="30"/>
                </a:lnTo>
                <a:lnTo>
                  <a:pt x="119" y="27"/>
                </a:lnTo>
                <a:lnTo>
                  <a:pt x="115" y="23"/>
                </a:lnTo>
                <a:lnTo>
                  <a:pt x="113" y="20"/>
                </a:lnTo>
                <a:lnTo>
                  <a:pt x="109" y="16"/>
                </a:lnTo>
                <a:lnTo>
                  <a:pt x="106" y="14"/>
                </a:lnTo>
                <a:lnTo>
                  <a:pt x="103" y="12"/>
                </a:lnTo>
                <a:lnTo>
                  <a:pt x="99" y="10"/>
                </a:lnTo>
                <a:lnTo>
                  <a:pt x="95" y="7"/>
                </a:lnTo>
                <a:lnTo>
                  <a:pt x="91" y="5"/>
                </a:lnTo>
                <a:lnTo>
                  <a:pt x="87" y="4"/>
                </a:lnTo>
                <a:lnTo>
                  <a:pt x="83" y="3"/>
                </a:lnTo>
                <a:lnTo>
                  <a:pt x="79" y="2"/>
                </a:lnTo>
                <a:lnTo>
                  <a:pt x="74" y="0"/>
                </a:lnTo>
                <a:lnTo>
                  <a:pt x="70" y="0"/>
                </a:lnTo>
                <a:lnTo>
                  <a:pt x="65" y="0"/>
                </a:lnTo>
                <a:lnTo>
                  <a:pt x="62" y="0"/>
                </a:lnTo>
                <a:lnTo>
                  <a:pt x="57" y="0"/>
                </a:lnTo>
                <a:lnTo>
                  <a:pt x="53" y="2"/>
                </a:lnTo>
                <a:lnTo>
                  <a:pt x="48" y="3"/>
                </a:lnTo>
                <a:lnTo>
                  <a:pt x="45" y="4"/>
                </a:lnTo>
                <a:lnTo>
                  <a:pt x="40" y="5"/>
                </a:lnTo>
                <a:lnTo>
                  <a:pt x="37" y="7"/>
                </a:lnTo>
                <a:lnTo>
                  <a:pt x="32" y="10"/>
                </a:lnTo>
                <a:lnTo>
                  <a:pt x="29" y="12"/>
                </a:lnTo>
                <a:lnTo>
                  <a:pt x="26" y="14"/>
                </a:lnTo>
                <a:lnTo>
                  <a:pt x="22" y="16"/>
                </a:lnTo>
                <a:lnTo>
                  <a:pt x="19" y="20"/>
                </a:lnTo>
                <a:lnTo>
                  <a:pt x="15" y="23"/>
                </a:lnTo>
                <a:lnTo>
                  <a:pt x="13" y="27"/>
                </a:lnTo>
                <a:lnTo>
                  <a:pt x="11" y="30"/>
                </a:lnTo>
                <a:lnTo>
                  <a:pt x="9" y="33"/>
                </a:lnTo>
                <a:lnTo>
                  <a:pt x="6" y="38"/>
                </a:lnTo>
                <a:lnTo>
                  <a:pt x="4" y="41"/>
                </a:lnTo>
                <a:lnTo>
                  <a:pt x="3" y="46"/>
                </a:lnTo>
                <a:lnTo>
                  <a:pt x="2" y="49"/>
                </a:lnTo>
                <a:lnTo>
                  <a:pt x="1" y="54"/>
                </a:lnTo>
                <a:lnTo>
                  <a:pt x="0" y="58"/>
                </a:lnTo>
                <a:lnTo>
                  <a:pt x="0" y="63"/>
                </a:lnTo>
                <a:lnTo>
                  <a:pt x="0" y="66"/>
                </a:lnTo>
                <a:lnTo>
                  <a:pt x="0" y="71"/>
                </a:lnTo>
                <a:lnTo>
                  <a:pt x="0" y="75"/>
                </a:lnTo>
                <a:lnTo>
                  <a:pt x="1" y="80"/>
                </a:lnTo>
                <a:lnTo>
                  <a:pt x="2" y="84"/>
                </a:lnTo>
                <a:lnTo>
                  <a:pt x="3" y="88"/>
                </a:lnTo>
                <a:lnTo>
                  <a:pt x="4" y="92"/>
                </a:lnTo>
                <a:lnTo>
                  <a:pt x="6" y="96"/>
                </a:lnTo>
                <a:lnTo>
                  <a:pt x="9" y="100"/>
                </a:lnTo>
                <a:lnTo>
                  <a:pt x="11" y="103"/>
                </a:lnTo>
                <a:lnTo>
                  <a:pt x="13" y="107"/>
                </a:lnTo>
                <a:lnTo>
                  <a:pt x="15" y="110"/>
                </a:lnTo>
                <a:lnTo>
                  <a:pt x="19" y="114"/>
                </a:lnTo>
                <a:lnTo>
                  <a:pt x="22" y="116"/>
                </a:lnTo>
                <a:lnTo>
                  <a:pt x="26" y="119"/>
                </a:lnTo>
                <a:lnTo>
                  <a:pt x="29" y="122"/>
                </a:lnTo>
                <a:lnTo>
                  <a:pt x="32" y="124"/>
                </a:lnTo>
                <a:lnTo>
                  <a:pt x="37" y="126"/>
                </a:lnTo>
                <a:lnTo>
                  <a:pt x="40" y="127"/>
                </a:lnTo>
                <a:lnTo>
                  <a:pt x="45" y="130"/>
                </a:lnTo>
                <a:lnTo>
                  <a:pt x="48" y="131"/>
                </a:lnTo>
                <a:lnTo>
                  <a:pt x="53" y="132"/>
                </a:lnTo>
                <a:lnTo>
                  <a:pt x="57" y="132"/>
                </a:lnTo>
                <a:lnTo>
                  <a:pt x="62" y="133"/>
                </a:lnTo>
                <a:lnTo>
                  <a:pt x="65" y="133"/>
                </a:lnTo>
                <a:lnTo>
                  <a:pt x="70" y="133"/>
                </a:lnTo>
                <a:lnTo>
                  <a:pt x="74" y="132"/>
                </a:lnTo>
                <a:lnTo>
                  <a:pt x="79" y="132"/>
                </a:lnTo>
                <a:lnTo>
                  <a:pt x="83" y="131"/>
                </a:lnTo>
                <a:lnTo>
                  <a:pt x="87" y="130"/>
                </a:lnTo>
                <a:lnTo>
                  <a:pt x="91" y="127"/>
                </a:lnTo>
                <a:lnTo>
                  <a:pt x="95" y="126"/>
                </a:lnTo>
                <a:lnTo>
                  <a:pt x="99" y="124"/>
                </a:lnTo>
                <a:lnTo>
                  <a:pt x="103" y="122"/>
                </a:lnTo>
                <a:lnTo>
                  <a:pt x="106" y="119"/>
                </a:lnTo>
                <a:lnTo>
                  <a:pt x="109" y="116"/>
                </a:lnTo>
                <a:lnTo>
                  <a:pt x="113" y="114"/>
                </a:lnTo>
                <a:lnTo>
                  <a:pt x="115" y="110"/>
                </a:lnTo>
                <a:lnTo>
                  <a:pt x="119" y="107"/>
                </a:lnTo>
                <a:lnTo>
                  <a:pt x="121" y="103"/>
                </a:lnTo>
                <a:lnTo>
                  <a:pt x="123" y="100"/>
                </a:lnTo>
                <a:lnTo>
                  <a:pt x="125" y="96"/>
                </a:lnTo>
                <a:lnTo>
                  <a:pt x="126" y="92"/>
                </a:lnTo>
                <a:lnTo>
                  <a:pt x="129" y="88"/>
                </a:lnTo>
                <a:lnTo>
                  <a:pt x="130" y="84"/>
                </a:lnTo>
                <a:lnTo>
                  <a:pt x="131" y="80"/>
                </a:lnTo>
                <a:lnTo>
                  <a:pt x="131" y="75"/>
                </a:lnTo>
                <a:lnTo>
                  <a:pt x="132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chemeClr val="bg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" name="Freeform 5"/>
          <p:cNvSpPr>
            <a:spLocks/>
          </p:cNvSpPr>
          <p:nvPr>
            <p:custDataLst>
              <p:tags r:id="rId13"/>
            </p:custDataLst>
          </p:nvPr>
        </p:nvSpPr>
        <p:spPr bwMode="auto">
          <a:xfrm>
            <a:off x="1182763" y="3479800"/>
            <a:ext cx="52388" cy="50800"/>
          </a:xfrm>
          <a:custGeom>
            <a:avLst/>
            <a:gdLst>
              <a:gd name="T0" fmla="*/ 117 w 117"/>
              <a:gd name="T1" fmla="*/ 55 h 117"/>
              <a:gd name="T2" fmla="*/ 116 w 117"/>
              <a:gd name="T3" fmla="*/ 47 h 117"/>
              <a:gd name="T4" fmla="*/ 114 w 117"/>
              <a:gd name="T5" fmla="*/ 40 h 117"/>
              <a:gd name="T6" fmla="*/ 111 w 117"/>
              <a:gd name="T7" fmla="*/ 33 h 117"/>
              <a:gd name="T8" fmla="*/ 107 w 117"/>
              <a:gd name="T9" fmla="*/ 26 h 117"/>
              <a:gd name="T10" fmla="*/ 102 w 117"/>
              <a:gd name="T11" fmla="*/ 20 h 117"/>
              <a:gd name="T12" fmla="*/ 97 w 117"/>
              <a:gd name="T13" fmla="*/ 14 h 117"/>
              <a:gd name="T14" fmla="*/ 91 w 117"/>
              <a:gd name="T15" fmla="*/ 10 h 117"/>
              <a:gd name="T16" fmla="*/ 84 w 117"/>
              <a:gd name="T17" fmla="*/ 6 h 117"/>
              <a:gd name="T18" fmla="*/ 77 w 117"/>
              <a:gd name="T19" fmla="*/ 3 h 117"/>
              <a:gd name="T20" fmla="*/ 70 w 117"/>
              <a:gd name="T21" fmla="*/ 1 h 117"/>
              <a:gd name="T22" fmla="*/ 62 w 117"/>
              <a:gd name="T23" fmla="*/ 0 h 117"/>
              <a:gd name="T24" fmla="*/ 55 w 117"/>
              <a:gd name="T25" fmla="*/ 0 h 117"/>
              <a:gd name="T26" fmla="*/ 47 w 117"/>
              <a:gd name="T27" fmla="*/ 1 h 117"/>
              <a:gd name="T28" fmla="*/ 40 w 117"/>
              <a:gd name="T29" fmla="*/ 3 h 117"/>
              <a:gd name="T30" fmla="*/ 33 w 117"/>
              <a:gd name="T31" fmla="*/ 6 h 117"/>
              <a:gd name="T32" fmla="*/ 26 w 117"/>
              <a:gd name="T33" fmla="*/ 10 h 117"/>
              <a:gd name="T34" fmla="*/ 20 w 117"/>
              <a:gd name="T35" fmla="*/ 14 h 117"/>
              <a:gd name="T36" fmla="*/ 14 w 117"/>
              <a:gd name="T37" fmla="*/ 20 h 117"/>
              <a:gd name="T38" fmla="*/ 10 w 117"/>
              <a:gd name="T39" fmla="*/ 26 h 117"/>
              <a:gd name="T40" fmla="*/ 6 w 117"/>
              <a:gd name="T41" fmla="*/ 33 h 117"/>
              <a:gd name="T42" fmla="*/ 3 w 117"/>
              <a:gd name="T43" fmla="*/ 40 h 117"/>
              <a:gd name="T44" fmla="*/ 1 w 117"/>
              <a:gd name="T45" fmla="*/ 47 h 117"/>
              <a:gd name="T46" fmla="*/ 0 w 117"/>
              <a:gd name="T47" fmla="*/ 55 h 117"/>
              <a:gd name="T48" fmla="*/ 0 w 117"/>
              <a:gd name="T49" fmla="*/ 62 h 117"/>
              <a:gd name="T50" fmla="*/ 1 w 117"/>
              <a:gd name="T51" fmla="*/ 70 h 117"/>
              <a:gd name="T52" fmla="*/ 3 w 117"/>
              <a:gd name="T53" fmla="*/ 77 h 117"/>
              <a:gd name="T54" fmla="*/ 6 w 117"/>
              <a:gd name="T55" fmla="*/ 84 h 117"/>
              <a:gd name="T56" fmla="*/ 10 w 117"/>
              <a:gd name="T57" fmla="*/ 91 h 117"/>
              <a:gd name="T58" fmla="*/ 14 w 117"/>
              <a:gd name="T59" fmla="*/ 97 h 117"/>
              <a:gd name="T60" fmla="*/ 20 w 117"/>
              <a:gd name="T61" fmla="*/ 102 h 117"/>
              <a:gd name="T62" fmla="*/ 26 w 117"/>
              <a:gd name="T63" fmla="*/ 107 h 117"/>
              <a:gd name="T64" fmla="*/ 33 w 117"/>
              <a:gd name="T65" fmla="*/ 111 h 117"/>
              <a:gd name="T66" fmla="*/ 40 w 117"/>
              <a:gd name="T67" fmla="*/ 114 h 117"/>
              <a:gd name="T68" fmla="*/ 47 w 117"/>
              <a:gd name="T69" fmla="*/ 116 h 117"/>
              <a:gd name="T70" fmla="*/ 55 w 117"/>
              <a:gd name="T71" fmla="*/ 117 h 117"/>
              <a:gd name="T72" fmla="*/ 62 w 117"/>
              <a:gd name="T73" fmla="*/ 117 h 117"/>
              <a:gd name="T74" fmla="*/ 70 w 117"/>
              <a:gd name="T75" fmla="*/ 116 h 117"/>
              <a:gd name="T76" fmla="*/ 77 w 117"/>
              <a:gd name="T77" fmla="*/ 114 h 117"/>
              <a:gd name="T78" fmla="*/ 84 w 117"/>
              <a:gd name="T79" fmla="*/ 111 h 117"/>
              <a:gd name="T80" fmla="*/ 91 w 117"/>
              <a:gd name="T81" fmla="*/ 107 h 117"/>
              <a:gd name="T82" fmla="*/ 97 w 117"/>
              <a:gd name="T83" fmla="*/ 102 h 117"/>
              <a:gd name="T84" fmla="*/ 102 w 117"/>
              <a:gd name="T85" fmla="*/ 97 h 117"/>
              <a:gd name="T86" fmla="*/ 107 w 117"/>
              <a:gd name="T87" fmla="*/ 91 h 117"/>
              <a:gd name="T88" fmla="*/ 111 w 117"/>
              <a:gd name="T89" fmla="*/ 84 h 117"/>
              <a:gd name="T90" fmla="*/ 114 w 117"/>
              <a:gd name="T91" fmla="*/ 77 h 117"/>
              <a:gd name="T92" fmla="*/ 116 w 117"/>
              <a:gd name="T93" fmla="*/ 70 h 117"/>
              <a:gd name="T94" fmla="*/ 117 w 117"/>
              <a:gd name="T95" fmla="*/ 62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7"/>
              <a:gd name="T146" fmla="*/ 117 w 117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7">
                <a:moveTo>
                  <a:pt x="117" y="58"/>
                </a:moveTo>
                <a:lnTo>
                  <a:pt x="117" y="55"/>
                </a:lnTo>
                <a:lnTo>
                  <a:pt x="116" y="51"/>
                </a:lnTo>
                <a:lnTo>
                  <a:pt x="116" y="47"/>
                </a:lnTo>
                <a:lnTo>
                  <a:pt x="115" y="43"/>
                </a:lnTo>
                <a:lnTo>
                  <a:pt x="114" y="40"/>
                </a:lnTo>
                <a:lnTo>
                  <a:pt x="112" y="36"/>
                </a:lnTo>
                <a:lnTo>
                  <a:pt x="111" y="33"/>
                </a:lnTo>
                <a:lnTo>
                  <a:pt x="109" y="29"/>
                </a:lnTo>
                <a:lnTo>
                  <a:pt x="107" y="26"/>
                </a:lnTo>
                <a:lnTo>
                  <a:pt x="105" y="23"/>
                </a:lnTo>
                <a:lnTo>
                  <a:pt x="102" y="20"/>
                </a:lnTo>
                <a:lnTo>
                  <a:pt x="100" y="17"/>
                </a:lnTo>
                <a:lnTo>
                  <a:pt x="97" y="14"/>
                </a:lnTo>
                <a:lnTo>
                  <a:pt x="94" y="12"/>
                </a:lnTo>
                <a:lnTo>
                  <a:pt x="91" y="10"/>
                </a:lnTo>
                <a:lnTo>
                  <a:pt x="88" y="8"/>
                </a:lnTo>
                <a:lnTo>
                  <a:pt x="84" y="6"/>
                </a:lnTo>
                <a:lnTo>
                  <a:pt x="81" y="4"/>
                </a:lnTo>
                <a:lnTo>
                  <a:pt x="77" y="3"/>
                </a:lnTo>
                <a:lnTo>
                  <a:pt x="74" y="2"/>
                </a:lnTo>
                <a:lnTo>
                  <a:pt x="70" y="1"/>
                </a:lnTo>
                <a:lnTo>
                  <a:pt x="66" y="0"/>
                </a:lnTo>
                <a:lnTo>
                  <a:pt x="62" y="0"/>
                </a:lnTo>
                <a:lnTo>
                  <a:pt x="58" y="0"/>
                </a:lnTo>
                <a:lnTo>
                  <a:pt x="55" y="0"/>
                </a:lnTo>
                <a:lnTo>
                  <a:pt x="51" y="0"/>
                </a:lnTo>
                <a:lnTo>
                  <a:pt x="47" y="1"/>
                </a:lnTo>
                <a:lnTo>
                  <a:pt x="43" y="2"/>
                </a:lnTo>
                <a:lnTo>
                  <a:pt x="40" y="3"/>
                </a:lnTo>
                <a:lnTo>
                  <a:pt x="36" y="4"/>
                </a:lnTo>
                <a:lnTo>
                  <a:pt x="33" y="6"/>
                </a:lnTo>
                <a:lnTo>
                  <a:pt x="29" y="8"/>
                </a:lnTo>
                <a:lnTo>
                  <a:pt x="26" y="10"/>
                </a:lnTo>
                <a:lnTo>
                  <a:pt x="23" y="12"/>
                </a:lnTo>
                <a:lnTo>
                  <a:pt x="20" y="14"/>
                </a:lnTo>
                <a:lnTo>
                  <a:pt x="17" y="17"/>
                </a:lnTo>
                <a:lnTo>
                  <a:pt x="14" y="20"/>
                </a:lnTo>
                <a:lnTo>
                  <a:pt x="12" y="23"/>
                </a:lnTo>
                <a:lnTo>
                  <a:pt x="10" y="26"/>
                </a:lnTo>
                <a:lnTo>
                  <a:pt x="8" y="29"/>
                </a:lnTo>
                <a:lnTo>
                  <a:pt x="6" y="33"/>
                </a:lnTo>
                <a:lnTo>
                  <a:pt x="4" y="36"/>
                </a:lnTo>
                <a:lnTo>
                  <a:pt x="3" y="40"/>
                </a:lnTo>
                <a:lnTo>
                  <a:pt x="2" y="43"/>
                </a:lnTo>
                <a:lnTo>
                  <a:pt x="1" y="47"/>
                </a:lnTo>
                <a:lnTo>
                  <a:pt x="0" y="51"/>
                </a:lnTo>
                <a:lnTo>
                  <a:pt x="0" y="55"/>
                </a:lnTo>
                <a:lnTo>
                  <a:pt x="0" y="58"/>
                </a:lnTo>
                <a:lnTo>
                  <a:pt x="0" y="62"/>
                </a:lnTo>
                <a:lnTo>
                  <a:pt x="0" y="66"/>
                </a:lnTo>
                <a:lnTo>
                  <a:pt x="1" y="70"/>
                </a:lnTo>
                <a:lnTo>
                  <a:pt x="2" y="74"/>
                </a:lnTo>
                <a:lnTo>
                  <a:pt x="3" y="77"/>
                </a:lnTo>
                <a:lnTo>
                  <a:pt x="4" y="81"/>
                </a:lnTo>
                <a:lnTo>
                  <a:pt x="6" y="84"/>
                </a:lnTo>
                <a:lnTo>
                  <a:pt x="8" y="88"/>
                </a:lnTo>
                <a:lnTo>
                  <a:pt x="10" y="91"/>
                </a:lnTo>
                <a:lnTo>
                  <a:pt x="12" y="94"/>
                </a:lnTo>
                <a:lnTo>
                  <a:pt x="14" y="97"/>
                </a:lnTo>
                <a:lnTo>
                  <a:pt x="17" y="100"/>
                </a:lnTo>
                <a:lnTo>
                  <a:pt x="20" y="102"/>
                </a:lnTo>
                <a:lnTo>
                  <a:pt x="23" y="105"/>
                </a:lnTo>
                <a:lnTo>
                  <a:pt x="26" y="107"/>
                </a:lnTo>
                <a:lnTo>
                  <a:pt x="29" y="109"/>
                </a:lnTo>
                <a:lnTo>
                  <a:pt x="33" y="111"/>
                </a:lnTo>
                <a:lnTo>
                  <a:pt x="36" y="112"/>
                </a:lnTo>
                <a:lnTo>
                  <a:pt x="40" y="114"/>
                </a:lnTo>
                <a:lnTo>
                  <a:pt x="43" y="115"/>
                </a:lnTo>
                <a:lnTo>
                  <a:pt x="47" y="116"/>
                </a:lnTo>
                <a:lnTo>
                  <a:pt x="51" y="116"/>
                </a:lnTo>
                <a:lnTo>
                  <a:pt x="55" y="117"/>
                </a:lnTo>
                <a:lnTo>
                  <a:pt x="58" y="117"/>
                </a:lnTo>
                <a:lnTo>
                  <a:pt x="62" y="117"/>
                </a:lnTo>
                <a:lnTo>
                  <a:pt x="66" y="116"/>
                </a:lnTo>
                <a:lnTo>
                  <a:pt x="70" y="116"/>
                </a:lnTo>
                <a:lnTo>
                  <a:pt x="74" y="115"/>
                </a:lnTo>
                <a:lnTo>
                  <a:pt x="77" y="114"/>
                </a:lnTo>
                <a:lnTo>
                  <a:pt x="81" y="112"/>
                </a:lnTo>
                <a:lnTo>
                  <a:pt x="84" y="111"/>
                </a:lnTo>
                <a:lnTo>
                  <a:pt x="88" y="109"/>
                </a:lnTo>
                <a:lnTo>
                  <a:pt x="91" y="107"/>
                </a:lnTo>
                <a:lnTo>
                  <a:pt x="94" y="105"/>
                </a:lnTo>
                <a:lnTo>
                  <a:pt x="97" y="102"/>
                </a:lnTo>
                <a:lnTo>
                  <a:pt x="100" y="100"/>
                </a:lnTo>
                <a:lnTo>
                  <a:pt x="102" y="97"/>
                </a:lnTo>
                <a:lnTo>
                  <a:pt x="105" y="94"/>
                </a:lnTo>
                <a:lnTo>
                  <a:pt x="107" y="91"/>
                </a:lnTo>
                <a:lnTo>
                  <a:pt x="109" y="88"/>
                </a:lnTo>
                <a:lnTo>
                  <a:pt x="111" y="84"/>
                </a:lnTo>
                <a:lnTo>
                  <a:pt x="112" y="81"/>
                </a:lnTo>
                <a:lnTo>
                  <a:pt x="114" y="77"/>
                </a:lnTo>
                <a:lnTo>
                  <a:pt x="115" y="74"/>
                </a:lnTo>
                <a:lnTo>
                  <a:pt x="116" y="70"/>
                </a:lnTo>
                <a:lnTo>
                  <a:pt x="116" y="66"/>
                </a:lnTo>
                <a:lnTo>
                  <a:pt x="117" y="62"/>
                </a:lnTo>
                <a:lnTo>
                  <a:pt x="117" y="58"/>
                </a:lnTo>
              </a:path>
            </a:pathLst>
          </a:custGeom>
          <a:solidFill>
            <a:schemeClr val="bg1">
              <a:lumMod val="85000"/>
            </a:schemeClr>
          </a:solidFill>
          <a:ln w="6350">
            <a:solidFill>
              <a:schemeClr val="bg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" name="Rectangle 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020838" y="3228975"/>
            <a:ext cx="14266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chemeClr val="bg1">
                    <a:lumMod val="75000"/>
                  </a:schemeClr>
                </a:solidFill>
              </a:rPr>
              <a:t>D</a:t>
            </a:r>
            <a:endParaRPr lang="en-US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2" name="Line 8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 flipV="1">
            <a:off x="2878213" y="2566989"/>
            <a:ext cx="1341438" cy="2384425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" name="Rectangle 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 rot="3600000">
            <a:off x="3188351" y="3372322"/>
            <a:ext cx="86562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R = 250.00'</a:t>
            </a:r>
            <a:endParaRPr lang="en-US"/>
          </a:p>
        </p:txBody>
      </p:sp>
      <p:sp>
        <p:nvSpPr>
          <p:cNvPr id="134" name="Rectangle 10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694063" y="2274888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C</a:t>
            </a:r>
            <a:endParaRPr lang="en-US"/>
          </a:p>
        </p:txBody>
      </p:sp>
      <p:sp>
        <p:nvSpPr>
          <p:cNvPr id="135" name="Freeform 11"/>
          <p:cNvSpPr>
            <a:spLocks/>
          </p:cNvSpPr>
          <p:nvPr>
            <p:custDataLst>
              <p:tags r:id="rId18"/>
            </p:custDataLst>
          </p:nvPr>
        </p:nvSpPr>
        <p:spPr bwMode="auto">
          <a:xfrm>
            <a:off x="2852813" y="2538414"/>
            <a:ext cx="50800" cy="53975"/>
          </a:xfrm>
          <a:custGeom>
            <a:avLst/>
            <a:gdLst>
              <a:gd name="T0" fmla="*/ 132 w 132"/>
              <a:gd name="T1" fmla="*/ 66 h 132"/>
              <a:gd name="T2" fmla="*/ 132 w 132"/>
              <a:gd name="T3" fmla="*/ 57 h 132"/>
              <a:gd name="T4" fmla="*/ 130 w 132"/>
              <a:gd name="T5" fmla="*/ 49 h 132"/>
              <a:gd name="T6" fmla="*/ 128 w 132"/>
              <a:gd name="T7" fmla="*/ 41 h 132"/>
              <a:gd name="T8" fmla="*/ 123 w 132"/>
              <a:gd name="T9" fmla="*/ 33 h 132"/>
              <a:gd name="T10" fmla="*/ 119 w 132"/>
              <a:gd name="T11" fmla="*/ 25 h 132"/>
              <a:gd name="T12" fmla="*/ 113 w 132"/>
              <a:gd name="T13" fmla="*/ 20 h 132"/>
              <a:gd name="T14" fmla="*/ 106 w 132"/>
              <a:gd name="T15" fmla="*/ 14 h 132"/>
              <a:gd name="T16" fmla="*/ 99 w 132"/>
              <a:gd name="T17" fmla="*/ 8 h 132"/>
              <a:gd name="T18" fmla="*/ 92 w 132"/>
              <a:gd name="T19" fmla="*/ 5 h 132"/>
              <a:gd name="T20" fmla="*/ 84 w 132"/>
              <a:gd name="T21" fmla="*/ 1 h 132"/>
              <a:gd name="T22" fmla="*/ 75 w 132"/>
              <a:gd name="T23" fmla="*/ 0 h 132"/>
              <a:gd name="T24" fmla="*/ 67 w 132"/>
              <a:gd name="T25" fmla="*/ 0 h 132"/>
              <a:gd name="T26" fmla="*/ 58 w 132"/>
              <a:gd name="T27" fmla="*/ 0 h 132"/>
              <a:gd name="T28" fmla="*/ 50 w 132"/>
              <a:gd name="T29" fmla="*/ 1 h 132"/>
              <a:gd name="T30" fmla="*/ 41 w 132"/>
              <a:gd name="T31" fmla="*/ 5 h 132"/>
              <a:gd name="T32" fmla="*/ 33 w 132"/>
              <a:gd name="T33" fmla="*/ 8 h 132"/>
              <a:gd name="T34" fmla="*/ 26 w 132"/>
              <a:gd name="T35" fmla="*/ 14 h 132"/>
              <a:gd name="T36" fmla="*/ 19 w 132"/>
              <a:gd name="T37" fmla="*/ 20 h 132"/>
              <a:gd name="T38" fmla="*/ 13 w 132"/>
              <a:gd name="T39" fmla="*/ 25 h 132"/>
              <a:gd name="T40" fmla="*/ 9 w 132"/>
              <a:gd name="T41" fmla="*/ 33 h 132"/>
              <a:gd name="T42" fmla="*/ 5 w 132"/>
              <a:gd name="T43" fmla="*/ 41 h 132"/>
              <a:gd name="T44" fmla="*/ 2 w 132"/>
              <a:gd name="T45" fmla="*/ 49 h 132"/>
              <a:gd name="T46" fmla="*/ 1 w 132"/>
              <a:gd name="T47" fmla="*/ 57 h 132"/>
              <a:gd name="T48" fmla="*/ 0 w 132"/>
              <a:gd name="T49" fmla="*/ 66 h 132"/>
              <a:gd name="T50" fmla="*/ 1 w 132"/>
              <a:gd name="T51" fmla="*/ 75 h 132"/>
              <a:gd name="T52" fmla="*/ 2 w 132"/>
              <a:gd name="T53" fmla="*/ 83 h 132"/>
              <a:gd name="T54" fmla="*/ 5 w 132"/>
              <a:gd name="T55" fmla="*/ 91 h 132"/>
              <a:gd name="T56" fmla="*/ 9 w 132"/>
              <a:gd name="T57" fmla="*/ 99 h 132"/>
              <a:gd name="T58" fmla="*/ 13 w 132"/>
              <a:gd name="T59" fmla="*/ 107 h 132"/>
              <a:gd name="T60" fmla="*/ 19 w 132"/>
              <a:gd name="T61" fmla="*/ 112 h 132"/>
              <a:gd name="T62" fmla="*/ 26 w 132"/>
              <a:gd name="T63" fmla="*/ 118 h 132"/>
              <a:gd name="T64" fmla="*/ 33 w 132"/>
              <a:gd name="T65" fmla="*/ 124 h 132"/>
              <a:gd name="T66" fmla="*/ 41 w 132"/>
              <a:gd name="T67" fmla="*/ 127 h 132"/>
              <a:gd name="T68" fmla="*/ 50 w 132"/>
              <a:gd name="T69" fmla="*/ 129 h 132"/>
              <a:gd name="T70" fmla="*/ 58 w 132"/>
              <a:gd name="T71" fmla="*/ 132 h 132"/>
              <a:gd name="T72" fmla="*/ 67 w 132"/>
              <a:gd name="T73" fmla="*/ 132 h 132"/>
              <a:gd name="T74" fmla="*/ 75 w 132"/>
              <a:gd name="T75" fmla="*/ 132 h 132"/>
              <a:gd name="T76" fmla="*/ 84 w 132"/>
              <a:gd name="T77" fmla="*/ 129 h 132"/>
              <a:gd name="T78" fmla="*/ 92 w 132"/>
              <a:gd name="T79" fmla="*/ 127 h 132"/>
              <a:gd name="T80" fmla="*/ 99 w 132"/>
              <a:gd name="T81" fmla="*/ 124 h 132"/>
              <a:gd name="T82" fmla="*/ 106 w 132"/>
              <a:gd name="T83" fmla="*/ 118 h 132"/>
              <a:gd name="T84" fmla="*/ 113 w 132"/>
              <a:gd name="T85" fmla="*/ 112 h 132"/>
              <a:gd name="T86" fmla="*/ 119 w 132"/>
              <a:gd name="T87" fmla="*/ 107 h 132"/>
              <a:gd name="T88" fmla="*/ 123 w 132"/>
              <a:gd name="T89" fmla="*/ 99 h 132"/>
              <a:gd name="T90" fmla="*/ 128 w 132"/>
              <a:gd name="T91" fmla="*/ 91 h 132"/>
              <a:gd name="T92" fmla="*/ 130 w 132"/>
              <a:gd name="T93" fmla="*/ 83 h 132"/>
              <a:gd name="T94" fmla="*/ 132 w 132"/>
              <a:gd name="T95" fmla="*/ 75 h 1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2"/>
              <a:gd name="T146" fmla="*/ 132 w 132"/>
              <a:gd name="T147" fmla="*/ 132 h 1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2">
                <a:moveTo>
                  <a:pt x="132" y="71"/>
                </a:moveTo>
                <a:lnTo>
                  <a:pt x="132" y="66"/>
                </a:lnTo>
                <a:lnTo>
                  <a:pt x="132" y="61"/>
                </a:lnTo>
                <a:lnTo>
                  <a:pt x="132" y="57"/>
                </a:lnTo>
                <a:lnTo>
                  <a:pt x="131" y="54"/>
                </a:lnTo>
                <a:lnTo>
                  <a:pt x="130" y="49"/>
                </a:lnTo>
                <a:lnTo>
                  <a:pt x="129" y="44"/>
                </a:lnTo>
                <a:lnTo>
                  <a:pt x="128" y="41"/>
                </a:lnTo>
                <a:lnTo>
                  <a:pt x="126" y="37"/>
                </a:lnTo>
                <a:lnTo>
                  <a:pt x="123" y="33"/>
                </a:lnTo>
                <a:lnTo>
                  <a:pt x="121" y="29"/>
                </a:lnTo>
                <a:lnTo>
                  <a:pt x="119" y="25"/>
                </a:lnTo>
                <a:lnTo>
                  <a:pt x="116" y="22"/>
                </a:lnTo>
                <a:lnTo>
                  <a:pt x="113" y="20"/>
                </a:lnTo>
                <a:lnTo>
                  <a:pt x="110" y="16"/>
                </a:lnTo>
                <a:lnTo>
                  <a:pt x="106" y="14"/>
                </a:lnTo>
                <a:lnTo>
                  <a:pt x="103" y="11"/>
                </a:lnTo>
                <a:lnTo>
                  <a:pt x="99" y="8"/>
                </a:lnTo>
                <a:lnTo>
                  <a:pt x="96" y="7"/>
                </a:lnTo>
                <a:lnTo>
                  <a:pt x="92" y="5"/>
                </a:lnTo>
                <a:lnTo>
                  <a:pt x="87" y="4"/>
                </a:lnTo>
                <a:lnTo>
                  <a:pt x="84" y="1"/>
                </a:lnTo>
                <a:lnTo>
                  <a:pt x="79" y="1"/>
                </a:lnTo>
                <a:lnTo>
                  <a:pt x="75" y="0"/>
                </a:lnTo>
                <a:lnTo>
                  <a:pt x="70" y="0"/>
                </a:lnTo>
                <a:lnTo>
                  <a:pt x="67" y="0"/>
                </a:lnTo>
                <a:lnTo>
                  <a:pt x="62" y="0"/>
                </a:lnTo>
                <a:lnTo>
                  <a:pt x="58" y="0"/>
                </a:lnTo>
                <a:lnTo>
                  <a:pt x="53" y="1"/>
                </a:lnTo>
                <a:lnTo>
                  <a:pt x="50" y="1"/>
                </a:lnTo>
                <a:lnTo>
                  <a:pt x="45" y="4"/>
                </a:lnTo>
                <a:lnTo>
                  <a:pt x="41" y="5"/>
                </a:lnTo>
                <a:lnTo>
                  <a:pt x="37" y="7"/>
                </a:lnTo>
                <a:lnTo>
                  <a:pt x="33" y="8"/>
                </a:lnTo>
                <a:lnTo>
                  <a:pt x="29" y="11"/>
                </a:lnTo>
                <a:lnTo>
                  <a:pt x="26" y="14"/>
                </a:lnTo>
                <a:lnTo>
                  <a:pt x="22" y="16"/>
                </a:lnTo>
                <a:lnTo>
                  <a:pt x="19" y="20"/>
                </a:lnTo>
                <a:lnTo>
                  <a:pt x="17" y="22"/>
                </a:lnTo>
                <a:lnTo>
                  <a:pt x="13" y="25"/>
                </a:lnTo>
                <a:lnTo>
                  <a:pt x="11" y="29"/>
                </a:lnTo>
                <a:lnTo>
                  <a:pt x="9" y="33"/>
                </a:lnTo>
                <a:lnTo>
                  <a:pt x="7" y="37"/>
                </a:lnTo>
                <a:lnTo>
                  <a:pt x="5" y="41"/>
                </a:lnTo>
                <a:lnTo>
                  <a:pt x="3" y="44"/>
                </a:lnTo>
                <a:lnTo>
                  <a:pt x="2" y="49"/>
                </a:lnTo>
                <a:lnTo>
                  <a:pt x="1" y="54"/>
                </a:lnTo>
                <a:lnTo>
                  <a:pt x="1" y="57"/>
                </a:lnTo>
                <a:lnTo>
                  <a:pt x="0" y="61"/>
                </a:lnTo>
                <a:lnTo>
                  <a:pt x="0" y="66"/>
                </a:lnTo>
                <a:lnTo>
                  <a:pt x="0" y="71"/>
                </a:lnTo>
                <a:lnTo>
                  <a:pt x="1" y="75"/>
                </a:lnTo>
                <a:lnTo>
                  <a:pt x="1" y="78"/>
                </a:lnTo>
                <a:lnTo>
                  <a:pt x="2" y="83"/>
                </a:lnTo>
                <a:lnTo>
                  <a:pt x="3" y="88"/>
                </a:lnTo>
                <a:lnTo>
                  <a:pt x="5" y="91"/>
                </a:lnTo>
                <a:lnTo>
                  <a:pt x="7" y="95"/>
                </a:lnTo>
                <a:lnTo>
                  <a:pt x="9" y="99"/>
                </a:lnTo>
                <a:lnTo>
                  <a:pt x="11" y="102"/>
                </a:lnTo>
                <a:lnTo>
                  <a:pt x="13" y="107"/>
                </a:lnTo>
                <a:lnTo>
                  <a:pt x="17" y="110"/>
                </a:lnTo>
                <a:lnTo>
                  <a:pt x="19" y="112"/>
                </a:lnTo>
                <a:lnTo>
                  <a:pt x="22" y="116"/>
                </a:lnTo>
                <a:lnTo>
                  <a:pt x="26" y="118"/>
                </a:lnTo>
                <a:lnTo>
                  <a:pt x="29" y="121"/>
                </a:lnTo>
                <a:lnTo>
                  <a:pt x="33" y="124"/>
                </a:lnTo>
                <a:lnTo>
                  <a:pt x="37" y="125"/>
                </a:lnTo>
                <a:lnTo>
                  <a:pt x="41" y="127"/>
                </a:lnTo>
                <a:lnTo>
                  <a:pt x="45" y="128"/>
                </a:lnTo>
                <a:lnTo>
                  <a:pt x="50" y="129"/>
                </a:lnTo>
                <a:lnTo>
                  <a:pt x="53" y="131"/>
                </a:lnTo>
                <a:lnTo>
                  <a:pt x="58" y="132"/>
                </a:lnTo>
                <a:lnTo>
                  <a:pt x="62" y="132"/>
                </a:lnTo>
                <a:lnTo>
                  <a:pt x="67" y="132"/>
                </a:lnTo>
                <a:lnTo>
                  <a:pt x="70" y="132"/>
                </a:lnTo>
                <a:lnTo>
                  <a:pt x="75" y="132"/>
                </a:lnTo>
                <a:lnTo>
                  <a:pt x="79" y="131"/>
                </a:lnTo>
                <a:lnTo>
                  <a:pt x="84" y="129"/>
                </a:lnTo>
                <a:lnTo>
                  <a:pt x="87" y="128"/>
                </a:lnTo>
                <a:lnTo>
                  <a:pt x="92" y="127"/>
                </a:lnTo>
                <a:lnTo>
                  <a:pt x="96" y="125"/>
                </a:lnTo>
                <a:lnTo>
                  <a:pt x="99" y="124"/>
                </a:lnTo>
                <a:lnTo>
                  <a:pt x="103" y="121"/>
                </a:lnTo>
                <a:lnTo>
                  <a:pt x="106" y="118"/>
                </a:lnTo>
                <a:lnTo>
                  <a:pt x="110" y="116"/>
                </a:lnTo>
                <a:lnTo>
                  <a:pt x="113" y="112"/>
                </a:lnTo>
                <a:lnTo>
                  <a:pt x="116" y="110"/>
                </a:lnTo>
                <a:lnTo>
                  <a:pt x="119" y="107"/>
                </a:lnTo>
                <a:lnTo>
                  <a:pt x="121" y="102"/>
                </a:lnTo>
                <a:lnTo>
                  <a:pt x="123" y="99"/>
                </a:lnTo>
                <a:lnTo>
                  <a:pt x="126" y="95"/>
                </a:lnTo>
                <a:lnTo>
                  <a:pt x="128" y="91"/>
                </a:lnTo>
                <a:lnTo>
                  <a:pt x="129" y="88"/>
                </a:lnTo>
                <a:lnTo>
                  <a:pt x="130" y="83"/>
                </a:lnTo>
                <a:lnTo>
                  <a:pt x="131" y="78"/>
                </a:lnTo>
                <a:lnTo>
                  <a:pt x="132" y="75"/>
                </a:lnTo>
                <a:lnTo>
                  <a:pt x="132" y="71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" name="Freeform 12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2852813" y="2538414"/>
            <a:ext cx="50800" cy="53975"/>
          </a:xfrm>
          <a:custGeom>
            <a:avLst/>
            <a:gdLst>
              <a:gd name="T0" fmla="*/ 117 w 117"/>
              <a:gd name="T1" fmla="*/ 54 h 116"/>
              <a:gd name="T2" fmla="*/ 116 w 117"/>
              <a:gd name="T3" fmla="*/ 47 h 116"/>
              <a:gd name="T4" fmla="*/ 114 w 117"/>
              <a:gd name="T5" fmla="*/ 39 h 116"/>
              <a:gd name="T6" fmla="*/ 111 w 117"/>
              <a:gd name="T7" fmla="*/ 32 h 116"/>
              <a:gd name="T8" fmla="*/ 107 w 117"/>
              <a:gd name="T9" fmla="*/ 25 h 116"/>
              <a:gd name="T10" fmla="*/ 103 w 117"/>
              <a:gd name="T11" fmla="*/ 19 h 116"/>
              <a:gd name="T12" fmla="*/ 97 w 117"/>
              <a:gd name="T13" fmla="*/ 14 h 116"/>
              <a:gd name="T14" fmla="*/ 91 w 117"/>
              <a:gd name="T15" fmla="*/ 9 h 116"/>
              <a:gd name="T16" fmla="*/ 85 w 117"/>
              <a:gd name="T17" fmla="*/ 6 h 116"/>
              <a:gd name="T18" fmla="*/ 77 w 117"/>
              <a:gd name="T19" fmla="*/ 3 h 116"/>
              <a:gd name="T20" fmla="*/ 70 w 117"/>
              <a:gd name="T21" fmla="*/ 1 h 116"/>
              <a:gd name="T22" fmla="*/ 62 w 117"/>
              <a:gd name="T23" fmla="*/ 0 h 116"/>
              <a:gd name="T24" fmla="*/ 55 w 117"/>
              <a:gd name="T25" fmla="*/ 0 h 116"/>
              <a:gd name="T26" fmla="*/ 47 w 117"/>
              <a:gd name="T27" fmla="*/ 1 h 116"/>
              <a:gd name="T28" fmla="*/ 40 w 117"/>
              <a:gd name="T29" fmla="*/ 3 h 116"/>
              <a:gd name="T30" fmla="*/ 33 w 117"/>
              <a:gd name="T31" fmla="*/ 6 h 116"/>
              <a:gd name="T32" fmla="*/ 26 w 117"/>
              <a:gd name="T33" fmla="*/ 9 h 116"/>
              <a:gd name="T34" fmla="*/ 20 w 117"/>
              <a:gd name="T35" fmla="*/ 14 h 116"/>
              <a:gd name="T36" fmla="*/ 15 w 117"/>
              <a:gd name="T37" fmla="*/ 19 h 116"/>
              <a:gd name="T38" fmla="*/ 10 w 117"/>
              <a:gd name="T39" fmla="*/ 25 h 116"/>
              <a:gd name="T40" fmla="*/ 6 w 117"/>
              <a:gd name="T41" fmla="*/ 32 h 116"/>
              <a:gd name="T42" fmla="*/ 3 w 117"/>
              <a:gd name="T43" fmla="*/ 39 h 116"/>
              <a:gd name="T44" fmla="*/ 1 w 117"/>
              <a:gd name="T45" fmla="*/ 47 h 116"/>
              <a:gd name="T46" fmla="*/ 0 w 117"/>
              <a:gd name="T47" fmla="*/ 54 h 116"/>
              <a:gd name="T48" fmla="*/ 0 w 117"/>
              <a:gd name="T49" fmla="*/ 62 h 116"/>
              <a:gd name="T50" fmla="*/ 1 w 117"/>
              <a:gd name="T51" fmla="*/ 69 h 116"/>
              <a:gd name="T52" fmla="*/ 3 w 117"/>
              <a:gd name="T53" fmla="*/ 77 h 116"/>
              <a:gd name="T54" fmla="*/ 6 w 117"/>
              <a:gd name="T55" fmla="*/ 84 h 116"/>
              <a:gd name="T56" fmla="*/ 10 w 117"/>
              <a:gd name="T57" fmla="*/ 90 h 116"/>
              <a:gd name="T58" fmla="*/ 15 w 117"/>
              <a:gd name="T59" fmla="*/ 97 h 116"/>
              <a:gd name="T60" fmla="*/ 20 w 117"/>
              <a:gd name="T61" fmla="*/ 102 h 116"/>
              <a:gd name="T62" fmla="*/ 26 w 117"/>
              <a:gd name="T63" fmla="*/ 107 h 116"/>
              <a:gd name="T64" fmla="*/ 33 w 117"/>
              <a:gd name="T65" fmla="*/ 110 h 116"/>
              <a:gd name="T66" fmla="*/ 40 w 117"/>
              <a:gd name="T67" fmla="*/ 113 h 116"/>
              <a:gd name="T68" fmla="*/ 47 w 117"/>
              <a:gd name="T69" fmla="*/ 115 h 116"/>
              <a:gd name="T70" fmla="*/ 55 w 117"/>
              <a:gd name="T71" fmla="*/ 116 h 116"/>
              <a:gd name="T72" fmla="*/ 62 w 117"/>
              <a:gd name="T73" fmla="*/ 116 h 116"/>
              <a:gd name="T74" fmla="*/ 70 w 117"/>
              <a:gd name="T75" fmla="*/ 115 h 116"/>
              <a:gd name="T76" fmla="*/ 77 w 117"/>
              <a:gd name="T77" fmla="*/ 113 h 116"/>
              <a:gd name="T78" fmla="*/ 85 w 117"/>
              <a:gd name="T79" fmla="*/ 110 h 116"/>
              <a:gd name="T80" fmla="*/ 91 w 117"/>
              <a:gd name="T81" fmla="*/ 107 h 116"/>
              <a:gd name="T82" fmla="*/ 97 w 117"/>
              <a:gd name="T83" fmla="*/ 102 h 116"/>
              <a:gd name="T84" fmla="*/ 103 w 117"/>
              <a:gd name="T85" fmla="*/ 97 h 116"/>
              <a:gd name="T86" fmla="*/ 107 w 117"/>
              <a:gd name="T87" fmla="*/ 90 h 116"/>
              <a:gd name="T88" fmla="*/ 111 w 117"/>
              <a:gd name="T89" fmla="*/ 84 h 116"/>
              <a:gd name="T90" fmla="*/ 114 w 117"/>
              <a:gd name="T91" fmla="*/ 77 h 116"/>
              <a:gd name="T92" fmla="*/ 116 w 117"/>
              <a:gd name="T93" fmla="*/ 69 h 116"/>
              <a:gd name="T94" fmla="*/ 117 w 117"/>
              <a:gd name="T95" fmla="*/ 62 h 11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6"/>
              <a:gd name="T146" fmla="*/ 117 w 117"/>
              <a:gd name="T147" fmla="*/ 116 h 11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6">
                <a:moveTo>
                  <a:pt x="117" y="58"/>
                </a:moveTo>
                <a:lnTo>
                  <a:pt x="117" y="54"/>
                </a:lnTo>
                <a:lnTo>
                  <a:pt x="117" y="50"/>
                </a:lnTo>
                <a:lnTo>
                  <a:pt x="116" y="47"/>
                </a:lnTo>
                <a:lnTo>
                  <a:pt x="115" y="43"/>
                </a:lnTo>
                <a:lnTo>
                  <a:pt x="114" y="39"/>
                </a:lnTo>
                <a:lnTo>
                  <a:pt x="113" y="36"/>
                </a:lnTo>
                <a:lnTo>
                  <a:pt x="111" y="32"/>
                </a:lnTo>
                <a:lnTo>
                  <a:pt x="109" y="29"/>
                </a:lnTo>
                <a:lnTo>
                  <a:pt x="107" y="25"/>
                </a:lnTo>
                <a:lnTo>
                  <a:pt x="105" y="22"/>
                </a:lnTo>
                <a:lnTo>
                  <a:pt x="103" y="19"/>
                </a:lnTo>
                <a:lnTo>
                  <a:pt x="100" y="17"/>
                </a:lnTo>
                <a:lnTo>
                  <a:pt x="97" y="14"/>
                </a:lnTo>
                <a:lnTo>
                  <a:pt x="94" y="12"/>
                </a:lnTo>
                <a:lnTo>
                  <a:pt x="91" y="9"/>
                </a:lnTo>
                <a:lnTo>
                  <a:pt x="88" y="7"/>
                </a:lnTo>
                <a:lnTo>
                  <a:pt x="85" y="6"/>
                </a:lnTo>
                <a:lnTo>
                  <a:pt x="81" y="4"/>
                </a:lnTo>
                <a:lnTo>
                  <a:pt x="77" y="3"/>
                </a:lnTo>
                <a:lnTo>
                  <a:pt x="74" y="1"/>
                </a:lnTo>
                <a:lnTo>
                  <a:pt x="70" y="1"/>
                </a:lnTo>
                <a:lnTo>
                  <a:pt x="66" y="0"/>
                </a:lnTo>
                <a:lnTo>
                  <a:pt x="62" y="0"/>
                </a:lnTo>
                <a:lnTo>
                  <a:pt x="59" y="0"/>
                </a:lnTo>
                <a:lnTo>
                  <a:pt x="55" y="0"/>
                </a:lnTo>
                <a:lnTo>
                  <a:pt x="51" y="0"/>
                </a:lnTo>
                <a:lnTo>
                  <a:pt x="47" y="1"/>
                </a:lnTo>
                <a:lnTo>
                  <a:pt x="44" y="1"/>
                </a:lnTo>
                <a:lnTo>
                  <a:pt x="40" y="3"/>
                </a:lnTo>
                <a:lnTo>
                  <a:pt x="36" y="4"/>
                </a:lnTo>
                <a:lnTo>
                  <a:pt x="33" y="6"/>
                </a:lnTo>
                <a:lnTo>
                  <a:pt x="29" y="7"/>
                </a:lnTo>
                <a:lnTo>
                  <a:pt x="26" y="9"/>
                </a:lnTo>
                <a:lnTo>
                  <a:pt x="23" y="12"/>
                </a:lnTo>
                <a:lnTo>
                  <a:pt x="20" y="14"/>
                </a:lnTo>
                <a:lnTo>
                  <a:pt x="17" y="17"/>
                </a:lnTo>
                <a:lnTo>
                  <a:pt x="15" y="19"/>
                </a:lnTo>
                <a:lnTo>
                  <a:pt x="12" y="22"/>
                </a:lnTo>
                <a:lnTo>
                  <a:pt x="10" y="25"/>
                </a:lnTo>
                <a:lnTo>
                  <a:pt x="8" y="29"/>
                </a:lnTo>
                <a:lnTo>
                  <a:pt x="6" y="32"/>
                </a:lnTo>
                <a:lnTo>
                  <a:pt x="5" y="36"/>
                </a:lnTo>
                <a:lnTo>
                  <a:pt x="3" y="39"/>
                </a:lnTo>
                <a:lnTo>
                  <a:pt x="2" y="43"/>
                </a:lnTo>
                <a:lnTo>
                  <a:pt x="1" y="47"/>
                </a:lnTo>
                <a:lnTo>
                  <a:pt x="1" y="50"/>
                </a:lnTo>
                <a:lnTo>
                  <a:pt x="0" y="54"/>
                </a:lnTo>
                <a:lnTo>
                  <a:pt x="0" y="58"/>
                </a:lnTo>
                <a:lnTo>
                  <a:pt x="0" y="62"/>
                </a:lnTo>
                <a:lnTo>
                  <a:pt x="1" y="66"/>
                </a:lnTo>
                <a:lnTo>
                  <a:pt x="1" y="69"/>
                </a:lnTo>
                <a:lnTo>
                  <a:pt x="2" y="73"/>
                </a:lnTo>
                <a:lnTo>
                  <a:pt x="3" y="77"/>
                </a:lnTo>
                <a:lnTo>
                  <a:pt x="5" y="80"/>
                </a:lnTo>
                <a:lnTo>
                  <a:pt x="6" y="84"/>
                </a:lnTo>
                <a:lnTo>
                  <a:pt x="8" y="87"/>
                </a:lnTo>
                <a:lnTo>
                  <a:pt x="10" y="90"/>
                </a:lnTo>
                <a:lnTo>
                  <a:pt x="12" y="94"/>
                </a:lnTo>
                <a:lnTo>
                  <a:pt x="15" y="97"/>
                </a:lnTo>
                <a:lnTo>
                  <a:pt x="17" y="99"/>
                </a:lnTo>
                <a:lnTo>
                  <a:pt x="20" y="102"/>
                </a:lnTo>
                <a:lnTo>
                  <a:pt x="23" y="104"/>
                </a:lnTo>
                <a:lnTo>
                  <a:pt x="26" y="107"/>
                </a:lnTo>
                <a:lnTo>
                  <a:pt x="29" y="109"/>
                </a:lnTo>
                <a:lnTo>
                  <a:pt x="33" y="110"/>
                </a:lnTo>
                <a:lnTo>
                  <a:pt x="36" y="112"/>
                </a:lnTo>
                <a:lnTo>
                  <a:pt x="40" y="113"/>
                </a:lnTo>
                <a:lnTo>
                  <a:pt x="44" y="114"/>
                </a:lnTo>
                <a:lnTo>
                  <a:pt x="47" y="115"/>
                </a:lnTo>
                <a:lnTo>
                  <a:pt x="51" y="116"/>
                </a:lnTo>
                <a:lnTo>
                  <a:pt x="55" y="116"/>
                </a:lnTo>
                <a:lnTo>
                  <a:pt x="59" y="116"/>
                </a:lnTo>
                <a:lnTo>
                  <a:pt x="62" y="116"/>
                </a:lnTo>
                <a:lnTo>
                  <a:pt x="66" y="116"/>
                </a:lnTo>
                <a:lnTo>
                  <a:pt x="70" y="115"/>
                </a:lnTo>
                <a:lnTo>
                  <a:pt x="74" y="114"/>
                </a:lnTo>
                <a:lnTo>
                  <a:pt x="77" y="113"/>
                </a:lnTo>
                <a:lnTo>
                  <a:pt x="81" y="112"/>
                </a:lnTo>
                <a:lnTo>
                  <a:pt x="85" y="110"/>
                </a:lnTo>
                <a:lnTo>
                  <a:pt x="88" y="109"/>
                </a:lnTo>
                <a:lnTo>
                  <a:pt x="91" y="107"/>
                </a:lnTo>
                <a:lnTo>
                  <a:pt x="94" y="104"/>
                </a:lnTo>
                <a:lnTo>
                  <a:pt x="97" y="102"/>
                </a:lnTo>
                <a:lnTo>
                  <a:pt x="100" y="99"/>
                </a:lnTo>
                <a:lnTo>
                  <a:pt x="103" y="97"/>
                </a:lnTo>
                <a:lnTo>
                  <a:pt x="105" y="94"/>
                </a:lnTo>
                <a:lnTo>
                  <a:pt x="107" y="90"/>
                </a:lnTo>
                <a:lnTo>
                  <a:pt x="109" y="87"/>
                </a:lnTo>
                <a:lnTo>
                  <a:pt x="111" y="84"/>
                </a:lnTo>
                <a:lnTo>
                  <a:pt x="113" y="80"/>
                </a:lnTo>
                <a:lnTo>
                  <a:pt x="114" y="77"/>
                </a:lnTo>
                <a:lnTo>
                  <a:pt x="115" y="73"/>
                </a:lnTo>
                <a:lnTo>
                  <a:pt x="116" y="69"/>
                </a:lnTo>
                <a:lnTo>
                  <a:pt x="117" y="66"/>
                </a:lnTo>
                <a:lnTo>
                  <a:pt x="117" y="62"/>
                </a:lnTo>
                <a:lnTo>
                  <a:pt x="117" y="58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" name="Line 13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flipV="1">
            <a:off x="4219651" y="2286001"/>
            <a:ext cx="622300" cy="2665413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Rectangle 14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003627" y="4329113"/>
            <a:ext cx="77104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42°30'00"</a:t>
            </a:r>
            <a:endParaRPr lang="en-US"/>
          </a:p>
        </p:txBody>
      </p:sp>
      <p:sp>
        <p:nvSpPr>
          <p:cNvPr id="139" name="Freeform 15"/>
          <p:cNvSpPr>
            <a:spLocks/>
          </p:cNvSpPr>
          <p:nvPr>
            <p:custDataLst>
              <p:tags r:id="rId22"/>
            </p:custDataLst>
          </p:nvPr>
        </p:nvSpPr>
        <p:spPr bwMode="auto">
          <a:xfrm>
            <a:off x="3887864" y="4273551"/>
            <a:ext cx="485775" cy="87313"/>
          </a:xfrm>
          <a:custGeom>
            <a:avLst/>
            <a:gdLst>
              <a:gd name="T0" fmla="*/ 1083 w 1083"/>
              <a:gd name="T1" fmla="*/ 38 h 192"/>
              <a:gd name="T2" fmla="*/ 806 w 1083"/>
              <a:gd name="T3" fmla="*/ 0 h 192"/>
              <a:gd name="T4" fmla="*/ 527 w 1083"/>
              <a:gd name="T5" fmla="*/ 13 h 192"/>
              <a:gd name="T6" fmla="*/ 255 w 1083"/>
              <a:gd name="T7" fmla="*/ 78 h 192"/>
              <a:gd name="T8" fmla="*/ 0 w 1083"/>
              <a:gd name="T9" fmla="*/ 192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3"/>
              <a:gd name="T16" fmla="*/ 0 h 192"/>
              <a:gd name="T17" fmla="*/ 1083 w 1083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3" h="192">
                <a:moveTo>
                  <a:pt x="1083" y="38"/>
                </a:moveTo>
                <a:lnTo>
                  <a:pt x="806" y="0"/>
                </a:lnTo>
                <a:lnTo>
                  <a:pt x="527" y="13"/>
                </a:lnTo>
                <a:lnTo>
                  <a:pt x="255" y="78"/>
                </a:lnTo>
                <a:lnTo>
                  <a:pt x="0" y="192"/>
                </a:lnTo>
              </a:path>
            </a:pathLst>
          </a:cu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" name="Freeform 20"/>
          <p:cNvSpPr>
            <a:spLocks/>
          </p:cNvSpPr>
          <p:nvPr>
            <p:custDataLst>
              <p:tags r:id="rId23"/>
            </p:custDataLst>
          </p:nvPr>
        </p:nvSpPr>
        <p:spPr bwMode="auto">
          <a:xfrm>
            <a:off x="4816551" y="2259014"/>
            <a:ext cx="50800" cy="53975"/>
          </a:xfrm>
          <a:custGeom>
            <a:avLst/>
            <a:gdLst>
              <a:gd name="T0" fmla="*/ 132 w 132"/>
              <a:gd name="T1" fmla="*/ 67 h 132"/>
              <a:gd name="T2" fmla="*/ 132 w 132"/>
              <a:gd name="T3" fmla="*/ 58 h 132"/>
              <a:gd name="T4" fmla="*/ 130 w 132"/>
              <a:gd name="T5" fmla="*/ 49 h 132"/>
              <a:gd name="T6" fmla="*/ 128 w 132"/>
              <a:gd name="T7" fmla="*/ 41 h 132"/>
              <a:gd name="T8" fmla="*/ 123 w 132"/>
              <a:gd name="T9" fmla="*/ 33 h 132"/>
              <a:gd name="T10" fmla="*/ 119 w 132"/>
              <a:gd name="T11" fmla="*/ 26 h 132"/>
              <a:gd name="T12" fmla="*/ 113 w 132"/>
              <a:gd name="T13" fmla="*/ 19 h 132"/>
              <a:gd name="T14" fmla="*/ 106 w 132"/>
              <a:gd name="T15" fmla="*/ 14 h 132"/>
              <a:gd name="T16" fmla="*/ 100 w 132"/>
              <a:gd name="T17" fmla="*/ 9 h 132"/>
              <a:gd name="T18" fmla="*/ 92 w 132"/>
              <a:gd name="T19" fmla="*/ 6 h 132"/>
              <a:gd name="T20" fmla="*/ 84 w 132"/>
              <a:gd name="T21" fmla="*/ 2 h 132"/>
              <a:gd name="T22" fmla="*/ 75 w 132"/>
              <a:gd name="T23" fmla="*/ 1 h 132"/>
              <a:gd name="T24" fmla="*/ 67 w 132"/>
              <a:gd name="T25" fmla="*/ 0 h 132"/>
              <a:gd name="T26" fmla="*/ 58 w 132"/>
              <a:gd name="T27" fmla="*/ 1 h 132"/>
              <a:gd name="T28" fmla="*/ 50 w 132"/>
              <a:gd name="T29" fmla="*/ 2 h 132"/>
              <a:gd name="T30" fmla="*/ 41 w 132"/>
              <a:gd name="T31" fmla="*/ 6 h 132"/>
              <a:gd name="T32" fmla="*/ 34 w 132"/>
              <a:gd name="T33" fmla="*/ 9 h 132"/>
              <a:gd name="T34" fmla="*/ 26 w 132"/>
              <a:gd name="T35" fmla="*/ 14 h 132"/>
              <a:gd name="T36" fmla="*/ 19 w 132"/>
              <a:gd name="T37" fmla="*/ 19 h 132"/>
              <a:gd name="T38" fmla="*/ 14 w 132"/>
              <a:gd name="T39" fmla="*/ 26 h 132"/>
              <a:gd name="T40" fmla="*/ 9 w 132"/>
              <a:gd name="T41" fmla="*/ 33 h 132"/>
              <a:gd name="T42" fmla="*/ 6 w 132"/>
              <a:gd name="T43" fmla="*/ 41 h 132"/>
              <a:gd name="T44" fmla="*/ 2 w 132"/>
              <a:gd name="T45" fmla="*/ 49 h 132"/>
              <a:gd name="T46" fmla="*/ 1 w 132"/>
              <a:gd name="T47" fmla="*/ 58 h 132"/>
              <a:gd name="T48" fmla="*/ 0 w 132"/>
              <a:gd name="T49" fmla="*/ 67 h 132"/>
              <a:gd name="T50" fmla="*/ 1 w 132"/>
              <a:gd name="T51" fmla="*/ 75 h 132"/>
              <a:gd name="T52" fmla="*/ 2 w 132"/>
              <a:gd name="T53" fmla="*/ 84 h 132"/>
              <a:gd name="T54" fmla="*/ 6 w 132"/>
              <a:gd name="T55" fmla="*/ 92 h 132"/>
              <a:gd name="T56" fmla="*/ 9 w 132"/>
              <a:gd name="T57" fmla="*/ 100 h 132"/>
              <a:gd name="T58" fmla="*/ 14 w 132"/>
              <a:gd name="T59" fmla="*/ 106 h 132"/>
              <a:gd name="T60" fmla="*/ 19 w 132"/>
              <a:gd name="T61" fmla="*/ 113 h 132"/>
              <a:gd name="T62" fmla="*/ 26 w 132"/>
              <a:gd name="T63" fmla="*/ 119 h 132"/>
              <a:gd name="T64" fmla="*/ 34 w 132"/>
              <a:gd name="T65" fmla="*/ 123 h 132"/>
              <a:gd name="T66" fmla="*/ 41 w 132"/>
              <a:gd name="T67" fmla="*/ 128 h 132"/>
              <a:gd name="T68" fmla="*/ 50 w 132"/>
              <a:gd name="T69" fmla="*/ 130 h 132"/>
              <a:gd name="T70" fmla="*/ 58 w 132"/>
              <a:gd name="T71" fmla="*/ 132 h 132"/>
              <a:gd name="T72" fmla="*/ 67 w 132"/>
              <a:gd name="T73" fmla="*/ 132 h 132"/>
              <a:gd name="T74" fmla="*/ 75 w 132"/>
              <a:gd name="T75" fmla="*/ 132 h 132"/>
              <a:gd name="T76" fmla="*/ 84 w 132"/>
              <a:gd name="T77" fmla="*/ 130 h 132"/>
              <a:gd name="T78" fmla="*/ 92 w 132"/>
              <a:gd name="T79" fmla="*/ 128 h 132"/>
              <a:gd name="T80" fmla="*/ 100 w 132"/>
              <a:gd name="T81" fmla="*/ 123 h 132"/>
              <a:gd name="T82" fmla="*/ 106 w 132"/>
              <a:gd name="T83" fmla="*/ 119 h 132"/>
              <a:gd name="T84" fmla="*/ 113 w 132"/>
              <a:gd name="T85" fmla="*/ 113 h 132"/>
              <a:gd name="T86" fmla="*/ 119 w 132"/>
              <a:gd name="T87" fmla="*/ 106 h 132"/>
              <a:gd name="T88" fmla="*/ 123 w 132"/>
              <a:gd name="T89" fmla="*/ 100 h 132"/>
              <a:gd name="T90" fmla="*/ 128 w 132"/>
              <a:gd name="T91" fmla="*/ 92 h 132"/>
              <a:gd name="T92" fmla="*/ 130 w 132"/>
              <a:gd name="T93" fmla="*/ 84 h 132"/>
              <a:gd name="T94" fmla="*/ 132 w 132"/>
              <a:gd name="T95" fmla="*/ 75 h 1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2"/>
              <a:gd name="T146" fmla="*/ 132 w 132"/>
              <a:gd name="T147" fmla="*/ 132 h 1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2">
                <a:moveTo>
                  <a:pt x="132" y="70"/>
                </a:moveTo>
                <a:lnTo>
                  <a:pt x="132" y="67"/>
                </a:lnTo>
                <a:lnTo>
                  <a:pt x="132" y="62"/>
                </a:lnTo>
                <a:lnTo>
                  <a:pt x="132" y="58"/>
                </a:lnTo>
                <a:lnTo>
                  <a:pt x="131" y="53"/>
                </a:lnTo>
                <a:lnTo>
                  <a:pt x="130" y="49"/>
                </a:lnTo>
                <a:lnTo>
                  <a:pt x="129" y="45"/>
                </a:lnTo>
                <a:lnTo>
                  <a:pt x="128" y="41"/>
                </a:lnTo>
                <a:lnTo>
                  <a:pt x="126" y="37"/>
                </a:lnTo>
                <a:lnTo>
                  <a:pt x="123" y="33"/>
                </a:lnTo>
                <a:lnTo>
                  <a:pt x="121" y="29"/>
                </a:lnTo>
                <a:lnTo>
                  <a:pt x="119" y="26"/>
                </a:lnTo>
                <a:lnTo>
                  <a:pt x="117" y="23"/>
                </a:lnTo>
                <a:lnTo>
                  <a:pt x="113" y="19"/>
                </a:lnTo>
                <a:lnTo>
                  <a:pt x="110" y="17"/>
                </a:lnTo>
                <a:lnTo>
                  <a:pt x="106" y="14"/>
                </a:lnTo>
                <a:lnTo>
                  <a:pt x="103" y="11"/>
                </a:lnTo>
                <a:lnTo>
                  <a:pt x="100" y="9"/>
                </a:lnTo>
                <a:lnTo>
                  <a:pt x="96" y="7"/>
                </a:lnTo>
                <a:lnTo>
                  <a:pt x="92" y="6"/>
                </a:lnTo>
                <a:lnTo>
                  <a:pt x="88" y="3"/>
                </a:lnTo>
                <a:lnTo>
                  <a:pt x="84" y="2"/>
                </a:lnTo>
                <a:lnTo>
                  <a:pt x="79" y="1"/>
                </a:lnTo>
                <a:lnTo>
                  <a:pt x="75" y="1"/>
                </a:lnTo>
                <a:lnTo>
                  <a:pt x="71" y="0"/>
                </a:lnTo>
                <a:lnTo>
                  <a:pt x="67" y="0"/>
                </a:lnTo>
                <a:lnTo>
                  <a:pt x="62" y="0"/>
                </a:lnTo>
                <a:lnTo>
                  <a:pt x="58" y="1"/>
                </a:lnTo>
                <a:lnTo>
                  <a:pt x="53" y="1"/>
                </a:lnTo>
                <a:lnTo>
                  <a:pt x="50" y="2"/>
                </a:lnTo>
                <a:lnTo>
                  <a:pt x="45" y="3"/>
                </a:lnTo>
                <a:lnTo>
                  <a:pt x="41" y="6"/>
                </a:lnTo>
                <a:lnTo>
                  <a:pt x="37" y="7"/>
                </a:lnTo>
                <a:lnTo>
                  <a:pt x="34" y="9"/>
                </a:lnTo>
                <a:lnTo>
                  <a:pt x="29" y="11"/>
                </a:lnTo>
                <a:lnTo>
                  <a:pt x="26" y="14"/>
                </a:lnTo>
                <a:lnTo>
                  <a:pt x="23" y="17"/>
                </a:lnTo>
                <a:lnTo>
                  <a:pt x="19" y="19"/>
                </a:lnTo>
                <a:lnTo>
                  <a:pt x="17" y="23"/>
                </a:lnTo>
                <a:lnTo>
                  <a:pt x="14" y="26"/>
                </a:lnTo>
                <a:lnTo>
                  <a:pt x="11" y="29"/>
                </a:lnTo>
                <a:lnTo>
                  <a:pt x="9" y="33"/>
                </a:lnTo>
                <a:lnTo>
                  <a:pt x="7" y="37"/>
                </a:lnTo>
                <a:lnTo>
                  <a:pt x="6" y="41"/>
                </a:lnTo>
                <a:lnTo>
                  <a:pt x="3" y="45"/>
                </a:lnTo>
                <a:lnTo>
                  <a:pt x="2" y="49"/>
                </a:lnTo>
                <a:lnTo>
                  <a:pt x="1" y="53"/>
                </a:lnTo>
                <a:lnTo>
                  <a:pt x="1" y="58"/>
                </a:lnTo>
                <a:lnTo>
                  <a:pt x="0" y="62"/>
                </a:lnTo>
                <a:lnTo>
                  <a:pt x="0" y="67"/>
                </a:lnTo>
                <a:lnTo>
                  <a:pt x="0" y="70"/>
                </a:lnTo>
                <a:lnTo>
                  <a:pt x="1" y="75"/>
                </a:lnTo>
                <a:lnTo>
                  <a:pt x="1" y="79"/>
                </a:lnTo>
                <a:lnTo>
                  <a:pt x="2" y="84"/>
                </a:lnTo>
                <a:lnTo>
                  <a:pt x="3" y="87"/>
                </a:lnTo>
                <a:lnTo>
                  <a:pt x="6" y="92"/>
                </a:lnTo>
                <a:lnTo>
                  <a:pt x="7" y="95"/>
                </a:lnTo>
                <a:lnTo>
                  <a:pt x="9" y="100"/>
                </a:lnTo>
                <a:lnTo>
                  <a:pt x="11" y="103"/>
                </a:lnTo>
                <a:lnTo>
                  <a:pt x="14" y="106"/>
                </a:lnTo>
                <a:lnTo>
                  <a:pt x="17" y="110"/>
                </a:lnTo>
                <a:lnTo>
                  <a:pt x="19" y="113"/>
                </a:lnTo>
                <a:lnTo>
                  <a:pt x="23" y="117"/>
                </a:lnTo>
                <a:lnTo>
                  <a:pt x="26" y="119"/>
                </a:lnTo>
                <a:lnTo>
                  <a:pt x="29" y="121"/>
                </a:lnTo>
                <a:lnTo>
                  <a:pt x="34" y="123"/>
                </a:lnTo>
                <a:lnTo>
                  <a:pt x="37" y="126"/>
                </a:lnTo>
                <a:lnTo>
                  <a:pt x="41" y="128"/>
                </a:lnTo>
                <a:lnTo>
                  <a:pt x="45" y="129"/>
                </a:lnTo>
                <a:lnTo>
                  <a:pt x="50" y="130"/>
                </a:lnTo>
                <a:lnTo>
                  <a:pt x="53" y="131"/>
                </a:lnTo>
                <a:lnTo>
                  <a:pt x="58" y="132"/>
                </a:lnTo>
                <a:lnTo>
                  <a:pt x="62" y="132"/>
                </a:lnTo>
                <a:lnTo>
                  <a:pt x="67" y="132"/>
                </a:lnTo>
                <a:lnTo>
                  <a:pt x="71" y="132"/>
                </a:lnTo>
                <a:lnTo>
                  <a:pt x="75" y="132"/>
                </a:lnTo>
                <a:lnTo>
                  <a:pt x="79" y="131"/>
                </a:lnTo>
                <a:lnTo>
                  <a:pt x="84" y="130"/>
                </a:lnTo>
                <a:lnTo>
                  <a:pt x="88" y="129"/>
                </a:lnTo>
                <a:lnTo>
                  <a:pt x="92" y="128"/>
                </a:lnTo>
                <a:lnTo>
                  <a:pt x="96" y="126"/>
                </a:lnTo>
                <a:lnTo>
                  <a:pt x="100" y="123"/>
                </a:lnTo>
                <a:lnTo>
                  <a:pt x="103" y="121"/>
                </a:lnTo>
                <a:lnTo>
                  <a:pt x="106" y="119"/>
                </a:lnTo>
                <a:lnTo>
                  <a:pt x="110" y="117"/>
                </a:lnTo>
                <a:lnTo>
                  <a:pt x="113" y="113"/>
                </a:lnTo>
                <a:lnTo>
                  <a:pt x="117" y="110"/>
                </a:lnTo>
                <a:lnTo>
                  <a:pt x="119" y="106"/>
                </a:lnTo>
                <a:lnTo>
                  <a:pt x="121" y="103"/>
                </a:lnTo>
                <a:lnTo>
                  <a:pt x="123" y="100"/>
                </a:lnTo>
                <a:lnTo>
                  <a:pt x="126" y="95"/>
                </a:lnTo>
                <a:lnTo>
                  <a:pt x="128" y="92"/>
                </a:lnTo>
                <a:lnTo>
                  <a:pt x="129" y="87"/>
                </a:lnTo>
                <a:lnTo>
                  <a:pt x="130" y="84"/>
                </a:lnTo>
                <a:lnTo>
                  <a:pt x="131" y="79"/>
                </a:lnTo>
                <a:lnTo>
                  <a:pt x="132" y="75"/>
                </a:lnTo>
                <a:lnTo>
                  <a:pt x="132" y="7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5" name="Freeform 21"/>
          <p:cNvSpPr>
            <a:spLocks/>
          </p:cNvSpPr>
          <p:nvPr>
            <p:custDataLst>
              <p:tags r:id="rId24"/>
            </p:custDataLst>
          </p:nvPr>
        </p:nvSpPr>
        <p:spPr bwMode="auto">
          <a:xfrm>
            <a:off x="4816551" y="2259014"/>
            <a:ext cx="50800" cy="53975"/>
          </a:xfrm>
          <a:custGeom>
            <a:avLst/>
            <a:gdLst>
              <a:gd name="T0" fmla="*/ 117 w 117"/>
              <a:gd name="T1" fmla="*/ 55 h 117"/>
              <a:gd name="T2" fmla="*/ 116 w 117"/>
              <a:gd name="T3" fmla="*/ 47 h 117"/>
              <a:gd name="T4" fmla="*/ 114 w 117"/>
              <a:gd name="T5" fmla="*/ 40 h 117"/>
              <a:gd name="T6" fmla="*/ 111 w 117"/>
              <a:gd name="T7" fmla="*/ 33 h 117"/>
              <a:gd name="T8" fmla="*/ 107 w 117"/>
              <a:gd name="T9" fmla="*/ 26 h 117"/>
              <a:gd name="T10" fmla="*/ 103 w 117"/>
              <a:gd name="T11" fmla="*/ 20 h 117"/>
              <a:gd name="T12" fmla="*/ 97 w 117"/>
              <a:gd name="T13" fmla="*/ 15 h 117"/>
              <a:gd name="T14" fmla="*/ 91 w 117"/>
              <a:gd name="T15" fmla="*/ 10 h 117"/>
              <a:gd name="T16" fmla="*/ 85 w 117"/>
              <a:gd name="T17" fmla="*/ 6 h 117"/>
              <a:gd name="T18" fmla="*/ 78 w 117"/>
              <a:gd name="T19" fmla="*/ 3 h 117"/>
              <a:gd name="T20" fmla="*/ 70 w 117"/>
              <a:gd name="T21" fmla="*/ 1 h 117"/>
              <a:gd name="T22" fmla="*/ 63 w 117"/>
              <a:gd name="T23" fmla="*/ 0 h 117"/>
              <a:gd name="T24" fmla="*/ 55 w 117"/>
              <a:gd name="T25" fmla="*/ 0 h 117"/>
              <a:gd name="T26" fmla="*/ 47 w 117"/>
              <a:gd name="T27" fmla="*/ 1 h 117"/>
              <a:gd name="T28" fmla="*/ 40 w 117"/>
              <a:gd name="T29" fmla="*/ 3 h 117"/>
              <a:gd name="T30" fmla="*/ 33 w 117"/>
              <a:gd name="T31" fmla="*/ 6 h 117"/>
              <a:gd name="T32" fmla="*/ 26 w 117"/>
              <a:gd name="T33" fmla="*/ 10 h 117"/>
              <a:gd name="T34" fmla="*/ 20 w 117"/>
              <a:gd name="T35" fmla="*/ 15 h 117"/>
              <a:gd name="T36" fmla="*/ 15 w 117"/>
              <a:gd name="T37" fmla="*/ 20 h 117"/>
              <a:gd name="T38" fmla="*/ 10 w 117"/>
              <a:gd name="T39" fmla="*/ 26 h 117"/>
              <a:gd name="T40" fmla="*/ 6 w 117"/>
              <a:gd name="T41" fmla="*/ 33 h 117"/>
              <a:gd name="T42" fmla="*/ 3 w 117"/>
              <a:gd name="T43" fmla="*/ 40 h 117"/>
              <a:gd name="T44" fmla="*/ 1 w 117"/>
              <a:gd name="T45" fmla="*/ 47 h 117"/>
              <a:gd name="T46" fmla="*/ 0 w 117"/>
              <a:gd name="T47" fmla="*/ 55 h 117"/>
              <a:gd name="T48" fmla="*/ 0 w 117"/>
              <a:gd name="T49" fmla="*/ 62 h 117"/>
              <a:gd name="T50" fmla="*/ 1 w 117"/>
              <a:gd name="T51" fmla="*/ 70 h 117"/>
              <a:gd name="T52" fmla="*/ 3 w 117"/>
              <a:gd name="T53" fmla="*/ 77 h 117"/>
              <a:gd name="T54" fmla="*/ 6 w 117"/>
              <a:gd name="T55" fmla="*/ 84 h 117"/>
              <a:gd name="T56" fmla="*/ 10 w 117"/>
              <a:gd name="T57" fmla="*/ 91 h 117"/>
              <a:gd name="T58" fmla="*/ 15 w 117"/>
              <a:gd name="T59" fmla="*/ 97 h 117"/>
              <a:gd name="T60" fmla="*/ 20 w 117"/>
              <a:gd name="T61" fmla="*/ 103 h 117"/>
              <a:gd name="T62" fmla="*/ 26 w 117"/>
              <a:gd name="T63" fmla="*/ 107 h 117"/>
              <a:gd name="T64" fmla="*/ 33 w 117"/>
              <a:gd name="T65" fmla="*/ 111 h 117"/>
              <a:gd name="T66" fmla="*/ 40 w 117"/>
              <a:gd name="T67" fmla="*/ 114 h 117"/>
              <a:gd name="T68" fmla="*/ 47 w 117"/>
              <a:gd name="T69" fmla="*/ 116 h 117"/>
              <a:gd name="T70" fmla="*/ 55 w 117"/>
              <a:gd name="T71" fmla="*/ 117 h 117"/>
              <a:gd name="T72" fmla="*/ 63 w 117"/>
              <a:gd name="T73" fmla="*/ 117 h 117"/>
              <a:gd name="T74" fmla="*/ 70 w 117"/>
              <a:gd name="T75" fmla="*/ 116 h 117"/>
              <a:gd name="T76" fmla="*/ 78 w 117"/>
              <a:gd name="T77" fmla="*/ 114 h 117"/>
              <a:gd name="T78" fmla="*/ 85 w 117"/>
              <a:gd name="T79" fmla="*/ 111 h 117"/>
              <a:gd name="T80" fmla="*/ 91 w 117"/>
              <a:gd name="T81" fmla="*/ 107 h 117"/>
              <a:gd name="T82" fmla="*/ 97 w 117"/>
              <a:gd name="T83" fmla="*/ 103 h 117"/>
              <a:gd name="T84" fmla="*/ 103 w 117"/>
              <a:gd name="T85" fmla="*/ 97 h 117"/>
              <a:gd name="T86" fmla="*/ 107 w 117"/>
              <a:gd name="T87" fmla="*/ 91 h 117"/>
              <a:gd name="T88" fmla="*/ 111 w 117"/>
              <a:gd name="T89" fmla="*/ 84 h 117"/>
              <a:gd name="T90" fmla="*/ 114 w 117"/>
              <a:gd name="T91" fmla="*/ 77 h 117"/>
              <a:gd name="T92" fmla="*/ 116 w 117"/>
              <a:gd name="T93" fmla="*/ 70 h 117"/>
              <a:gd name="T94" fmla="*/ 117 w 117"/>
              <a:gd name="T95" fmla="*/ 62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7"/>
              <a:gd name="T146" fmla="*/ 117 w 117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7">
                <a:moveTo>
                  <a:pt x="117" y="59"/>
                </a:moveTo>
                <a:lnTo>
                  <a:pt x="117" y="55"/>
                </a:lnTo>
                <a:lnTo>
                  <a:pt x="117" y="51"/>
                </a:lnTo>
                <a:lnTo>
                  <a:pt x="116" y="47"/>
                </a:lnTo>
                <a:lnTo>
                  <a:pt x="115" y="43"/>
                </a:lnTo>
                <a:lnTo>
                  <a:pt x="114" y="40"/>
                </a:lnTo>
                <a:lnTo>
                  <a:pt x="113" y="36"/>
                </a:lnTo>
                <a:lnTo>
                  <a:pt x="111" y="33"/>
                </a:lnTo>
                <a:lnTo>
                  <a:pt x="109" y="29"/>
                </a:lnTo>
                <a:lnTo>
                  <a:pt x="107" y="26"/>
                </a:lnTo>
                <a:lnTo>
                  <a:pt x="105" y="23"/>
                </a:lnTo>
                <a:lnTo>
                  <a:pt x="103" y="20"/>
                </a:lnTo>
                <a:lnTo>
                  <a:pt x="100" y="17"/>
                </a:lnTo>
                <a:lnTo>
                  <a:pt x="97" y="15"/>
                </a:lnTo>
                <a:lnTo>
                  <a:pt x="94" y="12"/>
                </a:lnTo>
                <a:lnTo>
                  <a:pt x="91" y="10"/>
                </a:lnTo>
                <a:lnTo>
                  <a:pt x="88" y="8"/>
                </a:lnTo>
                <a:lnTo>
                  <a:pt x="85" y="6"/>
                </a:lnTo>
                <a:lnTo>
                  <a:pt x="81" y="5"/>
                </a:lnTo>
                <a:lnTo>
                  <a:pt x="78" y="3"/>
                </a:lnTo>
                <a:lnTo>
                  <a:pt x="74" y="2"/>
                </a:lnTo>
                <a:lnTo>
                  <a:pt x="70" y="1"/>
                </a:lnTo>
                <a:lnTo>
                  <a:pt x="66" y="1"/>
                </a:lnTo>
                <a:lnTo>
                  <a:pt x="63" y="0"/>
                </a:lnTo>
                <a:lnTo>
                  <a:pt x="59" y="0"/>
                </a:lnTo>
                <a:lnTo>
                  <a:pt x="55" y="0"/>
                </a:lnTo>
                <a:lnTo>
                  <a:pt x="51" y="1"/>
                </a:lnTo>
                <a:lnTo>
                  <a:pt x="47" y="1"/>
                </a:lnTo>
                <a:lnTo>
                  <a:pt x="44" y="2"/>
                </a:lnTo>
                <a:lnTo>
                  <a:pt x="40" y="3"/>
                </a:lnTo>
                <a:lnTo>
                  <a:pt x="36" y="5"/>
                </a:lnTo>
                <a:lnTo>
                  <a:pt x="33" y="6"/>
                </a:lnTo>
                <a:lnTo>
                  <a:pt x="30" y="8"/>
                </a:lnTo>
                <a:lnTo>
                  <a:pt x="26" y="10"/>
                </a:lnTo>
                <a:lnTo>
                  <a:pt x="23" y="12"/>
                </a:lnTo>
                <a:lnTo>
                  <a:pt x="20" y="15"/>
                </a:lnTo>
                <a:lnTo>
                  <a:pt x="17" y="17"/>
                </a:lnTo>
                <a:lnTo>
                  <a:pt x="15" y="20"/>
                </a:lnTo>
                <a:lnTo>
                  <a:pt x="12" y="23"/>
                </a:lnTo>
                <a:lnTo>
                  <a:pt x="10" y="26"/>
                </a:lnTo>
                <a:lnTo>
                  <a:pt x="8" y="29"/>
                </a:lnTo>
                <a:lnTo>
                  <a:pt x="6" y="33"/>
                </a:lnTo>
                <a:lnTo>
                  <a:pt x="5" y="36"/>
                </a:lnTo>
                <a:lnTo>
                  <a:pt x="3" y="40"/>
                </a:lnTo>
                <a:lnTo>
                  <a:pt x="2" y="43"/>
                </a:lnTo>
                <a:lnTo>
                  <a:pt x="1" y="47"/>
                </a:lnTo>
                <a:lnTo>
                  <a:pt x="1" y="51"/>
                </a:lnTo>
                <a:lnTo>
                  <a:pt x="0" y="55"/>
                </a:lnTo>
                <a:lnTo>
                  <a:pt x="0" y="59"/>
                </a:lnTo>
                <a:lnTo>
                  <a:pt x="0" y="62"/>
                </a:lnTo>
                <a:lnTo>
                  <a:pt x="1" y="66"/>
                </a:lnTo>
                <a:lnTo>
                  <a:pt x="1" y="70"/>
                </a:lnTo>
                <a:lnTo>
                  <a:pt x="2" y="74"/>
                </a:lnTo>
                <a:lnTo>
                  <a:pt x="3" y="77"/>
                </a:lnTo>
                <a:lnTo>
                  <a:pt x="5" y="81"/>
                </a:lnTo>
                <a:lnTo>
                  <a:pt x="6" y="84"/>
                </a:lnTo>
                <a:lnTo>
                  <a:pt x="8" y="88"/>
                </a:lnTo>
                <a:lnTo>
                  <a:pt x="10" y="91"/>
                </a:lnTo>
                <a:lnTo>
                  <a:pt x="12" y="94"/>
                </a:lnTo>
                <a:lnTo>
                  <a:pt x="15" y="97"/>
                </a:lnTo>
                <a:lnTo>
                  <a:pt x="17" y="100"/>
                </a:lnTo>
                <a:lnTo>
                  <a:pt x="20" y="103"/>
                </a:lnTo>
                <a:lnTo>
                  <a:pt x="23" y="105"/>
                </a:lnTo>
                <a:lnTo>
                  <a:pt x="26" y="107"/>
                </a:lnTo>
                <a:lnTo>
                  <a:pt x="30" y="109"/>
                </a:lnTo>
                <a:lnTo>
                  <a:pt x="33" y="111"/>
                </a:lnTo>
                <a:lnTo>
                  <a:pt x="36" y="113"/>
                </a:lnTo>
                <a:lnTo>
                  <a:pt x="40" y="114"/>
                </a:lnTo>
                <a:lnTo>
                  <a:pt x="44" y="115"/>
                </a:lnTo>
                <a:lnTo>
                  <a:pt x="47" y="116"/>
                </a:lnTo>
                <a:lnTo>
                  <a:pt x="51" y="117"/>
                </a:lnTo>
                <a:lnTo>
                  <a:pt x="55" y="117"/>
                </a:lnTo>
                <a:lnTo>
                  <a:pt x="59" y="117"/>
                </a:lnTo>
                <a:lnTo>
                  <a:pt x="63" y="117"/>
                </a:lnTo>
                <a:lnTo>
                  <a:pt x="66" y="117"/>
                </a:lnTo>
                <a:lnTo>
                  <a:pt x="70" y="116"/>
                </a:lnTo>
                <a:lnTo>
                  <a:pt x="74" y="115"/>
                </a:lnTo>
                <a:lnTo>
                  <a:pt x="78" y="114"/>
                </a:lnTo>
                <a:lnTo>
                  <a:pt x="81" y="113"/>
                </a:lnTo>
                <a:lnTo>
                  <a:pt x="85" y="111"/>
                </a:lnTo>
                <a:lnTo>
                  <a:pt x="88" y="109"/>
                </a:lnTo>
                <a:lnTo>
                  <a:pt x="91" y="107"/>
                </a:lnTo>
                <a:lnTo>
                  <a:pt x="94" y="105"/>
                </a:lnTo>
                <a:lnTo>
                  <a:pt x="97" y="103"/>
                </a:lnTo>
                <a:lnTo>
                  <a:pt x="100" y="100"/>
                </a:lnTo>
                <a:lnTo>
                  <a:pt x="103" y="97"/>
                </a:lnTo>
                <a:lnTo>
                  <a:pt x="105" y="94"/>
                </a:lnTo>
                <a:lnTo>
                  <a:pt x="107" y="91"/>
                </a:lnTo>
                <a:lnTo>
                  <a:pt x="109" y="88"/>
                </a:lnTo>
                <a:lnTo>
                  <a:pt x="111" y="84"/>
                </a:lnTo>
                <a:lnTo>
                  <a:pt x="113" y="81"/>
                </a:lnTo>
                <a:lnTo>
                  <a:pt x="114" y="77"/>
                </a:lnTo>
                <a:lnTo>
                  <a:pt x="115" y="74"/>
                </a:lnTo>
                <a:lnTo>
                  <a:pt x="116" y="70"/>
                </a:lnTo>
                <a:lnTo>
                  <a:pt x="117" y="66"/>
                </a:lnTo>
                <a:lnTo>
                  <a:pt x="117" y="62"/>
                </a:lnTo>
                <a:lnTo>
                  <a:pt x="117" y="59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" name="Freeform 22"/>
          <p:cNvSpPr>
            <a:spLocks/>
          </p:cNvSpPr>
          <p:nvPr>
            <p:custDataLst>
              <p:tags r:id="rId25"/>
            </p:custDataLst>
          </p:nvPr>
        </p:nvSpPr>
        <p:spPr bwMode="auto">
          <a:xfrm>
            <a:off x="6797752" y="4879975"/>
            <a:ext cx="52387" cy="52388"/>
          </a:xfrm>
          <a:custGeom>
            <a:avLst/>
            <a:gdLst>
              <a:gd name="T0" fmla="*/ 132 w 132"/>
              <a:gd name="T1" fmla="*/ 67 h 133"/>
              <a:gd name="T2" fmla="*/ 132 w 132"/>
              <a:gd name="T3" fmla="*/ 58 h 133"/>
              <a:gd name="T4" fmla="*/ 129 w 132"/>
              <a:gd name="T5" fmla="*/ 49 h 133"/>
              <a:gd name="T6" fmla="*/ 127 w 132"/>
              <a:gd name="T7" fmla="*/ 41 h 133"/>
              <a:gd name="T8" fmla="*/ 124 w 132"/>
              <a:gd name="T9" fmla="*/ 33 h 133"/>
              <a:gd name="T10" fmla="*/ 118 w 132"/>
              <a:gd name="T11" fmla="*/ 26 h 133"/>
              <a:gd name="T12" fmla="*/ 112 w 132"/>
              <a:gd name="T13" fmla="*/ 20 h 133"/>
              <a:gd name="T14" fmla="*/ 107 w 132"/>
              <a:gd name="T15" fmla="*/ 14 h 133"/>
              <a:gd name="T16" fmla="*/ 99 w 132"/>
              <a:gd name="T17" fmla="*/ 9 h 133"/>
              <a:gd name="T18" fmla="*/ 91 w 132"/>
              <a:gd name="T19" fmla="*/ 6 h 133"/>
              <a:gd name="T20" fmla="*/ 83 w 132"/>
              <a:gd name="T21" fmla="*/ 3 h 133"/>
              <a:gd name="T22" fmla="*/ 75 w 132"/>
              <a:gd name="T23" fmla="*/ 2 h 133"/>
              <a:gd name="T24" fmla="*/ 66 w 132"/>
              <a:gd name="T25" fmla="*/ 0 h 133"/>
              <a:gd name="T26" fmla="*/ 57 w 132"/>
              <a:gd name="T27" fmla="*/ 2 h 133"/>
              <a:gd name="T28" fmla="*/ 49 w 132"/>
              <a:gd name="T29" fmla="*/ 3 h 133"/>
              <a:gd name="T30" fmla="*/ 41 w 132"/>
              <a:gd name="T31" fmla="*/ 6 h 133"/>
              <a:gd name="T32" fmla="*/ 33 w 132"/>
              <a:gd name="T33" fmla="*/ 9 h 133"/>
              <a:gd name="T34" fmla="*/ 25 w 132"/>
              <a:gd name="T35" fmla="*/ 14 h 133"/>
              <a:gd name="T36" fmla="*/ 19 w 132"/>
              <a:gd name="T37" fmla="*/ 20 h 133"/>
              <a:gd name="T38" fmla="*/ 14 w 132"/>
              <a:gd name="T39" fmla="*/ 26 h 133"/>
              <a:gd name="T40" fmla="*/ 8 w 132"/>
              <a:gd name="T41" fmla="*/ 33 h 133"/>
              <a:gd name="T42" fmla="*/ 5 w 132"/>
              <a:gd name="T43" fmla="*/ 41 h 133"/>
              <a:gd name="T44" fmla="*/ 3 w 132"/>
              <a:gd name="T45" fmla="*/ 49 h 133"/>
              <a:gd name="T46" fmla="*/ 0 w 132"/>
              <a:gd name="T47" fmla="*/ 58 h 133"/>
              <a:gd name="T48" fmla="*/ 0 w 132"/>
              <a:gd name="T49" fmla="*/ 67 h 133"/>
              <a:gd name="T50" fmla="*/ 0 w 132"/>
              <a:gd name="T51" fmla="*/ 75 h 133"/>
              <a:gd name="T52" fmla="*/ 3 w 132"/>
              <a:gd name="T53" fmla="*/ 84 h 133"/>
              <a:gd name="T54" fmla="*/ 5 w 132"/>
              <a:gd name="T55" fmla="*/ 92 h 133"/>
              <a:gd name="T56" fmla="*/ 8 w 132"/>
              <a:gd name="T57" fmla="*/ 100 h 133"/>
              <a:gd name="T58" fmla="*/ 14 w 132"/>
              <a:gd name="T59" fmla="*/ 107 h 133"/>
              <a:gd name="T60" fmla="*/ 19 w 132"/>
              <a:gd name="T61" fmla="*/ 114 h 133"/>
              <a:gd name="T62" fmla="*/ 25 w 132"/>
              <a:gd name="T63" fmla="*/ 119 h 133"/>
              <a:gd name="T64" fmla="*/ 33 w 132"/>
              <a:gd name="T65" fmla="*/ 124 h 133"/>
              <a:gd name="T66" fmla="*/ 41 w 132"/>
              <a:gd name="T67" fmla="*/ 128 h 133"/>
              <a:gd name="T68" fmla="*/ 49 w 132"/>
              <a:gd name="T69" fmla="*/ 131 h 133"/>
              <a:gd name="T70" fmla="*/ 57 w 132"/>
              <a:gd name="T71" fmla="*/ 133 h 133"/>
              <a:gd name="T72" fmla="*/ 66 w 132"/>
              <a:gd name="T73" fmla="*/ 133 h 133"/>
              <a:gd name="T74" fmla="*/ 75 w 132"/>
              <a:gd name="T75" fmla="*/ 133 h 133"/>
              <a:gd name="T76" fmla="*/ 83 w 132"/>
              <a:gd name="T77" fmla="*/ 131 h 133"/>
              <a:gd name="T78" fmla="*/ 91 w 132"/>
              <a:gd name="T79" fmla="*/ 128 h 133"/>
              <a:gd name="T80" fmla="*/ 99 w 132"/>
              <a:gd name="T81" fmla="*/ 124 h 133"/>
              <a:gd name="T82" fmla="*/ 107 w 132"/>
              <a:gd name="T83" fmla="*/ 119 h 133"/>
              <a:gd name="T84" fmla="*/ 112 w 132"/>
              <a:gd name="T85" fmla="*/ 114 h 133"/>
              <a:gd name="T86" fmla="*/ 118 w 132"/>
              <a:gd name="T87" fmla="*/ 107 h 133"/>
              <a:gd name="T88" fmla="*/ 124 w 132"/>
              <a:gd name="T89" fmla="*/ 100 h 133"/>
              <a:gd name="T90" fmla="*/ 127 w 132"/>
              <a:gd name="T91" fmla="*/ 92 h 133"/>
              <a:gd name="T92" fmla="*/ 129 w 132"/>
              <a:gd name="T93" fmla="*/ 84 h 133"/>
              <a:gd name="T94" fmla="*/ 132 w 132"/>
              <a:gd name="T95" fmla="*/ 75 h 13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3"/>
              <a:gd name="T146" fmla="*/ 132 w 132"/>
              <a:gd name="T147" fmla="*/ 133 h 13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3">
                <a:moveTo>
                  <a:pt x="132" y="71"/>
                </a:moveTo>
                <a:lnTo>
                  <a:pt x="132" y="67"/>
                </a:lnTo>
                <a:lnTo>
                  <a:pt x="132" y="63"/>
                </a:lnTo>
                <a:lnTo>
                  <a:pt x="132" y="58"/>
                </a:lnTo>
                <a:lnTo>
                  <a:pt x="130" y="54"/>
                </a:lnTo>
                <a:lnTo>
                  <a:pt x="129" y="49"/>
                </a:lnTo>
                <a:lnTo>
                  <a:pt x="128" y="46"/>
                </a:lnTo>
                <a:lnTo>
                  <a:pt x="127" y="41"/>
                </a:lnTo>
                <a:lnTo>
                  <a:pt x="125" y="38"/>
                </a:lnTo>
                <a:lnTo>
                  <a:pt x="124" y="33"/>
                </a:lnTo>
                <a:lnTo>
                  <a:pt x="121" y="30"/>
                </a:lnTo>
                <a:lnTo>
                  <a:pt x="118" y="26"/>
                </a:lnTo>
                <a:lnTo>
                  <a:pt x="116" y="23"/>
                </a:lnTo>
                <a:lnTo>
                  <a:pt x="112" y="20"/>
                </a:lnTo>
                <a:lnTo>
                  <a:pt x="110" y="17"/>
                </a:lnTo>
                <a:lnTo>
                  <a:pt x="107" y="14"/>
                </a:lnTo>
                <a:lnTo>
                  <a:pt x="102" y="12"/>
                </a:lnTo>
                <a:lnTo>
                  <a:pt x="99" y="9"/>
                </a:lnTo>
                <a:lnTo>
                  <a:pt x="95" y="7"/>
                </a:lnTo>
                <a:lnTo>
                  <a:pt x="91" y="6"/>
                </a:lnTo>
                <a:lnTo>
                  <a:pt x="87" y="4"/>
                </a:lnTo>
                <a:lnTo>
                  <a:pt x="83" y="3"/>
                </a:lnTo>
                <a:lnTo>
                  <a:pt x="78" y="2"/>
                </a:lnTo>
                <a:lnTo>
                  <a:pt x="75" y="2"/>
                </a:lnTo>
                <a:lnTo>
                  <a:pt x="70" y="0"/>
                </a:lnTo>
                <a:lnTo>
                  <a:pt x="66" y="0"/>
                </a:lnTo>
                <a:lnTo>
                  <a:pt x="61" y="0"/>
                </a:lnTo>
                <a:lnTo>
                  <a:pt x="57" y="2"/>
                </a:lnTo>
                <a:lnTo>
                  <a:pt x="53" y="2"/>
                </a:lnTo>
                <a:lnTo>
                  <a:pt x="49" y="3"/>
                </a:lnTo>
                <a:lnTo>
                  <a:pt x="44" y="4"/>
                </a:lnTo>
                <a:lnTo>
                  <a:pt x="41" y="6"/>
                </a:lnTo>
                <a:lnTo>
                  <a:pt x="36" y="7"/>
                </a:lnTo>
                <a:lnTo>
                  <a:pt x="33" y="9"/>
                </a:lnTo>
                <a:lnTo>
                  <a:pt x="30" y="12"/>
                </a:lnTo>
                <a:lnTo>
                  <a:pt x="25" y="14"/>
                </a:lnTo>
                <a:lnTo>
                  <a:pt x="22" y="17"/>
                </a:lnTo>
                <a:lnTo>
                  <a:pt x="19" y="20"/>
                </a:lnTo>
                <a:lnTo>
                  <a:pt x="16" y="23"/>
                </a:lnTo>
                <a:lnTo>
                  <a:pt x="14" y="26"/>
                </a:lnTo>
                <a:lnTo>
                  <a:pt x="10" y="30"/>
                </a:lnTo>
                <a:lnTo>
                  <a:pt x="8" y="33"/>
                </a:lnTo>
                <a:lnTo>
                  <a:pt x="7" y="38"/>
                </a:lnTo>
                <a:lnTo>
                  <a:pt x="5" y="41"/>
                </a:lnTo>
                <a:lnTo>
                  <a:pt x="4" y="46"/>
                </a:lnTo>
                <a:lnTo>
                  <a:pt x="3" y="49"/>
                </a:lnTo>
                <a:lnTo>
                  <a:pt x="1" y="54"/>
                </a:lnTo>
                <a:lnTo>
                  <a:pt x="0" y="58"/>
                </a:lnTo>
                <a:lnTo>
                  <a:pt x="0" y="63"/>
                </a:lnTo>
                <a:lnTo>
                  <a:pt x="0" y="67"/>
                </a:lnTo>
                <a:lnTo>
                  <a:pt x="0" y="71"/>
                </a:lnTo>
                <a:lnTo>
                  <a:pt x="0" y="75"/>
                </a:lnTo>
                <a:lnTo>
                  <a:pt x="1" y="80"/>
                </a:lnTo>
                <a:lnTo>
                  <a:pt x="3" y="84"/>
                </a:lnTo>
                <a:lnTo>
                  <a:pt x="4" y="88"/>
                </a:lnTo>
                <a:lnTo>
                  <a:pt x="5" y="92"/>
                </a:lnTo>
                <a:lnTo>
                  <a:pt x="7" y="96"/>
                </a:lnTo>
                <a:lnTo>
                  <a:pt x="8" y="100"/>
                </a:lnTo>
                <a:lnTo>
                  <a:pt x="10" y="103"/>
                </a:lnTo>
                <a:lnTo>
                  <a:pt x="14" y="107"/>
                </a:lnTo>
                <a:lnTo>
                  <a:pt x="16" y="110"/>
                </a:lnTo>
                <a:lnTo>
                  <a:pt x="19" y="114"/>
                </a:lnTo>
                <a:lnTo>
                  <a:pt x="22" y="117"/>
                </a:lnTo>
                <a:lnTo>
                  <a:pt x="25" y="119"/>
                </a:lnTo>
                <a:lnTo>
                  <a:pt x="30" y="122"/>
                </a:lnTo>
                <a:lnTo>
                  <a:pt x="33" y="124"/>
                </a:lnTo>
                <a:lnTo>
                  <a:pt x="36" y="126"/>
                </a:lnTo>
                <a:lnTo>
                  <a:pt x="41" y="128"/>
                </a:lnTo>
                <a:lnTo>
                  <a:pt x="44" y="129"/>
                </a:lnTo>
                <a:lnTo>
                  <a:pt x="49" y="131"/>
                </a:lnTo>
                <a:lnTo>
                  <a:pt x="53" y="132"/>
                </a:lnTo>
                <a:lnTo>
                  <a:pt x="57" y="133"/>
                </a:lnTo>
                <a:lnTo>
                  <a:pt x="61" y="133"/>
                </a:lnTo>
                <a:lnTo>
                  <a:pt x="66" y="133"/>
                </a:lnTo>
                <a:lnTo>
                  <a:pt x="70" y="133"/>
                </a:lnTo>
                <a:lnTo>
                  <a:pt x="75" y="133"/>
                </a:lnTo>
                <a:lnTo>
                  <a:pt x="78" y="132"/>
                </a:lnTo>
                <a:lnTo>
                  <a:pt x="83" y="131"/>
                </a:lnTo>
                <a:lnTo>
                  <a:pt x="87" y="129"/>
                </a:lnTo>
                <a:lnTo>
                  <a:pt x="91" y="128"/>
                </a:lnTo>
                <a:lnTo>
                  <a:pt x="95" y="126"/>
                </a:lnTo>
                <a:lnTo>
                  <a:pt x="99" y="124"/>
                </a:lnTo>
                <a:lnTo>
                  <a:pt x="102" y="122"/>
                </a:lnTo>
                <a:lnTo>
                  <a:pt x="107" y="119"/>
                </a:lnTo>
                <a:lnTo>
                  <a:pt x="110" y="117"/>
                </a:lnTo>
                <a:lnTo>
                  <a:pt x="112" y="114"/>
                </a:lnTo>
                <a:lnTo>
                  <a:pt x="116" y="110"/>
                </a:lnTo>
                <a:lnTo>
                  <a:pt x="118" y="107"/>
                </a:lnTo>
                <a:lnTo>
                  <a:pt x="121" y="103"/>
                </a:lnTo>
                <a:lnTo>
                  <a:pt x="124" y="100"/>
                </a:lnTo>
                <a:lnTo>
                  <a:pt x="125" y="96"/>
                </a:lnTo>
                <a:lnTo>
                  <a:pt x="127" y="92"/>
                </a:lnTo>
                <a:lnTo>
                  <a:pt x="128" y="88"/>
                </a:lnTo>
                <a:lnTo>
                  <a:pt x="129" y="84"/>
                </a:lnTo>
                <a:lnTo>
                  <a:pt x="130" y="80"/>
                </a:lnTo>
                <a:lnTo>
                  <a:pt x="132" y="75"/>
                </a:lnTo>
                <a:lnTo>
                  <a:pt x="132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chemeClr val="bg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7" name="Freeform 23"/>
          <p:cNvSpPr>
            <a:spLocks/>
          </p:cNvSpPr>
          <p:nvPr>
            <p:custDataLst>
              <p:tags r:id="rId26"/>
            </p:custDataLst>
          </p:nvPr>
        </p:nvSpPr>
        <p:spPr bwMode="auto">
          <a:xfrm>
            <a:off x="6797752" y="4879975"/>
            <a:ext cx="52387" cy="52388"/>
          </a:xfrm>
          <a:custGeom>
            <a:avLst/>
            <a:gdLst>
              <a:gd name="T0" fmla="*/ 116 w 116"/>
              <a:gd name="T1" fmla="*/ 55 h 117"/>
              <a:gd name="T2" fmla="*/ 115 w 116"/>
              <a:gd name="T3" fmla="*/ 47 h 117"/>
              <a:gd name="T4" fmla="*/ 113 w 116"/>
              <a:gd name="T5" fmla="*/ 40 h 117"/>
              <a:gd name="T6" fmla="*/ 110 w 116"/>
              <a:gd name="T7" fmla="*/ 33 h 117"/>
              <a:gd name="T8" fmla="*/ 107 w 116"/>
              <a:gd name="T9" fmla="*/ 26 h 117"/>
              <a:gd name="T10" fmla="*/ 102 w 116"/>
              <a:gd name="T11" fmla="*/ 20 h 117"/>
              <a:gd name="T12" fmla="*/ 97 w 116"/>
              <a:gd name="T13" fmla="*/ 15 h 117"/>
              <a:gd name="T14" fmla="*/ 90 w 116"/>
              <a:gd name="T15" fmla="*/ 10 h 117"/>
              <a:gd name="T16" fmla="*/ 84 w 116"/>
              <a:gd name="T17" fmla="*/ 6 h 117"/>
              <a:gd name="T18" fmla="*/ 77 w 116"/>
              <a:gd name="T19" fmla="*/ 3 h 117"/>
              <a:gd name="T20" fmla="*/ 69 w 116"/>
              <a:gd name="T21" fmla="*/ 1 h 117"/>
              <a:gd name="T22" fmla="*/ 62 w 116"/>
              <a:gd name="T23" fmla="*/ 0 h 117"/>
              <a:gd name="T24" fmla="*/ 54 w 116"/>
              <a:gd name="T25" fmla="*/ 0 h 117"/>
              <a:gd name="T26" fmla="*/ 47 w 116"/>
              <a:gd name="T27" fmla="*/ 1 h 117"/>
              <a:gd name="T28" fmla="*/ 39 w 116"/>
              <a:gd name="T29" fmla="*/ 3 h 117"/>
              <a:gd name="T30" fmla="*/ 32 w 116"/>
              <a:gd name="T31" fmla="*/ 6 h 117"/>
              <a:gd name="T32" fmla="*/ 26 w 116"/>
              <a:gd name="T33" fmla="*/ 10 h 117"/>
              <a:gd name="T34" fmla="*/ 19 w 116"/>
              <a:gd name="T35" fmla="*/ 15 h 117"/>
              <a:gd name="T36" fmla="*/ 14 w 116"/>
              <a:gd name="T37" fmla="*/ 20 h 117"/>
              <a:gd name="T38" fmla="*/ 9 w 116"/>
              <a:gd name="T39" fmla="*/ 26 h 117"/>
              <a:gd name="T40" fmla="*/ 6 w 116"/>
              <a:gd name="T41" fmla="*/ 33 h 117"/>
              <a:gd name="T42" fmla="*/ 3 w 116"/>
              <a:gd name="T43" fmla="*/ 40 h 117"/>
              <a:gd name="T44" fmla="*/ 1 w 116"/>
              <a:gd name="T45" fmla="*/ 47 h 117"/>
              <a:gd name="T46" fmla="*/ 0 w 116"/>
              <a:gd name="T47" fmla="*/ 55 h 117"/>
              <a:gd name="T48" fmla="*/ 0 w 116"/>
              <a:gd name="T49" fmla="*/ 62 h 117"/>
              <a:gd name="T50" fmla="*/ 1 w 116"/>
              <a:gd name="T51" fmla="*/ 70 h 117"/>
              <a:gd name="T52" fmla="*/ 3 w 116"/>
              <a:gd name="T53" fmla="*/ 77 h 117"/>
              <a:gd name="T54" fmla="*/ 6 w 116"/>
              <a:gd name="T55" fmla="*/ 84 h 117"/>
              <a:gd name="T56" fmla="*/ 9 w 116"/>
              <a:gd name="T57" fmla="*/ 91 h 117"/>
              <a:gd name="T58" fmla="*/ 14 w 116"/>
              <a:gd name="T59" fmla="*/ 97 h 117"/>
              <a:gd name="T60" fmla="*/ 19 w 116"/>
              <a:gd name="T61" fmla="*/ 103 h 117"/>
              <a:gd name="T62" fmla="*/ 26 w 116"/>
              <a:gd name="T63" fmla="*/ 107 h 117"/>
              <a:gd name="T64" fmla="*/ 32 w 116"/>
              <a:gd name="T65" fmla="*/ 111 h 117"/>
              <a:gd name="T66" fmla="*/ 39 w 116"/>
              <a:gd name="T67" fmla="*/ 114 h 117"/>
              <a:gd name="T68" fmla="*/ 47 w 116"/>
              <a:gd name="T69" fmla="*/ 116 h 117"/>
              <a:gd name="T70" fmla="*/ 54 w 116"/>
              <a:gd name="T71" fmla="*/ 117 h 117"/>
              <a:gd name="T72" fmla="*/ 62 w 116"/>
              <a:gd name="T73" fmla="*/ 117 h 117"/>
              <a:gd name="T74" fmla="*/ 69 w 116"/>
              <a:gd name="T75" fmla="*/ 116 h 117"/>
              <a:gd name="T76" fmla="*/ 77 w 116"/>
              <a:gd name="T77" fmla="*/ 114 h 117"/>
              <a:gd name="T78" fmla="*/ 84 w 116"/>
              <a:gd name="T79" fmla="*/ 111 h 117"/>
              <a:gd name="T80" fmla="*/ 90 w 116"/>
              <a:gd name="T81" fmla="*/ 107 h 117"/>
              <a:gd name="T82" fmla="*/ 97 w 116"/>
              <a:gd name="T83" fmla="*/ 103 h 117"/>
              <a:gd name="T84" fmla="*/ 102 w 116"/>
              <a:gd name="T85" fmla="*/ 97 h 117"/>
              <a:gd name="T86" fmla="*/ 107 w 116"/>
              <a:gd name="T87" fmla="*/ 91 h 117"/>
              <a:gd name="T88" fmla="*/ 110 w 116"/>
              <a:gd name="T89" fmla="*/ 84 h 117"/>
              <a:gd name="T90" fmla="*/ 113 w 116"/>
              <a:gd name="T91" fmla="*/ 77 h 117"/>
              <a:gd name="T92" fmla="*/ 115 w 116"/>
              <a:gd name="T93" fmla="*/ 70 h 117"/>
              <a:gd name="T94" fmla="*/ 116 w 116"/>
              <a:gd name="T95" fmla="*/ 62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6"/>
              <a:gd name="T145" fmla="*/ 0 h 117"/>
              <a:gd name="T146" fmla="*/ 116 w 116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6" h="117">
                <a:moveTo>
                  <a:pt x="116" y="59"/>
                </a:moveTo>
                <a:lnTo>
                  <a:pt x="116" y="55"/>
                </a:lnTo>
                <a:lnTo>
                  <a:pt x="116" y="51"/>
                </a:lnTo>
                <a:lnTo>
                  <a:pt x="115" y="47"/>
                </a:lnTo>
                <a:lnTo>
                  <a:pt x="114" y="43"/>
                </a:lnTo>
                <a:lnTo>
                  <a:pt x="113" y="40"/>
                </a:lnTo>
                <a:lnTo>
                  <a:pt x="112" y="36"/>
                </a:lnTo>
                <a:lnTo>
                  <a:pt x="110" y="33"/>
                </a:lnTo>
                <a:lnTo>
                  <a:pt x="109" y="29"/>
                </a:lnTo>
                <a:lnTo>
                  <a:pt x="107" y="26"/>
                </a:lnTo>
                <a:lnTo>
                  <a:pt x="104" y="23"/>
                </a:lnTo>
                <a:lnTo>
                  <a:pt x="102" y="20"/>
                </a:lnTo>
                <a:lnTo>
                  <a:pt x="99" y="17"/>
                </a:lnTo>
                <a:lnTo>
                  <a:pt x="97" y="15"/>
                </a:lnTo>
                <a:lnTo>
                  <a:pt x="94" y="12"/>
                </a:lnTo>
                <a:lnTo>
                  <a:pt x="90" y="10"/>
                </a:lnTo>
                <a:lnTo>
                  <a:pt x="87" y="8"/>
                </a:lnTo>
                <a:lnTo>
                  <a:pt x="84" y="6"/>
                </a:lnTo>
                <a:lnTo>
                  <a:pt x="80" y="5"/>
                </a:lnTo>
                <a:lnTo>
                  <a:pt x="77" y="3"/>
                </a:lnTo>
                <a:lnTo>
                  <a:pt x="73" y="2"/>
                </a:lnTo>
                <a:lnTo>
                  <a:pt x="69" y="1"/>
                </a:lnTo>
                <a:lnTo>
                  <a:pt x="66" y="1"/>
                </a:lnTo>
                <a:lnTo>
                  <a:pt x="62" y="0"/>
                </a:lnTo>
                <a:lnTo>
                  <a:pt x="58" y="0"/>
                </a:lnTo>
                <a:lnTo>
                  <a:pt x="54" y="0"/>
                </a:lnTo>
                <a:lnTo>
                  <a:pt x="50" y="1"/>
                </a:lnTo>
                <a:lnTo>
                  <a:pt x="47" y="1"/>
                </a:lnTo>
                <a:lnTo>
                  <a:pt x="43" y="2"/>
                </a:lnTo>
                <a:lnTo>
                  <a:pt x="39" y="3"/>
                </a:lnTo>
                <a:lnTo>
                  <a:pt x="36" y="5"/>
                </a:lnTo>
                <a:lnTo>
                  <a:pt x="32" y="6"/>
                </a:lnTo>
                <a:lnTo>
                  <a:pt x="29" y="8"/>
                </a:lnTo>
                <a:lnTo>
                  <a:pt x="26" y="10"/>
                </a:lnTo>
                <a:lnTo>
                  <a:pt x="22" y="12"/>
                </a:lnTo>
                <a:lnTo>
                  <a:pt x="19" y="15"/>
                </a:lnTo>
                <a:lnTo>
                  <a:pt x="17" y="17"/>
                </a:lnTo>
                <a:lnTo>
                  <a:pt x="14" y="20"/>
                </a:lnTo>
                <a:lnTo>
                  <a:pt x="12" y="23"/>
                </a:lnTo>
                <a:lnTo>
                  <a:pt x="9" y="26"/>
                </a:lnTo>
                <a:lnTo>
                  <a:pt x="7" y="29"/>
                </a:lnTo>
                <a:lnTo>
                  <a:pt x="6" y="33"/>
                </a:lnTo>
                <a:lnTo>
                  <a:pt x="4" y="36"/>
                </a:lnTo>
                <a:lnTo>
                  <a:pt x="3" y="40"/>
                </a:lnTo>
                <a:lnTo>
                  <a:pt x="2" y="43"/>
                </a:lnTo>
                <a:lnTo>
                  <a:pt x="1" y="47"/>
                </a:lnTo>
                <a:lnTo>
                  <a:pt x="0" y="51"/>
                </a:lnTo>
                <a:lnTo>
                  <a:pt x="0" y="55"/>
                </a:lnTo>
                <a:lnTo>
                  <a:pt x="0" y="59"/>
                </a:lnTo>
                <a:lnTo>
                  <a:pt x="0" y="62"/>
                </a:lnTo>
                <a:lnTo>
                  <a:pt x="0" y="66"/>
                </a:lnTo>
                <a:lnTo>
                  <a:pt x="1" y="70"/>
                </a:lnTo>
                <a:lnTo>
                  <a:pt x="2" y="74"/>
                </a:lnTo>
                <a:lnTo>
                  <a:pt x="3" y="77"/>
                </a:lnTo>
                <a:lnTo>
                  <a:pt x="4" y="81"/>
                </a:lnTo>
                <a:lnTo>
                  <a:pt x="6" y="84"/>
                </a:lnTo>
                <a:lnTo>
                  <a:pt x="7" y="88"/>
                </a:lnTo>
                <a:lnTo>
                  <a:pt x="9" y="91"/>
                </a:lnTo>
                <a:lnTo>
                  <a:pt x="12" y="94"/>
                </a:lnTo>
                <a:lnTo>
                  <a:pt x="14" y="97"/>
                </a:lnTo>
                <a:lnTo>
                  <a:pt x="17" y="100"/>
                </a:lnTo>
                <a:lnTo>
                  <a:pt x="19" y="103"/>
                </a:lnTo>
                <a:lnTo>
                  <a:pt x="22" y="105"/>
                </a:lnTo>
                <a:lnTo>
                  <a:pt x="26" y="107"/>
                </a:lnTo>
                <a:lnTo>
                  <a:pt x="29" y="109"/>
                </a:lnTo>
                <a:lnTo>
                  <a:pt x="32" y="111"/>
                </a:lnTo>
                <a:lnTo>
                  <a:pt x="36" y="113"/>
                </a:lnTo>
                <a:lnTo>
                  <a:pt x="39" y="114"/>
                </a:lnTo>
                <a:lnTo>
                  <a:pt x="43" y="115"/>
                </a:lnTo>
                <a:lnTo>
                  <a:pt x="47" y="116"/>
                </a:lnTo>
                <a:lnTo>
                  <a:pt x="50" y="117"/>
                </a:lnTo>
                <a:lnTo>
                  <a:pt x="54" y="117"/>
                </a:lnTo>
                <a:lnTo>
                  <a:pt x="58" y="117"/>
                </a:lnTo>
                <a:lnTo>
                  <a:pt x="62" y="117"/>
                </a:lnTo>
                <a:lnTo>
                  <a:pt x="66" y="117"/>
                </a:lnTo>
                <a:lnTo>
                  <a:pt x="69" y="116"/>
                </a:lnTo>
                <a:lnTo>
                  <a:pt x="73" y="115"/>
                </a:lnTo>
                <a:lnTo>
                  <a:pt x="77" y="114"/>
                </a:lnTo>
                <a:lnTo>
                  <a:pt x="80" y="113"/>
                </a:lnTo>
                <a:lnTo>
                  <a:pt x="84" y="111"/>
                </a:lnTo>
                <a:lnTo>
                  <a:pt x="87" y="109"/>
                </a:lnTo>
                <a:lnTo>
                  <a:pt x="90" y="107"/>
                </a:lnTo>
                <a:lnTo>
                  <a:pt x="94" y="105"/>
                </a:lnTo>
                <a:lnTo>
                  <a:pt x="97" y="103"/>
                </a:lnTo>
                <a:lnTo>
                  <a:pt x="99" y="100"/>
                </a:lnTo>
                <a:lnTo>
                  <a:pt x="102" y="97"/>
                </a:lnTo>
                <a:lnTo>
                  <a:pt x="104" y="94"/>
                </a:lnTo>
                <a:lnTo>
                  <a:pt x="107" y="91"/>
                </a:lnTo>
                <a:lnTo>
                  <a:pt x="109" y="88"/>
                </a:lnTo>
                <a:lnTo>
                  <a:pt x="110" y="84"/>
                </a:lnTo>
                <a:lnTo>
                  <a:pt x="112" y="81"/>
                </a:lnTo>
                <a:lnTo>
                  <a:pt x="113" y="77"/>
                </a:lnTo>
                <a:lnTo>
                  <a:pt x="114" y="74"/>
                </a:lnTo>
                <a:lnTo>
                  <a:pt x="115" y="70"/>
                </a:lnTo>
                <a:lnTo>
                  <a:pt x="116" y="66"/>
                </a:lnTo>
                <a:lnTo>
                  <a:pt x="116" y="62"/>
                </a:lnTo>
                <a:lnTo>
                  <a:pt x="116" y="59"/>
                </a:lnTo>
              </a:path>
            </a:pathLst>
          </a:custGeom>
          <a:solidFill>
            <a:schemeClr val="bg1">
              <a:lumMod val="85000"/>
            </a:schemeClr>
          </a:solidFill>
          <a:ln w="6350">
            <a:solidFill>
              <a:schemeClr val="bg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8" name="Rectangle 24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4845126" y="1958975"/>
            <a:ext cx="104196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B</a:t>
            </a:r>
            <a:endParaRPr lang="en-US"/>
          </a:p>
        </p:txBody>
      </p:sp>
      <p:sp>
        <p:nvSpPr>
          <p:cNvPr id="149" name="Rectangle 25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991426" y="4783138"/>
            <a:ext cx="14266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 dirty="0">
                <a:solidFill>
                  <a:schemeClr val="bg1">
                    <a:lumMod val="75000"/>
                  </a:schemeClr>
                </a:solidFill>
              </a:rPr>
              <a:t>A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0" name="Line 26"/>
          <p:cNvSpPr>
            <a:spLocks noChangeShapeType="1"/>
          </p:cNvSpPr>
          <p:nvPr>
            <p:custDataLst>
              <p:tags r:id="rId29"/>
            </p:custDataLst>
          </p:nvPr>
        </p:nvSpPr>
        <p:spPr bwMode="auto">
          <a:xfrm>
            <a:off x="4841951" y="2286001"/>
            <a:ext cx="1981200" cy="2620963"/>
          </a:xfrm>
          <a:prstGeom prst="line">
            <a:avLst/>
          </a:prstGeom>
          <a:noFill/>
          <a:ln w="19050">
            <a:solidFill>
              <a:schemeClr val="bg1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" name="Freeform 27"/>
          <p:cNvSpPr>
            <a:spLocks/>
          </p:cNvSpPr>
          <p:nvPr>
            <p:custDataLst>
              <p:tags r:id="rId30"/>
            </p:custDataLst>
          </p:nvPr>
        </p:nvSpPr>
        <p:spPr bwMode="auto">
          <a:xfrm>
            <a:off x="2975052" y="5899150"/>
            <a:ext cx="52387" cy="50800"/>
          </a:xfrm>
          <a:custGeom>
            <a:avLst/>
            <a:gdLst>
              <a:gd name="T0" fmla="*/ 133 w 133"/>
              <a:gd name="T1" fmla="*/ 66 h 132"/>
              <a:gd name="T2" fmla="*/ 133 w 133"/>
              <a:gd name="T3" fmla="*/ 57 h 132"/>
              <a:gd name="T4" fmla="*/ 130 w 133"/>
              <a:gd name="T5" fmla="*/ 50 h 132"/>
              <a:gd name="T6" fmla="*/ 128 w 133"/>
              <a:gd name="T7" fmla="*/ 40 h 132"/>
              <a:gd name="T8" fmla="*/ 125 w 133"/>
              <a:gd name="T9" fmla="*/ 33 h 132"/>
              <a:gd name="T10" fmla="*/ 119 w 133"/>
              <a:gd name="T11" fmla="*/ 26 h 132"/>
              <a:gd name="T12" fmla="*/ 113 w 133"/>
              <a:gd name="T13" fmla="*/ 19 h 132"/>
              <a:gd name="T14" fmla="*/ 108 w 133"/>
              <a:gd name="T15" fmla="*/ 13 h 132"/>
              <a:gd name="T16" fmla="*/ 100 w 133"/>
              <a:gd name="T17" fmla="*/ 9 h 132"/>
              <a:gd name="T18" fmla="*/ 92 w 133"/>
              <a:gd name="T19" fmla="*/ 5 h 132"/>
              <a:gd name="T20" fmla="*/ 84 w 133"/>
              <a:gd name="T21" fmla="*/ 2 h 132"/>
              <a:gd name="T22" fmla="*/ 76 w 133"/>
              <a:gd name="T23" fmla="*/ 1 h 132"/>
              <a:gd name="T24" fmla="*/ 67 w 133"/>
              <a:gd name="T25" fmla="*/ 0 h 132"/>
              <a:gd name="T26" fmla="*/ 58 w 133"/>
              <a:gd name="T27" fmla="*/ 1 h 132"/>
              <a:gd name="T28" fmla="*/ 50 w 133"/>
              <a:gd name="T29" fmla="*/ 2 h 132"/>
              <a:gd name="T30" fmla="*/ 42 w 133"/>
              <a:gd name="T31" fmla="*/ 5 h 132"/>
              <a:gd name="T32" fmla="*/ 34 w 133"/>
              <a:gd name="T33" fmla="*/ 9 h 132"/>
              <a:gd name="T34" fmla="*/ 26 w 133"/>
              <a:gd name="T35" fmla="*/ 13 h 132"/>
              <a:gd name="T36" fmla="*/ 21 w 133"/>
              <a:gd name="T37" fmla="*/ 19 h 132"/>
              <a:gd name="T38" fmla="*/ 15 w 133"/>
              <a:gd name="T39" fmla="*/ 26 h 132"/>
              <a:gd name="T40" fmla="*/ 9 w 133"/>
              <a:gd name="T41" fmla="*/ 33 h 132"/>
              <a:gd name="T42" fmla="*/ 6 w 133"/>
              <a:gd name="T43" fmla="*/ 40 h 132"/>
              <a:gd name="T44" fmla="*/ 2 w 133"/>
              <a:gd name="T45" fmla="*/ 50 h 132"/>
              <a:gd name="T46" fmla="*/ 1 w 133"/>
              <a:gd name="T47" fmla="*/ 57 h 132"/>
              <a:gd name="T48" fmla="*/ 0 w 133"/>
              <a:gd name="T49" fmla="*/ 66 h 132"/>
              <a:gd name="T50" fmla="*/ 1 w 133"/>
              <a:gd name="T51" fmla="*/ 74 h 132"/>
              <a:gd name="T52" fmla="*/ 2 w 133"/>
              <a:gd name="T53" fmla="*/ 83 h 132"/>
              <a:gd name="T54" fmla="*/ 6 w 133"/>
              <a:gd name="T55" fmla="*/ 91 h 132"/>
              <a:gd name="T56" fmla="*/ 9 w 133"/>
              <a:gd name="T57" fmla="*/ 99 h 132"/>
              <a:gd name="T58" fmla="*/ 15 w 133"/>
              <a:gd name="T59" fmla="*/ 106 h 132"/>
              <a:gd name="T60" fmla="*/ 21 w 133"/>
              <a:gd name="T61" fmla="*/ 113 h 132"/>
              <a:gd name="T62" fmla="*/ 26 w 133"/>
              <a:gd name="T63" fmla="*/ 119 h 132"/>
              <a:gd name="T64" fmla="*/ 34 w 133"/>
              <a:gd name="T65" fmla="*/ 123 h 132"/>
              <a:gd name="T66" fmla="*/ 42 w 133"/>
              <a:gd name="T67" fmla="*/ 128 h 132"/>
              <a:gd name="T68" fmla="*/ 50 w 133"/>
              <a:gd name="T69" fmla="*/ 130 h 132"/>
              <a:gd name="T70" fmla="*/ 58 w 133"/>
              <a:gd name="T71" fmla="*/ 132 h 132"/>
              <a:gd name="T72" fmla="*/ 67 w 133"/>
              <a:gd name="T73" fmla="*/ 132 h 132"/>
              <a:gd name="T74" fmla="*/ 76 w 133"/>
              <a:gd name="T75" fmla="*/ 132 h 132"/>
              <a:gd name="T76" fmla="*/ 84 w 133"/>
              <a:gd name="T77" fmla="*/ 130 h 132"/>
              <a:gd name="T78" fmla="*/ 92 w 133"/>
              <a:gd name="T79" fmla="*/ 128 h 132"/>
              <a:gd name="T80" fmla="*/ 100 w 133"/>
              <a:gd name="T81" fmla="*/ 123 h 132"/>
              <a:gd name="T82" fmla="*/ 108 w 133"/>
              <a:gd name="T83" fmla="*/ 119 h 132"/>
              <a:gd name="T84" fmla="*/ 113 w 133"/>
              <a:gd name="T85" fmla="*/ 113 h 132"/>
              <a:gd name="T86" fmla="*/ 119 w 133"/>
              <a:gd name="T87" fmla="*/ 106 h 132"/>
              <a:gd name="T88" fmla="*/ 125 w 133"/>
              <a:gd name="T89" fmla="*/ 99 h 132"/>
              <a:gd name="T90" fmla="*/ 128 w 133"/>
              <a:gd name="T91" fmla="*/ 91 h 132"/>
              <a:gd name="T92" fmla="*/ 130 w 133"/>
              <a:gd name="T93" fmla="*/ 83 h 132"/>
              <a:gd name="T94" fmla="*/ 133 w 133"/>
              <a:gd name="T95" fmla="*/ 74 h 1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3"/>
              <a:gd name="T145" fmla="*/ 0 h 132"/>
              <a:gd name="T146" fmla="*/ 133 w 133"/>
              <a:gd name="T147" fmla="*/ 132 h 1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3" h="132">
                <a:moveTo>
                  <a:pt x="133" y="71"/>
                </a:moveTo>
                <a:lnTo>
                  <a:pt x="133" y="66"/>
                </a:lnTo>
                <a:lnTo>
                  <a:pt x="133" y="62"/>
                </a:lnTo>
                <a:lnTo>
                  <a:pt x="133" y="57"/>
                </a:lnTo>
                <a:lnTo>
                  <a:pt x="132" y="53"/>
                </a:lnTo>
                <a:lnTo>
                  <a:pt x="130" y="50"/>
                </a:lnTo>
                <a:lnTo>
                  <a:pt x="129" y="45"/>
                </a:lnTo>
                <a:lnTo>
                  <a:pt x="128" y="40"/>
                </a:lnTo>
                <a:lnTo>
                  <a:pt x="126" y="37"/>
                </a:lnTo>
                <a:lnTo>
                  <a:pt x="125" y="33"/>
                </a:lnTo>
                <a:lnTo>
                  <a:pt x="123" y="29"/>
                </a:lnTo>
                <a:lnTo>
                  <a:pt x="119" y="26"/>
                </a:lnTo>
                <a:lnTo>
                  <a:pt x="117" y="22"/>
                </a:lnTo>
                <a:lnTo>
                  <a:pt x="113" y="19"/>
                </a:lnTo>
                <a:lnTo>
                  <a:pt x="111" y="17"/>
                </a:lnTo>
                <a:lnTo>
                  <a:pt x="108" y="13"/>
                </a:lnTo>
                <a:lnTo>
                  <a:pt x="103" y="11"/>
                </a:lnTo>
                <a:lnTo>
                  <a:pt x="100" y="9"/>
                </a:lnTo>
                <a:lnTo>
                  <a:pt x="96" y="6"/>
                </a:lnTo>
                <a:lnTo>
                  <a:pt x="92" y="5"/>
                </a:lnTo>
                <a:lnTo>
                  <a:pt x="89" y="3"/>
                </a:lnTo>
                <a:lnTo>
                  <a:pt x="84" y="2"/>
                </a:lnTo>
                <a:lnTo>
                  <a:pt x="79" y="1"/>
                </a:lnTo>
                <a:lnTo>
                  <a:pt x="76" y="1"/>
                </a:lnTo>
                <a:lnTo>
                  <a:pt x="72" y="0"/>
                </a:lnTo>
                <a:lnTo>
                  <a:pt x="67" y="0"/>
                </a:lnTo>
                <a:lnTo>
                  <a:pt x="62" y="0"/>
                </a:lnTo>
                <a:lnTo>
                  <a:pt x="58" y="1"/>
                </a:lnTo>
                <a:lnTo>
                  <a:pt x="55" y="1"/>
                </a:lnTo>
                <a:lnTo>
                  <a:pt x="50" y="2"/>
                </a:lnTo>
                <a:lnTo>
                  <a:pt x="45" y="3"/>
                </a:lnTo>
                <a:lnTo>
                  <a:pt x="42" y="5"/>
                </a:lnTo>
                <a:lnTo>
                  <a:pt x="38" y="6"/>
                </a:lnTo>
                <a:lnTo>
                  <a:pt x="34" y="9"/>
                </a:lnTo>
                <a:lnTo>
                  <a:pt x="30" y="11"/>
                </a:lnTo>
                <a:lnTo>
                  <a:pt x="26" y="13"/>
                </a:lnTo>
                <a:lnTo>
                  <a:pt x="23" y="17"/>
                </a:lnTo>
                <a:lnTo>
                  <a:pt x="21" y="19"/>
                </a:lnTo>
                <a:lnTo>
                  <a:pt x="17" y="22"/>
                </a:lnTo>
                <a:lnTo>
                  <a:pt x="15" y="26"/>
                </a:lnTo>
                <a:lnTo>
                  <a:pt x="11" y="29"/>
                </a:lnTo>
                <a:lnTo>
                  <a:pt x="9" y="33"/>
                </a:lnTo>
                <a:lnTo>
                  <a:pt x="7" y="37"/>
                </a:lnTo>
                <a:lnTo>
                  <a:pt x="6" y="40"/>
                </a:lnTo>
                <a:lnTo>
                  <a:pt x="5" y="45"/>
                </a:lnTo>
                <a:lnTo>
                  <a:pt x="2" y="50"/>
                </a:lnTo>
                <a:lnTo>
                  <a:pt x="2" y="53"/>
                </a:lnTo>
                <a:lnTo>
                  <a:pt x="1" y="57"/>
                </a:lnTo>
                <a:lnTo>
                  <a:pt x="1" y="62"/>
                </a:lnTo>
                <a:lnTo>
                  <a:pt x="0" y="66"/>
                </a:lnTo>
                <a:lnTo>
                  <a:pt x="1" y="71"/>
                </a:lnTo>
                <a:lnTo>
                  <a:pt x="1" y="74"/>
                </a:lnTo>
                <a:lnTo>
                  <a:pt x="2" y="79"/>
                </a:lnTo>
                <a:lnTo>
                  <a:pt x="2" y="83"/>
                </a:lnTo>
                <a:lnTo>
                  <a:pt x="5" y="88"/>
                </a:lnTo>
                <a:lnTo>
                  <a:pt x="6" y="91"/>
                </a:lnTo>
                <a:lnTo>
                  <a:pt x="7" y="96"/>
                </a:lnTo>
                <a:lnTo>
                  <a:pt x="9" y="99"/>
                </a:lnTo>
                <a:lnTo>
                  <a:pt x="11" y="103"/>
                </a:lnTo>
                <a:lnTo>
                  <a:pt x="15" y="106"/>
                </a:lnTo>
                <a:lnTo>
                  <a:pt x="17" y="110"/>
                </a:lnTo>
                <a:lnTo>
                  <a:pt x="21" y="113"/>
                </a:lnTo>
                <a:lnTo>
                  <a:pt x="23" y="116"/>
                </a:lnTo>
                <a:lnTo>
                  <a:pt x="26" y="119"/>
                </a:lnTo>
                <a:lnTo>
                  <a:pt x="30" y="121"/>
                </a:lnTo>
                <a:lnTo>
                  <a:pt x="34" y="123"/>
                </a:lnTo>
                <a:lnTo>
                  <a:pt x="38" y="125"/>
                </a:lnTo>
                <a:lnTo>
                  <a:pt x="42" y="128"/>
                </a:lnTo>
                <a:lnTo>
                  <a:pt x="45" y="129"/>
                </a:lnTo>
                <a:lnTo>
                  <a:pt x="50" y="130"/>
                </a:lnTo>
                <a:lnTo>
                  <a:pt x="55" y="131"/>
                </a:lnTo>
                <a:lnTo>
                  <a:pt x="58" y="132"/>
                </a:lnTo>
                <a:lnTo>
                  <a:pt x="62" y="132"/>
                </a:lnTo>
                <a:lnTo>
                  <a:pt x="67" y="132"/>
                </a:lnTo>
                <a:lnTo>
                  <a:pt x="72" y="132"/>
                </a:lnTo>
                <a:lnTo>
                  <a:pt x="76" y="132"/>
                </a:lnTo>
                <a:lnTo>
                  <a:pt x="79" y="131"/>
                </a:lnTo>
                <a:lnTo>
                  <a:pt x="84" y="130"/>
                </a:lnTo>
                <a:lnTo>
                  <a:pt x="89" y="129"/>
                </a:lnTo>
                <a:lnTo>
                  <a:pt x="92" y="128"/>
                </a:lnTo>
                <a:lnTo>
                  <a:pt x="96" y="125"/>
                </a:lnTo>
                <a:lnTo>
                  <a:pt x="100" y="123"/>
                </a:lnTo>
                <a:lnTo>
                  <a:pt x="103" y="121"/>
                </a:lnTo>
                <a:lnTo>
                  <a:pt x="108" y="119"/>
                </a:lnTo>
                <a:lnTo>
                  <a:pt x="111" y="116"/>
                </a:lnTo>
                <a:lnTo>
                  <a:pt x="113" y="113"/>
                </a:lnTo>
                <a:lnTo>
                  <a:pt x="117" y="110"/>
                </a:lnTo>
                <a:lnTo>
                  <a:pt x="119" y="106"/>
                </a:lnTo>
                <a:lnTo>
                  <a:pt x="123" y="103"/>
                </a:lnTo>
                <a:lnTo>
                  <a:pt x="125" y="99"/>
                </a:lnTo>
                <a:lnTo>
                  <a:pt x="126" y="96"/>
                </a:lnTo>
                <a:lnTo>
                  <a:pt x="128" y="91"/>
                </a:lnTo>
                <a:lnTo>
                  <a:pt x="129" y="88"/>
                </a:lnTo>
                <a:lnTo>
                  <a:pt x="130" y="83"/>
                </a:lnTo>
                <a:lnTo>
                  <a:pt x="132" y="79"/>
                </a:lnTo>
                <a:lnTo>
                  <a:pt x="133" y="74"/>
                </a:lnTo>
                <a:lnTo>
                  <a:pt x="133" y="7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0">
            <a:solidFill>
              <a:schemeClr val="bg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2" name="Freeform 28"/>
          <p:cNvSpPr>
            <a:spLocks/>
          </p:cNvSpPr>
          <p:nvPr>
            <p:custDataLst>
              <p:tags r:id="rId31"/>
            </p:custDataLst>
          </p:nvPr>
        </p:nvSpPr>
        <p:spPr bwMode="auto">
          <a:xfrm>
            <a:off x="2975052" y="5899150"/>
            <a:ext cx="52387" cy="50800"/>
          </a:xfrm>
          <a:custGeom>
            <a:avLst/>
            <a:gdLst>
              <a:gd name="T0" fmla="*/ 117 w 117"/>
              <a:gd name="T1" fmla="*/ 55 h 117"/>
              <a:gd name="T2" fmla="*/ 116 w 117"/>
              <a:gd name="T3" fmla="*/ 47 h 117"/>
              <a:gd name="T4" fmla="*/ 114 w 117"/>
              <a:gd name="T5" fmla="*/ 40 h 117"/>
              <a:gd name="T6" fmla="*/ 111 w 117"/>
              <a:gd name="T7" fmla="*/ 33 h 117"/>
              <a:gd name="T8" fmla="*/ 108 w 117"/>
              <a:gd name="T9" fmla="*/ 26 h 117"/>
              <a:gd name="T10" fmla="*/ 103 w 117"/>
              <a:gd name="T11" fmla="*/ 20 h 117"/>
              <a:gd name="T12" fmla="*/ 98 w 117"/>
              <a:gd name="T13" fmla="*/ 15 h 117"/>
              <a:gd name="T14" fmla="*/ 91 w 117"/>
              <a:gd name="T15" fmla="*/ 10 h 117"/>
              <a:gd name="T16" fmla="*/ 85 w 117"/>
              <a:gd name="T17" fmla="*/ 6 h 117"/>
              <a:gd name="T18" fmla="*/ 78 w 117"/>
              <a:gd name="T19" fmla="*/ 3 h 117"/>
              <a:gd name="T20" fmla="*/ 70 w 117"/>
              <a:gd name="T21" fmla="*/ 1 h 117"/>
              <a:gd name="T22" fmla="*/ 63 w 117"/>
              <a:gd name="T23" fmla="*/ 0 h 117"/>
              <a:gd name="T24" fmla="*/ 55 w 117"/>
              <a:gd name="T25" fmla="*/ 0 h 117"/>
              <a:gd name="T26" fmla="*/ 48 w 117"/>
              <a:gd name="T27" fmla="*/ 1 h 117"/>
              <a:gd name="T28" fmla="*/ 40 w 117"/>
              <a:gd name="T29" fmla="*/ 3 h 117"/>
              <a:gd name="T30" fmla="*/ 33 w 117"/>
              <a:gd name="T31" fmla="*/ 6 h 117"/>
              <a:gd name="T32" fmla="*/ 26 w 117"/>
              <a:gd name="T33" fmla="*/ 10 h 117"/>
              <a:gd name="T34" fmla="*/ 20 w 117"/>
              <a:gd name="T35" fmla="*/ 15 h 117"/>
              <a:gd name="T36" fmla="*/ 15 w 117"/>
              <a:gd name="T37" fmla="*/ 20 h 117"/>
              <a:gd name="T38" fmla="*/ 10 w 117"/>
              <a:gd name="T39" fmla="*/ 26 h 117"/>
              <a:gd name="T40" fmla="*/ 6 w 117"/>
              <a:gd name="T41" fmla="*/ 33 h 117"/>
              <a:gd name="T42" fmla="*/ 4 w 117"/>
              <a:gd name="T43" fmla="*/ 40 h 117"/>
              <a:gd name="T44" fmla="*/ 2 w 117"/>
              <a:gd name="T45" fmla="*/ 47 h 117"/>
              <a:gd name="T46" fmla="*/ 1 w 117"/>
              <a:gd name="T47" fmla="*/ 55 h 117"/>
              <a:gd name="T48" fmla="*/ 1 w 117"/>
              <a:gd name="T49" fmla="*/ 63 h 117"/>
              <a:gd name="T50" fmla="*/ 2 w 117"/>
              <a:gd name="T51" fmla="*/ 70 h 117"/>
              <a:gd name="T52" fmla="*/ 4 w 117"/>
              <a:gd name="T53" fmla="*/ 78 h 117"/>
              <a:gd name="T54" fmla="*/ 6 w 117"/>
              <a:gd name="T55" fmla="*/ 85 h 117"/>
              <a:gd name="T56" fmla="*/ 10 w 117"/>
              <a:gd name="T57" fmla="*/ 91 h 117"/>
              <a:gd name="T58" fmla="*/ 15 w 117"/>
              <a:gd name="T59" fmla="*/ 97 h 117"/>
              <a:gd name="T60" fmla="*/ 20 w 117"/>
              <a:gd name="T61" fmla="*/ 103 h 117"/>
              <a:gd name="T62" fmla="*/ 26 w 117"/>
              <a:gd name="T63" fmla="*/ 107 h 117"/>
              <a:gd name="T64" fmla="*/ 33 w 117"/>
              <a:gd name="T65" fmla="*/ 111 h 117"/>
              <a:gd name="T66" fmla="*/ 40 w 117"/>
              <a:gd name="T67" fmla="*/ 114 h 117"/>
              <a:gd name="T68" fmla="*/ 48 w 117"/>
              <a:gd name="T69" fmla="*/ 116 h 117"/>
              <a:gd name="T70" fmla="*/ 55 w 117"/>
              <a:gd name="T71" fmla="*/ 117 h 117"/>
              <a:gd name="T72" fmla="*/ 63 w 117"/>
              <a:gd name="T73" fmla="*/ 117 h 117"/>
              <a:gd name="T74" fmla="*/ 70 w 117"/>
              <a:gd name="T75" fmla="*/ 116 h 117"/>
              <a:gd name="T76" fmla="*/ 78 w 117"/>
              <a:gd name="T77" fmla="*/ 114 h 117"/>
              <a:gd name="T78" fmla="*/ 85 w 117"/>
              <a:gd name="T79" fmla="*/ 111 h 117"/>
              <a:gd name="T80" fmla="*/ 91 w 117"/>
              <a:gd name="T81" fmla="*/ 107 h 117"/>
              <a:gd name="T82" fmla="*/ 98 w 117"/>
              <a:gd name="T83" fmla="*/ 103 h 117"/>
              <a:gd name="T84" fmla="*/ 103 w 117"/>
              <a:gd name="T85" fmla="*/ 97 h 117"/>
              <a:gd name="T86" fmla="*/ 108 w 117"/>
              <a:gd name="T87" fmla="*/ 91 h 117"/>
              <a:gd name="T88" fmla="*/ 111 w 117"/>
              <a:gd name="T89" fmla="*/ 85 h 117"/>
              <a:gd name="T90" fmla="*/ 114 w 117"/>
              <a:gd name="T91" fmla="*/ 78 h 117"/>
              <a:gd name="T92" fmla="*/ 116 w 117"/>
              <a:gd name="T93" fmla="*/ 70 h 117"/>
              <a:gd name="T94" fmla="*/ 117 w 117"/>
              <a:gd name="T95" fmla="*/ 63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7"/>
              <a:gd name="T146" fmla="*/ 117 w 117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7">
                <a:moveTo>
                  <a:pt x="117" y="59"/>
                </a:moveTo>
                <a:lnTo>
                  <a:pt x="117" y="55"/>
                </a:lnTo>
                <a:lnTo>
                  <a:pt x="117" y="51"/>
                </a:lnTo>
                <a:lnTo>
                  <a:pt x="116" y="47"/>
                </a:lnTo>
                <a:lnTo>
                  <a:pt x="115" y="44"/>
                </a:lnTo>
                <a:lnTo>
                  <a:pt x="114" y="40"/>
                </a:lnTo>
                <a:lnTo>
                  <a:pt x="113" y="36"/>
                </a:lnTo>
                <a:lnTo>
                  <a:pt x="111" y="33"/>
                </a:lnTo>
                <a:lnTo>
                  <a:pt x="110" y="29"/>
                </a:lnTo>
                <a:lnTo>
                  <a:pt x="108" y="26"/>
                </a:lnTo>
                <a:lnTo>
                  <a:pt x="105" y="23"/>
                </a:lnTo>
                <a:lnTo>
                  <a:pt x="103" y="20"/>
                </a:lnTo>
                <a:lnTo>
                  <a:pt x="100" y="17"/>
                </a:lnTo>
                <a:lnTo>
                  <a:pt x="98" y="15"/>
                </a:lnTo>
                <a:lnTo>
                  <a:pt x="95" y="12"/>
                </a:lnTo>
                <a:lnTo>
                  <a:pt x="91" y="10"/>
                </a:lnTo>
                <a:lnTo>
                  <a:pt x="88" y="8"/>
                </a:lnTo>
                <a:lnTo>
                  <a:pt x="85" y="6"/>
                </a:lnTo>
                <a:lnTo>
                  <a:pt x="81" y="5"/>
                </a:lnTo>
                <a:lnTo>
                  <a:pt x="78" y="3"/>
                </a:lnTo>
                <a:lnTo>
                  <a:pt x="74" y="2"/>
                </a:lnTo>
                <a:lnTo>
                  <a:pt x="70" y="1"/>
                </a:lnTo>
                <a:lnTo>
                  <a:pt x="67" y="1"/>
                </a:lnTo>
                <a:lnTo>
                  <a:pt x="63" y="0"/>
                </a:lnTo>
                <a:lnTo>
                  <a:pt x="59" y="0"/>
                </a:lnTo>
                <a:lnTo>
                  <a:pt x="55" y="0"/>
                </a:lnTo>
                <a:lnTo>
                  <a:pt x="51" y="1"/>
                </a:lnTo>
                <a:lnTo>
                  <a:pt x="48" y="1"/>
                </a:lnTo>
                <a:lnTo>
                  <a:pt x="44" y="2"/>
                </a:lnTo>
                <a:lnTo>
                  <a:pt x="40" y="3"/>
                </a:lnTo>
                <a:lnTo>
                  <a:pt x="37" y="5"/>
                </a:lnTo>
                <a:lnTo>
                  <a:pt x="33" y="6"/>
                </a:lnTo>
                <a:lnTo>
                  <a:pt x="30" y="8"/>
                </a:lnTo>
                <a:lnTo>
                  <a:pt x="26" y="10"/>
                </a:lnTo>
                <a:lnTo>
                  <a:pt x="23" y="12"/>
                </a:lnTo>
                <a:lnTo>
                  <a:pt x="20" y="15"/>
                </a:lnTo>
                <a:lnTo>
                  <a:pt x="18" y="17"/>
                </a:lnTo>
                <a:lnTo>
                  <a:pt x="15" y="20"/>
                </a:lnTo>
                <a:lnTo>
                  <a:pt x="13" y="23"/>
                </a:lnTo>
                <a:lnTo>
                  <a:pt x="10" y="26"/>
                </a:lnTo>
                <a:lnTo>
                  <a:pt x="8" y="29"/>
                </a:lnTo>
                <a:lnTo>
                  <a:pt x="6" y="33"/>
                </a:lnTo>
                <a:lnTo>
                  <a:pt x="5" y="36"/>
                </a:lnTo>
                <a:lnTo>
                  <a:pt x="4" y="40"/>
                </a:lnTo>
                <a:lnTo>
                  <a:pt x="2" y="44"/>
                </a:lnTo>
                <a:lnTo>
                  <a:pt x="2" y="47"/>
                </a:lnTo>
                <a:lnTo>
                  <a:pt x="1" y="51"/>
                </a:lnTo>
                <a:lnTo>
                  <a:pt x="1" y="55"/>
                </a:lnTo>
                <a:lnTo>
                  <a:pt x="0" y="59"/>
                </a:lnTo>
                <a:lnTo>
                  <a:pt x="1" y="63"/>
                </a:lnTo>
                <a:lnTo>
                  <a:pt x="1" y="66"/>
                </a:lnTo>
                <a:lnTo>
                  <a:pt x="2" y="70"/>
                </a:lnTo>
                <a:lnTo>
                  <a:pt x="2" y="74"/>
                </a:lnTo>
                <a:lnTo>
                  <a:pt x="4" y="78"/>
                </a:lnTo>
                <a:lnTo>
                  <a:pt x="5" y="81"/>
                </a:lnTo>
                <a:lnTo>
                  <a:pt x="6" y="85"/>
                </a:lnTo>
                <a:lnTo>
                  <a:pt x="8" y="88"/>
                </a:lnTo>
                <a:lnTo>
                  <a:pt x="10" y="91"/>
                </a:lnTo>
                <a:lnTo>
                  <a:pt x="13" y="94"/>
                </a:lnTo>
                <a:lnTo>
                  <a:pt x="15" y="97"/>
                </a:lnTo>
                <a:lnTo>
                  <a:pt x="18" y="100"/>
                </a:lnTo>
                <a:lnTo>
                  <a:pt x="20" y="103"/>
                </a:lnTo>
                <a:lnTo>
                  <a:pt x="23" y="105"/>
                </a:lnTo>
                <a:lnTo>
                  <a:pt x="26" y="107"/>
                </a:lnTo>
                <a:lnTo>
                  <a:pt x="30" y="109"/>
                </a:lnTo>
                <a:lnTo>
                  <a:pt x="33" y="111"/>
                </a:lnTo>
                <a:lnTo>
                  <a:pt x="37" y="113"/>
                </a:lnTo>
                <a:lnTo>
                  <a:pt x="40" y="114"/>
                </a:lnTo>
                <a:lnTo>
                  <a:pt x="44" y="115"/>
                </a:lnTo>
                <a:lnTo>
                  <a:pt x="48" y="116"/>
                </a:lnTo>
                <a:lnTo>
                  <a:pt x="51" y="117"/>
                </a:lnTo>
                <a:lnTo>
                  <a:pt x="55" y="117"/>
                </a:lnTo>
                <a:lnTo>
                  <a:pt x="59" y="117"/>
                </a:lnTo>
                <a:lnTo>
                  <a:pt x="63" y="117"/>
                </a:lnTo>
                <a:lnTo>
                  <a:pt x="67" y="117"/>
                </a:lnTo>
                <a:lnTo>
                  <a:pt x="70" y="116"/>
                </a:lnTo>
                <a:lnTo>
                  <a:pt x="74" y="115"/>
                </a:lnTo>
                <a:lnTo>
                  <a:pt x="78" y="114"/>
                </a:lnTo>
                <a:lnTo>
                  <a:pt x="81" y="113"/>
                </a:lnTo>
                <a:lnTo>
                  <a:pt x="85" y="111"/>
                </a:lnTo>
                <a:lnTo>
                  <a:pt x="88" y="109"/>
                </a:lnTo>
                <a:lnTo>
                  <a:pt x="91" y="107"/>
                </a:lnTo>
                <a:lnTo>
                  <a:pt x="95" y="105"/>
                </a:lnTo>
                <a:lnTo>
                  <a:pt x="98" y="103"/>
                </a:lnTo>
                <a:lnTo>
                  <a:pt x="100" y="100"/>
                </a:lnTo>
                <a:lnTo>
                  <a:pt x="103" y="97"/>
                </a:lnTo>
                <a:lnTo>
                  <a:pt x="105" y="94"/>
                </a:lnTo>
                <a:lnTo>
                  <a:pt x="108" y="91"/>
                </a:lnTo>
                <a:lnTo>
                  <a:pt x="110" y="88"/>
                </a:lnTo>
                <a:lnTo>
                  <a:pt x="111" y="85"/>
                </a:lnTo>
                <a:lnTo>
                  <a:pt x="113" y="81"/>
                </a:lnTo>
                <a:lnTo>
                  <a:pt x="114" y="78"/>
                </a:lnTo>
                <a:lnTo>
                  <a:pt x="115" y="74"/>
                </a:lnTo>
                <a:lnTo>
                  <a:pt x="116" y="70"/>
                </a:lnTo>
                <a:lnTo>
                  <a:pt x="117" y="66"/>
                </a:lnTo>
                <a:lnTo>
                  <a:pt x="117" y="63"/>
                </a:lnTo>
                <a:lnTo>
                  <a:pt x="117" y="59"/>
                </a:lnTo>
              </a:path>
            </a:pathLst>
          </a:custGeom>
          <a:solidFill>
            <a:schemeClr val="bg1">
              <a:lumMod val="85000"/>
            </a:schemeClr>
          </a:solidFill>
          <a:ln w="6350">
            <a:solidFill>
              <a:schemeClr val="bg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" name="Rectangle 29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2892501" y="6021388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chemeClr val="bg1">
                    <a:lumMod val="75000"/>
                  </a:schemeClr>
                </a:solidFill>
              </a:rPr>
              <a:t>E</a:t>
            </a:r>
            <a:endParaRPr lang="en-US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4" name="Line 30"/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>
            <a:off x="1208164" y="3505200"/>
            <a:ext cx="1793875" cy="2419350"/>
          </a:xfrm>
          <a:prstGeom prst="line">
            <a:avLst/>
          </a:prstGeom>
          <a:noFill/>
          <a:ln w="19050">
            <a:solidFill>
              <a:schemeClr val="bg1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" name="Line 31"/>
          <p:cNvSpPr>
            <a:spLocks noChangeShapeType="1"/>
          </p:cNvSpPr>
          <p:nvPr>
            <p:custDataLst>
              <p:tags r:id="rId34"/>
            </p:custDataLst>
          </p:nvPr>
        </p:nvSpPr>
        <p:spPr bwMode="auto">
          <a:xfrm flipV="1">
            <a:off x="3002039" y="4906964"/>
            <a:ext cx="3821113" cy="1017587"/>
          </a:xfrm>
          <a:prstGeom prst="line">
            <a:avLst/>
          </a:prstGeom>
          <a:noFill/>
          <a:ln w="19050">
            <a:solidFill>
              <a:schemeClr val="bg1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" name="Rectangle 32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4165676" y="5002213"/>
            <a:ext cx="12663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O</a:t>
            </a:r>
            <a:endParaRPr lang="en-US"/>
          </a:p>
        </p:txBody>
      </p:sp>
      <p:sp>
        <p:nvSpPr>
          <p:cNvPr id="157" name="Line 82"/>
          <p:cNvSpPr>
            <a:spLocks noChangeShapeType="1"/>
          </p:cNvSpPr>
          <p:nvPr>
            <p:custDataLst>
              <p:tags r:id="rId36"/>
            </p:custDataLst>
          </p:nvPr>
        </p:nvSpPr>
        <p:spPr bwMode="auto">
          <a:xfrm flipV="1">
            <a:off x="2881388" y="2281239"/>
            <a:ext cx="1963738" cy="288925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178">
            <a:extLst>
              <a:ext uri="{FF2B5EF4-FFF2-40B4-BE49-F238E27FC236}">
                <a16:creationId xmlns:a16="http://schemas.microsoft.com/office/drawing/2014/main" id="{68F30298-A8D6-4FFC-8F5C-E6A43C837A85}"/>
              </a:ext>
            </a:extLst>
          </p:cNvPr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dirty="0">
                <a:latin typeface="+mn-lt"/>
              </a:rPr>
              <a:t>(1) Point coordinates</a:t>
            </a:r>
          </a:p>
          <a:p>
            <a:pPr lvl="2"/>
            <a:r>
              <a:rPr lang="en-US" sz="1800" b="1" dirty="0">
                <a:latin typeface="+mn-lt"/>
              </a:rPr>
              <a:t>(2) Traverse area</a:t>
            </a:r>
          </a:p>
        </p:txBody>
      </p:sp>
      <p:graphicFrame>
        <p:nvGraphicFramePr>
          <p:cNvPr id="43" name="Object 292">
            <a:extLst>
              <a:ext uri="{FF2B5EF4-FFF2-40B4-BE49-F238E27FC236}">
                <a16:creationId xmlns:a16="http://schemas.microsoft.com/office/drawing/2014/main" id="{C8BA423E-2036-41FC-B1A7-CA5209C504AA}"/>
              </a:ext>
            </a:extLst>
          </p:cNvPr>
          <p:cNvGraphicFramePr>
            <a:graphicFrameLocks noChangeAspect="1"/>
          </p:cNvGraphicFramePr>
          <p:nvPr>
            <p:custDataLst>
              <p:tags r:id="rId38"/>
            </p:custDataLst>
            <p:extLst>
              <p:ext uri="{D42A27DB-BD31-4B8C-83A1-F6EECF244321}">
                <p14:modId xmlns:p14="http://schemas.microsoft.com/office/powerpoint/2010/main" val="2556193019"/>
              </p:ext>
            </p:extLst>
          </p:nvPr>
        </p:nvGraphicFramePr>
        <p:xfrm>
          <a:off x="7008812" y="1894435"/>
          <a:ext cx="44831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717640" imgH="799920" progId="Equation.DSMT4">
                  <p:embed/>
                </p:oleObj>
              </mc:Choice>
              <mc:Fallback>
                <p:oleObj name="Equation" r:id="rId42" imgW="2717640" imgH="799920" progId="Equation.DSMT4">
                  <p:embed/>
                  <p:pic>
                    <p:nvPicPr>
                      <p:cNvPr id="12" name="Object 292">
                        <a:extLst>
                          <a:ext uri="{FF2B5EF4-FFF2-40B4-BE49-F238E27FC236}">
                            <a16:creationId xmlns:a16="http://schemas.microsoft.com/office/drawing/2014/main" id="{5E344597-4930-46BC-A556-33CBAAD627D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1894435"/>
                        <a:ext cx="44831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tal area:</a:t>
            </a:r>
          </a:p>
          <a:p>
            <a:pPr lvl="1"/>
            <a:r>
              <a:rPr lang="en-US" dirty="0"/>
              <a:t>A = A</a:t>
            </a:r>
            <a:r>
              <a:rPr lang="en-US" baseline="-25000" dirty="0"/>
              <a:t>C</a:t>
            </a:r>
            <a:r>
              <a:rPr lang="en-US" dirty="0"/>
              <a:t>+A</a:t>
            </a:r>
            <a:r>
              <a:rPr lang="en-US" baseline="-25000" dirty="0"/>
              <a:t>S</a:t>
            </a:r>
          </a:p>
        </p:txBody>
      </p:sp>
      <p:sp>
        <p:nvSpPr>
          <p:cNvPr id="67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flipV="1">
            <a:off x="1208161" y="2566988"/>
            <a:ext cx="1670050" cy="9382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8" name="Freeform 3"/>
          <p:cNvSpPr>
            <a:spLocks/>
          </p:cNvSpPr>
          <p:nvPr>
            <p:custDataLst>
              <p:tags r:id="rId2"/>
            </p:custDataLst>
          </p:nvPr>
        </p:nvSpPr>
        <p:spPr bwMode="auto">
          <a:xfrm>
            <a:off x="2878211" y="2217738"/>
            <a:ext cx="1963738" cy="349250"/>
          </a:xfrm>
          <a:custGeom>
            <a:avLst/>
            <a:gdLst>
              <a:gd name="T0" fmla="*/ 4372 w 4372"/>
              <a:gd name="T1" fmla="*/ 154 h 776"/>
              <a:gd name="T2" fmla="*/ 3817 w 4372"/>
              <a:gd name="T3" fmla="*/ 51 h 776"/>
              <a:gd name="T4" fmla="*/ 3254 w 4372"/>
              <a:gd name="T5" fmla="*/ 0 h 776"/>
              <a:gd name="T6" fmla="*/ 2690 w 4372"/>
              <a:gd name="T7" fmla="*/ 1 h 776"/>
              <a:gd name="T8" fmla="*/ 2127 w 4372"/>
              <a:gd name="T9" fmla="*/ 55 h 776"/>
              <a:gd name="T10" fmla="*/ 1573 w 4372"/>
              <a:gd name="T11" fmla="*/ 160 h 776"/>
              <a:gd name="T12" fmla="*/ 1030 w 4372"/>
              <a:gd name="T13" fmla="*/ 316 h 776"/>
              <a:gd name="T14" fmla="*/ 504 w 4372"/>
              <a:gd name="T15" fmla="*/ 522 h 776"/>
              <a:gd name="T16" fmla="*/ 0 w 4372"/>
              <a:gd name="T17" fmla="*/ 776 h 7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72"/>
              <a:gd name="T28" fmla="*/ 0 h 776"/>
              <a:gd name="T29" fmla="*/ 4372 w 4372"/>
              <a:gd name="T30" fmla="*/ 776 h 7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72" h="776">
                <a:moveTo>
                  <a:pt x="4372" y="154"/>
                </a:moveTo>
                <a:lnTo>
                  <a:pt x="3817" y="51"/>
                </a:lnTo>
                <a:lnTo>
                  <a:pt x="3254" y="0"/>
                </a:lnTo>
                <a:lnTo>
                  <a:pt x="2690" y="1"/>
                </a:lnTo>
                <a:lnTo>
                  <a:pt x="2127" y="55"/>
                </a:lnTo>
                <a:lnTo>
                  <a:pt x="1573" y="160"/>
                </a:lnTo>
                <a:lnTo>
                  <a:pt x="1030" y="316"/>
                </a:lnTo>
                <a:lnTo>
                  <a:pt x="504" y="522"/>
                </a:lnTo>
                <a:lnTo>
                  <a:pt x="0" y="776"/>
                </a:lnTo>
              </a:path>
            </a:pathLst>
          </a:custGeom>
          <a:noFill/>
          <a:ln w="25400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9" name="Freeform 6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1182761" y="3479800"/>
            <a:ext cx="52388" cy="50800"/>
          </a:xfrm>
          <a:custGeom>
            <a:avLst/>
            <a:gdLst>
              <a:gd name="T0" fmla="*/ 132 w 132"/>
              <a:gd name="T1" fmla="*/ 66 h 133"/>
              <a:gd name="T2" fmla="*/ 131 w 132"/>
              <a:gd name="T3" fmla="*/ 58 h 133"/>
              <a:gd name="T4" fmla="*/ 130 w 132"/>
              <a:gd name="T5" fmla="*/ 49 h 133"/>
              <a:gd name="T6" fmla="*/ 126 w 132"/>
              <a:gd name="T7" fmla="*/ 41 h 133"/>
              <a:gd name="T8" fmla="*/ 123 w 132"/>
              <a:gd name="T9" fmla="*/ 33 h 133"/>
              <a:gd name="T10" fmla="*/ 119 w 132"/>
              <a:gd name="T11" fmla="*/ 27 h 133"/>
              <a:gd name="T12" fmla="*/ 113 w 132"/>
              <a:gd name="T13" fmla="*/ 20 h 133"/>
              <a:gd name="T14" fmla="*/ 106 w 132"/>
              <a:gd name="T15" fmla="*/ 14 h 133"/>
              <a:gd name="T16" fmla="*/ 99 w 132"/>
              <a:gd name="T17" fmla="*/ 10 h 133"/>
              <a:gd name="T18" fmla="*/ 91 w 132"/>
              <a:gd name="T19" fmla="*/ 5 h 133"/>
              <a:gd name="T20" fmla="*/ 83 w 132"/>
              <a:gd name="T21" fmla="*/ 3 h 133"/>
              <a:gd name="T22" fmla="*/ 74 w 132"/>
              <a:gd name="T23" fmla="*/ 0 h 133"/>
              <a:gd name="T24" fmla="*/ 65 w 132"/>
              <a:gd name="T25" fmla="*/ 0 h 133"/>
              <a:gd name="T26" fmla="*/ 57 w 132"/>
              <a:gd name="T27" fmla="*/ 0 h 133"/>
              <a:gd name="T28" fmla="*/ 48 w 132"/>
              <a:gd name="T29" fmla="*/ 3 h 133"/>
              <a:gd name="T30" fmla="*/ 40 w 132"/>
              <a:gd name="T31" fmla="*/ 5 h 133"/>
              <a:gd name="T32" fmla="*/ 32 w 132"/>
              <a:gd name="T33" fmla="*/ 10 h 133"/>
              <a:gd name="T34" fmla="*/ 26 w 132"/>
              <a:gd name="T35" fmla="*/ 14 h 133"/>
              <a:gd name="T36" fmla="*/ 19 w 132"/>
              <a:gd name="T37" fmla="*/ 20 h 133"/>
              <a:gd name="T38" fmla="*/ 13 w 132"/>
              <a:gd name="T39" fmla="*/ 27 h 133"/>
              <a:gd name="T40" fmla="*/ 9 w 132"/>
              <a:gd name="T41" fmla="*/ 33 h 133"/>
              <a:gd name="T42" fmla="*/ 4 w 132"/>
              <a:gd name="T43" fmla="*/ 41 h 133"/>
              <a:gd name="T44" fmla="*/ 2 w 132"/>
              <a:gd name="T45" fmla="*/ 49 h 133"/>
              <a:gd name="T46" fmla="*/ 0 w 132"/>
              <a:gd name="T47" fmla="*/ 58 h 133"/>
              <a:gd name="T48" fmla="*/ 0 w 132"/>
              <a:gd name="T49" fmla="*/ 66 h 133"/>
              <a:gd name="T50" fmla="*/ 0 w 132"/>
              <a:gd name="T51" fmla="*/ 75 h 133"/>
              <a:gd name="T52" fmla="*/ 2 w 132"/>
              <a:gd name="T53" fmla="*/ 84 h 133"/>
              <a:gd name="T54" fmla="*/ 4 w 132"/>
              <a:gd name="T55" fmla="*/ 92 h 133"/>
              <a:gd name="T56" fmla="*/ 9 w 132"/>
              <a:gd name="T57" fmla="*/ 100 h 133"/>
              <a:gd name="T58" fmla="*/ 13 w 132"/>
              <a:gd name="T59" fmla="*/ 107 h 133"/>
              <a:gd name="T60" fmla="*/ 19 w 132"/>
              <a:gd name="T61" fmla="*/ 114 h 133"/>
              <a:gd name="T62" fmla="*/ 26 w 132"/>
              <a:gd name="T63" fmla="*/ 119 h 133"/>
              <a:gd name="T64" fmla="*/ 32 w 132"/>
              <a:gd name="T65" fmla="*/ 124 h 133"/>
              <a:gd name="T66" fmla="*/ 40 w 132"/>
              <a:gd name="T67" fmla="*/ 127 h 133"/>
              <a:gd name="T68" fmla="*/ 48 w 132"/>
              <a:gd name="T69" fmla="*/ 131 h 133"/>
              <a:gd name="T70" fmla="*/ 57 w 132"/>
              <a:gd name="T71" fmla="*/ 132 h 133"/>
              <a:gd name="T72" fmla="*/ 65 w 132"/>
              <a:gd name="T73" fmla="*/ 133 h 133"/>
              <a:gd name="T74" fmla="*/ 74 w 132"/>
              <a:gd name="T75" fmla="*/ 132 h 133"/>
              <a:gd name="T76" fmla="*/ 83 w 132"/>
              <a:gd name="T77" fmla="*/ 131 h 133"/>
              <a:gd name="T78" fmla="*/ 91 w 132"/>
              <a:gd name="T79" fmla="*/ 127 h 133"/>
              <a:gd name="T80" fmla="*/ 99 w 132"/>
              <a:gd name="T81" fmla="*/ 124 h 133"/>
              <a:gd name="T82" fmla="*/ 106 w 132"/>
              <a:gd name="T83" fmla="*/ 119 h 133"/>
              <a:gd name="T84" fmla="*/ 113 w 132"/>
              <a:gd name="T85" fmla="*/ 114 h 133"/>
              <a:gd name="T86" fmla="*/ 119 w 132"/>
              <a:gd name="T87" fmla="*/ 107 h 133"/>
              <a:gd name="T88" fmla="*/ 123 w 132"/>
              <a:gd name="T89" fmla="*/ 100 h 133"/>
              <a:gd name="T90" fmla="*/ 126 w 132"/>
              <a:gd name="T91" fmla="*/ 92 h 133"/>
              <a:gd name="T92" fmla="*/ 130 w 132"/>
              <a:gd name="T93" fmla="*/ 84 h 133"/>
              <a:gd name="T94" fmla="*/ 131 w 132"/>
              <a:gd name="T95" fmla="*/ 75 h 13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3"/>
              <a:gd name="T146" fmla="*/ 132 w 132"/>
              <a:gd name="T147" fmla="*/ 133 h 13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3">
                <a:moveTo>
                  <a:pt x="132" y="71"/>
                </a:moveTo>
                <a:lnTo>
                  <a:pt x="132" y="66"/>
                </a:lnTo>
                <a:lnTo>
                  <a:pt x="132" y="63"/>
                </a:lnTo>
                <a:lnTo>
                  <a:pt x="131" y="58"/>
                </a:lnTo>
                <a:lnTo>
                  <a:pt x="131" y="54"/>
                </a:lnTo>
                <a:lnTo>
                  <a:pt x="130" y="49"/>
                </a:lnTo>
                <a:lnTo>
                  <a:pt x="129" y="46"/>
                </a:lnTo>
                <a:lnTo>
                  <a:pt x="126" y="41"/>
                </a:lnTo>
                <a:lnTo>
                  <a:pt x="125" y="38"/>
                </a:lnTo>
                <a:lnTo>
                  <a:pt x="123" y="33"/>
                </a:lnTo>
                <a:lnTo>
                  <a:pt x="121" y="30"/>
                </a:lnTo>
                <a:lnTo>
                  <a:pt x="119" y="27"/>
                </a:lnTo>
                <a:lnTo>
                  <a:pt x="115" y="23"/>
                </a:lnTo>
                <a:lnTo>
                  <a:pt x="113" y="20"/>
                </a:lnTo>
                <a:lnTo>
                  <a:pt x="109" y="16"/>
                </a:lnTo>
                <a:lnTo>
                  <a:pt x="106" y="14"/>
                </a:lnTo>
                <a:lnTo>
                  <a:pt x="103" y="12"/>
                </a:lnTo>
                <a:lnTo>
                  <a:pt x="99" y="10"/>
                </a:lnTo>
                <a:lnTo>
                  <a:pt x="95" y="7"/>
                </a:lnTo>
                <a:lnTo>
                  <a:pt x="91" y="5"/>
                </a:lnTo>
                <a:lnTo>
                  <a:pt x="87" y="4"/>
                </a:lnTo>
                <a:lnTo>
                  <a:pt x="83" y="3"/>
                </a:lnTo>
                <a:lnTo>
                  <a:pt x="79" y="2"/>
                </a:lnTo>
                <a:lnTo>
                  <a:pt x="74" y="0"/>
                </a:lnTo>
                <a:lnTo>
                  <a:pt x="70" y="0"/>
                </a:lnTo>
                <a:lnTo>
                  <a:pt x="65" y="0"/>
                </a:lnTo>
                <a:lnTo>
                  <a:pt x="62" y="0"/>
                </a:lnTo>
                <a:lnTo>
                  <a:pt x="57" y="0"/>
                </a:lnTo>
                <a:lnTo>
                  <a:pt x="53" y="2"/>
                </a:lnTo>
                <a:lnTo>
                  <a:pt x="48" y="3"/>
                </a:lnTo>
                <a:lnTo>
                  <a:pt x="45" y="4"/>
                </a:lnTo>
                <a:lnTo>
                  <a:pt x="40" y="5"/>
                </a:lnTo>
                <a:lnTo>
                  <a:pt x="37" y="7"/>
                </a:lnTo>
                <a:lnTo>
                  <a:pt x="32" y="10"/>
                </a:lnTo>
                <a:lnTo>
                  <a:pt x="29" y="12"/>
                </a:lnTo>
                <a:lnTo>
                  <a:pt x="26" y="14"/>
                </a:lnTo>
                <a:lnTo>
                  <a:pt x="22" y="16"/>
                </a:lnTo>
                <a:lnTo>
                  <a:pt x="19" y="20"/>
                </a:lnTo>
                <a:lnTo>
                  <a:pt x="15" y="23"/>
                </a:lnTo>
                <a:lnTo>
                  <a:pt x="13" y="27"/>
                </a:lnTo>
                <a:lnTo>
                  <a:pt x="11" y="30"/>
                </a:lnTo>
                <a:lnTo>
                  <a:pt x="9" y="33"/>
                </a:lnTo>
                <a:lnTo>
                  <a:pt x="6" y="38"/>
                </a:lnTo>
                <a:lnTo>
                  <a:pt x="4" y="41"/>
                </a:lnTo>
                <a:lnTo>
                  <a:pt x="3" y="46"/>
                </a:lnTo>
                <a:lnTo>
                  <a:pt x="2" y="49"/>
                </a:lnTo>
                <a:lnTo>
                  <a:pt x="1" y="54"/>
                </a:lnTo>
                <a:lnTo>
                  <a:pt x="0" y="58"/>
                </a:lnTo>
                <a:lnTo>
                  <a:pt x="0" y="63"/>
                </a:lnTo>
                <a:lnTo>
                  <a:pt x="0" y="66"/>
                </a:lnTo>
                <a:lnTo>
                  <a:pt x="0" y="71"/>
                </a:lnTo>
                <a:lnTo>
                  <a:pt x="0" y="75"/>
                </a:lnTo>
                <a:lnTo>
                  <a:pt x="1" y="80"/>
                </a:lnTo>
                <a:lnTo>
                  <a:pt x="2" y="84"/>
                </a:lnTo>
                <a:lnTo>
                  <a:pt x="3" y="88"/>
                </a:lnTo>
                <a:lnTo>
                  <a:pt x="4" y="92"/>
                </a:lnTo>
                <a:lnTo>
                  <a:pt x="6" y="96"/>
                </a:lnTo>
                <a:lnTo>
                  <a:pt x="9" y="100"/>
                </a:lnTo>
                <a:lnTo>
                  <a:pt x="11" y="103"/>
                </a:lnTo>
                <a:lnTo>
                  <a:pt x="13" y="107"/>
                </a:lnTo>
                <a:lnTo>
                  <a:pt x="15" y="110"/>
                </a:lnTo>
                <a:lnTo>
                  <a:pt x="19" y="114"/>
                </a:lnTo>
                <a:lnTo>
                  <a:pt x="22" y="116"/>
                </a:lnTo>
                <a:lnTo>
                  <a:pt x="26" y="119"/>
                </a:lnTo>
                <a:lnTo>
                  <a:pt x="29" y="122"/>
                </a:lnTo>
                <a:lnTo>
                  <a:pt x="32" y="124"/>
                </a:lnTo>
                <a:lnTo>
                  <a:pt x="37" y="126"/>
                </a:lnTo>
                <a:lnTo>
                  <a:pt x="40" y="127"/>
                </a:lnTo>
                <a:lnTo>
                  <a:pt x="45" y="130"/>
                </a:lnTo>
                <a:lnTo>
                  <a:pt x="48" y="131"/>
                </a:lnTo>
                <a:lnTo>
                  <a:pt x="53" y="132"/>
                </a:lnTo>
                <a:lnTo>
                  <a:pt x="57" y="132"/>
                </a:lnTo>
                <a:lnTo>
                  <a:pt x="62" y="133"/>
                </a:lnTo>
                <a:lnTo>
                  <a:pt x="65" y="133"/>
                </a:lnTo>
                <a:lnTo>
                  <a:pt x="70" y="133"/>
                </a:lnTo>
                <a:lnTo>
                  <a:pt x="74" y="132"/>
                </a:lnTo>
                <a:lnTo>
                  <a:pt x="79" y="132"/>
                </a:lnTo>
                <a:lnTo>
                  <a:pt x="83" y="131"/>
                </a:lnTo>
                <a:lnTo>
                  <a:pt x="87" y="130"/>
                </a:lnTo>
                <a:lnTo>
                  <a:pt x="91" y="127"/>
                </a:lnTo>
                <a:lnTo>
                  <a:pt x="95" y="126"/>
                </a:lnTo>
                <a:lnTo>
                  <a:pt x="99" y="124"/>
                </a:lnTo>
                <a:lnTo>
                  <a:pt x="103" y="122"/>
                </a:lnTo>
                <a:lnTo>
                  <a:pt x="106" y="119"/>
                </a:lnTo>
                <a:lnTo>
                  <a:pt x="109" y="116"/>
                </a:lnTo>
                <a:lnTo>
                  <a:pt x="113" y="114"/>
                </a:lnTo>
                <a:lnTo>
                  <a:pt x="115" y="110"/>
                </a:lnTo>
                <a:lnTo>
                  <a:pt x="119" y="107"/>
                </a:lnTo>
                <a:lnTo>
                  <a:pt x="121" y="103"/>
                </a:lnTo>
                <a:lnTo>
                  <a:pt x="123" y="100"/>
                </a:lnTo>
                <a:lnTo>
                  <a:pt x="125" y="96"/>
                </a:lnTo>
                <a:lnTo>
                  <a:pt x="126" y="92"/>
                </a:lnTo>
                <a:lnTo>
                  <a:pt x="129" y="88"/>
                </a:lnTo>
                <a:lnTo>
                  <a:pt x="130" y="84"/>
                </a:lnTo>
                <a:lnTo>
                  <a:pt x="131" y="80"/>
                </a:lnTo>
                <a:lnTo>
                  <a:pt x="131" y="75"/>
                </a:lnTo>
                <a:lnTo>
                  <a:pt x="132" y="71"/>
                </a:lnTo>
                <a:close/>
              </a:path>
            </a:pathLst>
          </a:custGeom>
          <a:solidFill>
            <a:srgbClr val="FF3300"/>
          </a:solidFill>
          <a:ln w="0">
            <a:solidFill>
              <a:srgbClr val="FF33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0" name="Freeform 7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1182761" y="3479800"/>
            <a:ext cx="52388" cy="50800"/>
          </a:xfrm>
          <a:custGeom>
            <a:avLst/>
            <a:gdLst>
              <a:gd name="T0" fmla="*/ 117 w 117"/>
              <a:gd name="T1" fmla="*/ 55 h 117"/>
              <a:gd name="T2" fmla="*/ 116 w 117"/>
              <a:gd name="T3" fmla="*/ 47 h 117"/>
              <a:gd name="T4" fmla="*/ 114 w 117"/>
              <a:gd name="T5" fmla="*/ 40 h 117"/>
              <a:gd name="T6" fmla="*/ 111 w 117"/>
              <a:gd name="T7" fmla="*/ 33 h 117"/>
              <a:gd name="T8" fmla="*/ 107 w 117"/>
              <a:gd name="T9" fmla="*/ 26 h 117"/>
              <a:gd name="T10" fmla="*/ 102 w 117"/>
              <a:gd name="T11" fmla="*/ 20 h 117"/>
              <a:gd name="T12" fmla="*/ 97 w 117"/>
              <a:gd name="T13" fmla="*/ 14 h 117"/>
              <a:gd name="T14" fmla="*/ 91 w 117"/>
              <a:gd name="T15" fmla="*/ 10 h 117"/>
              <a:gd name="T16" fmla="*/ 84 w 117"/>
              <a:gd name="T17" fmla="*/ 6 h 117"/>
              <a:gd name="T18" fmla="*/ 77 w 117"/>
              <a:gd name="T19" fmla="*/ 3 h 117"/>
              <a:gd name="T20" fmla="*/ 70 w 117"/>
              <a:gd name="T21" fmla="*/ 1 h 117"/>
              <a:gd name="T22" fmla="*/ 62 w 117"/>
              <a:gd name="T23" fmla="*/ 0 h 117"/>
              <a:gd name="T24" fmla="*/ 55 w 117"/>
              <a:gd name="T25" fmla="*/ 0 h 117"/>
              <a:gd name="T26" fmla="*/ 47 w 117"/>
              <a:gd name="T27" fmla="*/ 1 h 117"/>
              <a:gd name="T28" fmla="*/ 40 w 117"/>
              <a:gd name="T29" fmla="*/ 3 h 117"/>
              <a:gd name="T30" fmla="*/ 33 w 117"/>
              <a:gd name="T31" fmla="*/ 6 h 117"/>
              <a:gd name="T32" fmla="*/ 26 w 117"/>
              <a:gd name="T33" fmla="*/ 10 h 117"/>
              <a:gd name="T34" fmla="*/ 20 w 117"/>
              <a:gd name="T35" fmla="*/ 14 h 117"/>
              <a:gd name="T36" fmla="*/ 14 w 117"/>
              <a:gd name="T37" fmla="*/ 20 h 117"/>
              <a:gd name="T38" fmla="*/ 10 w 117"/>
              <a:gd name="T39" fmla="*/ 26 h 117"/>
              <a:gd name="T40" fmla="*/ 6 w 117"/>
              <a:gd name="T41" fmla="*/ 33 h 117"/>
              <a:gd name="T42" fmla="*/ 3 w 117"/>
              <a:gd name="T43" fmla="*/ 40 h 117"/>
              <a:gd name="T44" fmla="*/ 1 w 117"/>
              <a:gd name="T45" fmla="*/ 47 h 117"/>
              <a:gd name="T46" fmla="*/ 0 w 117"/>
              <a:gd name="T47" fmla="*/ 55 h 117"/>
              <a:gd name="T48" fmla="*/ 0 w 117"/>
              <a:gd name="T49" fmla="*/ 62 h 117"/>
              <a:gd name="T50" fmla="*/ 1 w 117"/>
              <a:gd name="T51" fmla="*/ 70 h 117"/>
              <a:gd name="T52" fmla="*/ 3 w 117"/>
              <a:gd name="T53" fmla="*/ 77 h 117"/>
              <a:gd name="T54" fmla="*/ 6 w 117"/>
              <a:gd name="T55" fmla="*/ 84 h 117"/>
              <a:gd name="T56" fmla="*/ 10 w 117"/>
              <a:gd name="T57" fmla="*/ 91 h 117"/>
              <a:gd name="T58" fmla="*/ 14 w 117"/>
              <a:gd name="T59" fmla="*/ 97 h 117"/>
              <a:gd name="T60" fmla="*/ 20 w 117"/>
              <a:gd name="T61" fmla="*/ 102 h 117"/>
              <a:gd name="T62" fmla="*/ 26 w 117"/>
              <a:gd name="T63" fmla="*/ 107 h 117"/>
              <a:gd name="T64" fmla="*/ 33 w 117"/>
              <a:gd name="T65" fmla="*/ 111 h 117"/>
              <a:gd name="T66" fmla="*/ 40 w 117"/>
              <a:gd name="T67" fmla="*/ 114 h 117"/>
              <a:gd name="T68" fmla="*/ 47 w 117"/>
              <a:gd name="T69" fmla="*/ 116 h 117"/>
              <a:gd name="T70" fmla="*/ 55 w 117"/>
              <a:gd name="T71" fmla="*/ 117 h 117"/>
              <a:gd name="T72" fmla="*/ 62 w 117"/>
              <a:gd name="T73" fmla="*/ 117 h 117"/>
              <a:gd name="T74" fmla="*/ 70 w 117"/>
              <a:gd name="T75" fmla="*/ 116 h 117"/>
              <a:gd name="T76" fmla="*/ 77 w 117"/>
              <a:gd name="T77" fmla="*/ 114 h 117"/>
              <a:gd name="T78" fmla="*/ 84 w 117"/>
              <a:gd name="T79" fmla="*/ 111 h 117"/>
              <a:gd name="T80" fmla="*/ 91 w 117"/>
              <a:gd name="T81" fmla="*/ 107 h 117"/>
              <a:gd name="T82" fmla="*/ 97 w 117"/>
              <a:gd name="T83" fmla="*/ 102 h 117"/>
              <a:gd name="T84" fmla="*/ 102 w 117"/>
              <a:gd name="T85" fmla="*/ 97 h 117"/>
              <a:gd name="T86" fmla="*/ 107 w 117"/>
              <a:gd name="T87" fmla="*/ 91 h 117"/>
              <a:gd name="T88" fmla="*/ 111 w 117"/>
              <a:gd name="T89" fmla="*/ 84 h 117"/>
              <a:gd name="T90" fmla="*/ 114 w 117"/>
              <a:gd name="T91" fmla="*/ 77 h 117"/>
              <a:gd name="T92" fmla="*/ 116 w 117"/>
              <a:gd name="T93" fmla="*/ 70 h 117"/>
              <a:gd name="T94" fmla="*/ 117 w 117"/>
              <a:gd name="T95" fmla="*/ 62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7"/>
              <a:gd name="T146" fmla="*/ 117 w 117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7">
                <a:moveTo>
                  <a:pt x="117" y="58"/>
                </a:moveTo>
                <a:lnTo>
                  <a:pt x="117" y="55"/>
                </a:lnTo>
                <a:lnTo>
                  <a:pt x="116" y="51"/>
                </a:lnTo>
                <a:lnTo>
                  <a:pt x="116" y="47"/>
                </a:lnTo>
                <a:lnTo>
                  <a:pt x="115" y="43"/>
                </a:lnTo>
                <a:lnTo>
                  <a:pt x="114" y="40"/>
                </a:lnTo>
                <a:lnTo>
                  <a:pt x="112" y="36"/>
                </a:lnTo>
                <a:lnTo>
                  <a:pt x="111" y="33"/>
                </a:lnTo>
                <a:lnTo>
                  <a:pt x="109" y="29"/>
                </a:lnTo>
                <a:lnTo>
                  <a:pt x="107" y="26"/>
                </a:lnTo>
                <a:lnTo>
                  <a:pt x="105" y="23"/>
                </a:lnTo>
                <a:lnTo>
                  <a:pt x="102" y="20"/>
                </a:lnTo>
                <a:lnTo>
                  <a:pt x="100" y="17"/>
                </a:lnTo>
                <a:lnTo>
                  <a:pt x="97" y="14"/>
                </a:lnTo>
                <a:lnTo>
                  <a:pt x="94" y="12"/>
                </a:lnTo>
                <a:lnTo>
                  <a:pt x="91" y="10"/>
                </a:lnTo>
                <a:lnTo>
                  <a:pt x="88" y="8"/>
                </a:lnTo>
                <a:lnTo>
                  <a:pt x="84" y="6"/>
                </a:lnTo>
                <a:lnTo>
                  <a:pt x="81" y="4"/>
                </a:lnTo>
                <a:lnTo>
                  <a:pt x="77" y="3"/>
                </a:lnTo>
                <a:lnTo>
                  <a:pt x="74" y="2"/>
                </a:lnTo>
                <a:lnTo>
                  <a:pt x="70" y="1"/>
                </a:lnTo>
                <a:lnTo>
                  <a:pt x="66" y="0"/>
                </a:lnTo>
                <a:lnTo>
                  <a:pt x="62" y="0"/>
                </a:lnTo>
                <a:lnTo>
                  <a:pt x="58" y="0"/>
                </a:lnTo>
                <a:lnTo>
                  <a:pt x="55" y="0"/>
                </a:lnTo>
                <a:lnTo>
                  <a:pt x="51" y="0"/>
                </a:lnTo>
                <a:lnTo>
                  <a:pt x="47" y="1"/>
                </a:lnTo>
                <a:lnTo>
                  <a:pt x="43" y="2"/>
                </a:lnTo>
                <a:lnTo>
                  <a:pt x="40" y="3"/>
                </a:lnTo>
                <a:lnTo>
                  <a:pt x="36" y="4"/>
                </a:lnTo>
                <a:lnTo>
                  <a:pt x="33" y="6"/>
                </a:lnTo>
                <a:lnTo>
                  <a:pt x="29" y="8"/>
                </a:lnTo>
                <a:lnTo>
                  <a:pt x="26" y="10"/>
                </a:lnTo>
                <a:lnTo>
                  <a:pt x="23" y="12"/>
                </a:lnTo>
                <a:lnTo>
                  <a:pt x="20" y="14"/>
                </a:lnTo>
                <a:lnTo>
                  <a:pt x="17" y="17"/>
                </a:lnTo>
                <a:lnTo>
                  <a:pt x="14" y="20"/>
                </a:lnTo>
                <a:lnTo>
                  <a:pt x="12" y="23"/>
                </a:lnTo>
                <a:lnTo>
                  <a:pt x="10" y="26"/>
                </a:lnTo>
                <a:lnTo>
                  <a:pt x="8" y="29"/>
                </a:lnTo>
                <a:lnTo>
                  <a:pt x="6" y="33"/>
                </a:lnTo>
                <a:lnTo>
                  <a:pt x="4" y="36"/>
                </a:lnTo>
                <a:lnTo>
                  <a:pt x="3" y="40"/>
                </a:lnTo>
                <a:lnTo>
                  <a:pt x="2" y="43"/>
                </a:lnTo>
                <a:lnTo>
                  <a:pt x="1" y="47"/>
                </a:lnTo>
                <a:lnTo>
                  <a:pt x="0" y="51"/>
                </a:lnTo>
                <a:lnTo>
                  <a:pt x="0" y="55"/>
                </a:lnTo>
                <a:lnTo>
                  <a:pt x="0" y="58"/>
                </a:lnTo>
                <a:lnTo>
                  <a:pt x="0" y="62"/>
                </a:lnTo>
                <a:lnTo>
                  <a:pt x="0" y="66"/>
                </a:lnTo>
                <a:lnTo>
                  <a:pt x="1" y="70"/>
                </a:lnTo>
                <a:lnTo>
                  <a:pt x="2" y="74"/>
                </a:lnTo>
                <a:lnTo>
                  <a:pt x="3" y="77"/>
                </a:lnTo>
                <a:lnTo>
                  <a:pt x="4" y="81"/>
                </a:lnTo>
                <a:lnTo>
                  <a:pt x="6" y="84"/>
                </a:lnTo>
                <a:lnTo>
                  <a:pt x="8" y="88"/>
                </a:lnTo>
                <a:lnTo>
                  <a:pt x="10" y="91"/>
                </a:lnTo>
                <a:lnTo>
                  <a:pt x="12" y="94"/>
                </a:lnTo>
                <a:lnTo>
                  <a:pt x="14" y="97"/>
                </a:lnTo>
                <a:lnTo>
                  <a:pt x="17" y="100"/>
                </a:lnTo>
                <a:lnTo>
                  <a:pt x="20" y="102"/>
                </a:lnTo>
                <a:lnTo>
                  <a:pt x="23" y="105"/>
                </a:lnTo>
                <a:lnTo>
                  <a:pt x="26" y="107"/>
                </a:lnTo>
                <a:lnTo>
                  <a:pt x="29" y="109"/>
                </a:lnTo>
                <a:lnTo>
                  <a:pt x="33" y="111"/>
                </a:lnTo>
                <a:lnTo>
                  <a:pt x="36" y="112"/>
                </a:lnTo>
                <a:lnTo>
                  <a:pt x="40" y="114"/>
                </a:lnTo>
                <a:lnTo>
                  <a:pt x="43" y="115"/>
                </a:lnTo>
                <a:lnTo>
                  <a:pt x="47" y="116"/>
                </a:lnTo>
                <a:lnTo>
                  <a:pt x="51" y="116"/>
                </a:lnTo>
                <a:lnTo>
                  <a:pt x="55" y="117"/>
                </a:lnTo>
                <a:lnTo>
                  <a:pt x="58" y="117"/>
                </a:lnTo>
                <a:lnTo>
                  <a:pt x="62" y="117"/>
                </a:lnTo>
                <a:lnTo>
                  <a:pt x="66" y="116"/>
                </a:lnTo>
                <a:lnTo>
                  <a:pt x="70" y="116"/>
                </a:lnTo>
                <a:lnTo>
                  <a:pt x="74" y="115"/>
                </a:lnTo>
                <a:lnTo>
                  <a:pt x="77" y="114"/>
                </a:lnTo>
                <a:lnTo>
                  <a:pt x="81" y="112"/>
                </a:lnTo>
                <a:lnTo>
                  <a:pt x="84" y="111"/>
                </a:lnTo>
                <a:lnTo>
                  <a:pt x="88" y="109"/>
                </a:lnTo>
                <a:lnTo>
                  <a:pt x="91" y="107"/>
                </a:lnTo>
                <a:lnTo>
                  <a:pt x="94" y="105"/>
                </a:lnTo>
                <a:lnTo>
                  <a:pt x="97" y="102"/>
                </a:lnTo>
                <a:lnTo>
                  <a:pt x="100" y="100"/>
                </a:lnTo>
                <a:lnTo>
                  <a:pt x="102" y="97"/>
                </a:lnTo>
                <a:lnTo>
                  <a:pt x="105" y="94"/>
                </a:lnTo>
                <a:lnTo>
                  <a:pt x="107" y="91"/>
                </a:lnTo>
                <a:lnTo>
                  <a:pt x="109" y="88"/>
                </a:lnTo>
                <a:lnTo>
                  <a:pt x="111" y="84"/>
                </a:lnTo>
                <a:lnTo>
                  <a:pt x="112" y="81"/>
                </a:lnTo>
                <a:lnTo>
                  <a:pt x="114" y="77"/>
                </a:lnTo>
                <a:lnTo>
                  <a:pt x="115" y="74"/>
                </a:lnTo>
                <a:lnTo>
                  <a:pt x="116" y="70"/>
                </a:lnTo>
                <a:lnTo>
                  <a:pt x="116" y="66"/>
                </a:lnTo>
                <a:lnTo>
                  <a:pt x="117" y="62"/>
                </a:lnTo>
                <a:lnTo>
                  <a:pt x="117" y="58"/>
                </a:lnTo>
              </a:path>
            </a:pathLst>
          </a:custGeom>
          <a:solidFill>
            <a:srgbClr val="FF3300"/>
          </a:solidFill>
          <a:ln w="6350">
            <a:solidFill>
              <a:srgbClr val="FF33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1" name="Rectangle 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20836" y="3228975"/>
            <a:ext cx="14266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D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72" name="Line 12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 flipV="1">
            <a:off x="2878211" y="2566989"/>
            <a:ext cx="1341438" cy="2384425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3" name="Rectangle 1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694061" y="2274888"/>
            <a:ext cx="157094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C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74" name="Freeform 21"/>
          <p:cNvSpPr>
            <a:spLocks/>
          </p:cNvSpPr>
          <p:nvPr>
            <p:custDataLst>
              <p:tags r:id="rId8"/>
            </p:custDataLst>
          </p:nvPr>
        </p:nvSpPr>
        <p:spPr bwMode="auto">
          <a:xfrm>
            <a:off x="2852811" y="2538414"/>
            <a:ext cx="50800" cy="53975"/>
          </a:xfrm>
          <a:custGeom>
            <a:avLst/>
            <a:gdLst>
              <a:gd name="T0" fmla="*/ 132 w 132"/>
              <a:gd name="T1" fmla="*/ 66 h 132"/>
              <a:gd name="T2" fmla="*/ 132 w 132"/>
              <a:gd name="T3" fmla="*/ 57 h 132"/>
              <a:gd name="T4" fmla="*/ 130 w 132"/>
              <a:gd name="T5" fmla="*/ 49 h 132"/>
              <a:gd name="T6" fmla="*/ 128 w 132"/>
              <a:gd name="T7" fmla="*/ 41 h 132"/>
              <a:gd name="T8" fmla="*/ 123 w 132"/>
              <a:gd name="T9" fmla="*/ 33 h 132"/>
              <a:gd name="T10" fmla="*/ 119 w 132"/>
              <a:gd name="T11" fmla="*/ 25 h 132"/>
              <a:gd name="T12" fmla="*/ 113 w 132"/>
              <a:gd name="T13" fmla="*/ 20 h 132"/>
              <a:gd name="T14" fmla="*/ 106 w 132"/>
              <a:gd name="T15" fmla="*/ 14 h 132"/>
              <a:gd name="T16" fmla="*/ 99 w 132"/>
              <a:gd name="T17" fmla="*/ 8 h 132"/>
              <a:gd name="T18" fmla="*/ 92 w 132"/>
              <a:gd name="T19" fmla="*/ 5 h 132"/>
              <a:gd name="T20" fmla="*/ 84 w 132"/>
              <a:gd name="T21" fmla="*/ 1 h 132"/>
              <a:gd name="T22" fmla="*/ 75 w 132"/>
              <a:gd name="T23" fmla="*/ 0 h 132"/>
              <a:gd name="T24" fmla="*/ 67 w 132"/>
              <a:gd name="T25" fmla="*/ 0 h 132"/>
              <a:gd name="T26" fmla="*/ 58 w 132"/>
              <a:gd name="T27" fmla="*/ 0 h 132"/>
              <a:gd name="T28" fmla="*/ 50 w 132"/>
              <a:gd name="T29" fmla="*/ 1 h 132"/>
              <a:gd name="T30" fmla="*/ 41 w 132"/>
              <a:gd name="T31" fmla="*/ 5 h 132"/>
              <a:gd name="T32" fmla="*/ 33 w 132"/>
              <a:gd name="T33" fmla="*/ 8 h 132"/>
              <a:gd name="T34" fmla="*/ 26 w 132"/>
              <a:gd name="T35" fmla="*/ 14 h 132"/>
              <a:gd name="T36" fmla="*/ 19 w 132"/>
              <a:gd name="T37" fmla="*/ 20 h 132"/>
              <a:gd name="T38" fmla="*/ 13 w 132"/>
              <a:gd name="T39" fmla="*/ 25 h 132"/>
              <a:gd name="T40" fmla="*/ 9 w 132"/>
              <a:gd name="T41" fmla="*/ 33 h 132"/>
              <a:gd name="T42" fmla="*/ 5 w 132"/>
              <a:gd name="T43" fmla="*/ 41 h 132"/>
              <a:gd name="T44" fmla="*/ 2 w 132"/>
              <a:gd name="T45" fmla="*/ 49 h 132"/>
              <a:gd name="T46" fmla="*/ 1 w 132"/>
              <a:gd name="T47" fmla="*/ 57 h 132"/>
              <a:gd name="T48" fmla="*/ 0 w 132"/>
              <a:gd name="T49" fmla="*/ 66 h 132"/>
              <a:gd name="T50" fmla="*/ 1 w 132"/>
              <a:gd name="T51" fmla="*/ 75 h 132"/>
              <a:gd name="T52" fmla="*/ 2 w 132"/>
              <a:gd name="T53" fmla="*/ 83 h 132"/>
              <a:gd name="T54" fmla="*/ 5 w 132"/>
              <a:gd name="T55" fmla="*/ 91 h 132"/>
              <a:gd name="T56" fmla="*/ 9 w 132"/>
              <a:gd name="T57" fmla="*/ 99 h 132"/>
              <a:gd name="T58" fmla="*/ 13 w 132"/>
              <a:gd name="T59" fmla="*/ 107 h 132"/>
              <a:gd name="T60" fmla="*/ 19 w 132"/>
              <a:gd name="T61" fmla="*/ 112 h 132"/>
              <a:gd name="T62" fmla="*/ 26 w 132"/>
              <a:gd name="T63" fmla="*/ 118 h 132"/>
              <a:gd name="T64" fmla="*/ 33 w 132"/>
              <a:gd name="T65" fmla="*/ 124 h 132"/>
              <a:gd name="T66" fmla="*/ 41 w 132"/>
              <a:gd name="T67" fmla="*/ 127 h 132"/>
              <a:gd name="T68" fmla="*/ 50 w 132"/>
              <a:gd name="T69" fmla="*/ 129 h 132"/>
              <a:gd name="T70" fmla="*/ 58 w 132"/>
              <a:gd name="T71" fmla="*/ 132 h 132"/>
              <a:gd name="T72" fmla="*/ 67 w 132"/>
              <a:gd name="T73" fmla="*/ 132 h 132"/>
              <a:gd name="T74" fmla="*/ 75 w 132"/>
              <a:gd name="T75" fmla="*/ 132 h 132"/>
              <a:gd name="T76" fmla="*/ 84 w 132"/>
              <a:gd name="T77" fmla="*/ 129 h 132"/>
              <a:gd name="T78" fmla="*/ 92 w 132"/>
              <a:gd name="T79" fmla="*/ 127 h 132"/>
              <a:gd name="T80" fmla="*/ 99 w 132"/>
              <a:gd name="T81" fmla="*/ 124 h 132"/>
              <a:gd name="T82" fmla="*/ 106 w 132"/>
              <a:gd name="T83" fmla="*/ 118 h 132"/>
              <a:gd name="T84" fmla="*/ 113 w 132"/>
              <a:gd name="T85" fmla="*/ 112 h 132"/>
              <a:gd name="T86" fmla="*/ 119 w 132"/>
              <a:gd name="T87" fmla="*/ 107 h 132"/>
              <a:gd name="T88" fmla="*/ 123 w 132"/>
              <a:gd name="T89" fmla="*/ 99 h 132"/>
              <a:gd name="T90" fmla="*/ 128 w 132"/>
              <a:gd name="T91" fmla="*/ 91 h 132"/>
              <a:gd name="T92" fmla="*/ 130 w 132"/>
              <a:gd name="T93" fmla="*/ 83 h 132"/>
              <a:gd name="T94" fmla="*/ 132 w 132"/>
              <a:gd name="T95" fmla="*/ 75 h 1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2"/>
              <a:gd name="T146" fmla="*/ 132 w 132"/>
              <a:gd name="T147" fmla="*/ 132 h 1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2">
                <a:moveTo>
                  <a:pt x="132" y="71"/>
                </a:moveTo>
                <a:lnTo>
                  <a:pt x="132" y="66"/>
                </a:lnTo>
                <a:lnTo>
                  <a:pt x="132" y="61"/>
                </a:lnTo>
                <a:lnTo>
                  <a:pt x="132" y="57"/>
                </a:lnTo>
                <a:lnTo>
                  <a:pt x="131" y="54"/>
                </a:lnTo>
                <a:lnTo>
                  <a:pt x="130" y="49"/>
                </a:lnTo>
                <a:lnTo>
                  <a:pt x="129" y="44"/>
                </a:lnTo>
                <a:lnTo>
                  <a:pt x="128" y="41"/>
                </a:lnTo>
                <a:lnTo>
                  <a:pt x="126" y="37"/>
                </a:lnTo>
                <a:lnTo>
                  <a:pt x="123" y="33"/>
                </a:lnTo>
                <a:lnTo>
                  <a:pt x="121" y="29"/>
                </a:lnTo>
                <a:lnTo>
                  <a:pt x="119" y="25"/>
                </a:lnTo>
                <a:lnTo>
                  <a:pt x="116" y="22"/>
                </a:lnTo>
                <a:lnTo>
                  <a:pt x="113" y="20"/>
                </a:lnTo>
                <a:lnTo>
                  <a:pt x="110" y="16"/>
                </a:lnTo>
                <a:lnTo>
                  <a:pt x="106" y="14"/>
                </a:lnTo>
                <a:lnTo>
                  <a:pt x="103" y="11"/>
                </a:lnTo>
                <a:lnTo>
                  <a:pt x="99" y="8"/>
                </a:lnTo>
                <a:lnTo>
                  <a:pt x="96" y="7"/>
                </a:lnTo>
                <a:lnTo>
                  <a:pt x="92" y="5"/>
                </a:lnTo>
                <a:lnTo>
                  <a:pt x="87" y="4"/>
                </a:lnTo>
                <a:lnTo>
                  <a:pt x="84" y="1"/>
                </a:lnTo>
                <a:lnTo>
                  <a:pt x="79" y="1"/>
                </a:lnTo>
                <a:lnTo>
                  <a:pt x="75" y="0"/>
                </a:lnTo>
                <a:lnTo>
                  <a:pt x="70" y="0"/>
                </a:lnTo>
                <a:lnTo>
                  <a:pt x="67" y="0"/>
                </a:lnTo>
                <a:lnTo>
                  <a:pt x="62" y="0"/>
                </a:lnTo>
                <a:lnTo>
                  <a:pt x="58" y="0"/>
                </a:lnTo>
                <a:lnTo>
                  <a:pt x="53" y="1"/>
                </a:lnTo>
                <a:lnTo>
                  <a:pt x="50" y="1"/>
                </a:lnTo>
                <a:lnTo>
                  <a:pt x="45" y="4"/>
                </a:lnTo>
                <a:lnTo>
                  <a:pt x="41" y="5"/>
                </a:lnTo>
                <a:lnTo>
                  <a:pt x="37" y="7"/>
                </a:lnTo>
                <a:lnTo>
                  <a:pt x="33" y="8"/>
                </a:lnTo>
                <a:lnTo>
                  <a:pt x="29" y="11"/>
                </a:lnTo>
                <a:lnTo>
                  <a:pt x="26" y="14"/>
                </a:lnTo>
                <a:lnTo>
                  <a:pt x="22" y="16"/>
                </a:lnTo>
                <a:lnTo>
                  <a:pt x="19" y="20"/>
                </a:lnTo>
                <a:lnTo>
                  <a:pt x="17" y="22"/>
                </a:lnTo>
                <a:lnTo>
                  <a:pt x="13" y="25"/>
                </a:lnTo>
                <a:lnTo>
                  <a:pt x="11" y="29"/>
                </a:lnTo>
                <a:lnTo>
                  <a:pt x="9" y="33"/>
                </a:lnTo>
                <a:lnTo>
                  <a:pt x="7" y="37"/>
                </a:lnTo>
                <a:lnTo>
                  <a:pt x="5" y="41"/>
                </a:lnTo>
                <a:lnTo>
                  <a:pt x="3" y="44"/>
                </a:lnTo>
                <a:lnTo>
                  <a:pt x="2" y="49"/>
                </a:lnTo>
                <a:lnTo>
                  <a:pt x="1" y="54"/>
                </a:lnTo>
                <a:lnTo>
                  <a:pt x="1" y="57"/>
                </a:lnTo>
                <a:lnTo>
                  <a:pt x="0" y="61"/>
                </a:lnTo>
                <a:lnTo>
                  <a:pt x="0" y="66"/>
                </a:lnTo>
                <a:lnTo>
                  <a:pt x="0" y="71"/>
                </a:lnTo>
                <a:lnTo>
                  <a:pt x="1" y="75"/>
                </a:lnTo>
                <a:lnTo>
                  <a:pt x="1" y="78"/>
                </a:lnTo>
                <a:lnTo>
                  <a:pt x="2" y="83"/>
                </a:lnTo>
                <a:lnTo>
                  <a:pt x="3" y="88"/>
                </a:lnTo>
                <a:lnTo>
                  <a:pt x="5" y="91"/>
                </a:lnTo>
                <a:lnTo>
                  <a:pt x="7" y="95"/>
                </a:lnTo>
                <a:lnTo>
                  <a:pt x="9" y="99"/>
                </a:lnTo>
                <a:lnTo>
                  <a:pt x="11" y="102"/>
                </a:lnTo>
                <a:lnTo>
                  <a:pt x="13" y="107"/>
                </a:lnTo>
                <a:lnTo>
                  <a:pt x="17" y="110"/>
                </a:lnTo>
                <a:lnTo>
                  <a:pt x="19" y="112"/>
                </a:lnTo>
                <a:lnTo>
                  <a:pt x="22" y="116"/>
                </a:lnTo>
                <a:lnTo>
                  <a:pt x="26" y="118"/>
                </a:lnTo>
                <a:lnTo>
                  <a:pt x="29" y="121"/>
                </a:lnTo>
                <a:lnTo>
                  <a:pt x="33" y="124"/>
                </a:lnTo>
                <a:lnTo>
                  <a:pt x="37" y="125"/>
                </a:lnTo>
                <a:lnTo>
                  <a:pt x="41" y="127"/>
                </a:lnTo>
                <a:lnTo>
                  <a:pt x="45" y="128"/>
                </a:lnTo>
                <a:lnTo>
                  <a:pt x="50" y="129"/>
                </a:lnTo>
                <a:lnTo>
                  <a:pt x="53" y="131"/>
                </a:lnTo>
                <a:lnTo>
                  <a:pt x="58" y="132"/>
                </a:lnTo>
                <a:lnTo>
                  <a:pt x="62" y="132"/>
                </a:lnTo>
                <a:lnTo>
                  <a:pt x="67" y="132"/>
                </a:lnTo>
                <a:lnTo>
                  <a:pt x="70" y="132"/>
                </a:lnTo>
                <a:lnTo>
                  <a:pt x="75" y="132"/>
                </a:lnTo>
                <a:lnTo>
                  <a:pt x="79" y="131"/>
                </a:lnTo>
                <a:lnTo>
                  <a:pt x="84" y="129"/>
                </a:lnTo>
                <a:lnTo>
                  <a:pt x="87" y="128"/>
                </a:lnTo>
                <a:lnTo>
                  <a:pt x="92" y="127"/>
                </a:lnTo>
                <a:lnTo>
                  <a:pt x="96" y="125"/>
                </a:lnTo>
                <a:lnTo>
                  <a:pt x="99" y="124"/>
                </a:lnTo>
                <a:lnTo>
                  <a:pt x="103" y="121"/>
                </a:lnTo>
                <a:lnTo>
                  <a:pt x="106" y="118"/>
                </a:lnTo>
                <a:lnTo>
                  <a:pt x="110" y="116"/>
                </a:lnTo>
                <a:lnTo>
                  <a:pt x="113" y="112"/>
                </a:lnTo>
                <a:lnTo>
                  <a:pt x="116" y="110"/>
                </a:lnTo>
                <a:lnTo>
                  <a:pt x="119" y="107"/>
                </a:lnTo>
                <a:lnTo>
                  <a:pt x="121" y="102"/>
                </a:lnTo>
                <a:lnTo>
                  <a:pt x="123" y="99"/>
                </a:lnTo>
                <a:lnTo>
                  <a:pt x="126" y="95"/>
                </a:lnTo>
                <a:lnTo>
                  <a:pt x="128" y="91"/>
                </a:lnTo>
                <a:lnTo>
                  <a:pt x="129" y="88"/>
                </a:lnTo>
                <a:lnTo>
                  <a:pt x="130" y="83"/>
                </a:lnTo>
                <a:lnTo>
                  <a:pt x="131" y="78"/>
                </a:lnTo>
                <a:lnTo>
                  <a:pt x="132" y="75"/>
                </a:lnTo>
                <a:lnTo>
                  <a:pt x="132" y="71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5" name="Freeform 22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2852811" y="2538414"/>
            <a:ext cx="50800" cy="53975"/>
          </a:xfrm>
          <a:custGeom>
            <a:avLst/>
            <a:gdLst>
              <a:gd name="T0" fmla="*/ 117 w 117"/>
              <a:gd name="T1" fmla="*/ 54 h 116"/>
              <a:gd name="T2" fmla="*/ 116 w 117"/>
              <a:gd name="T3" fmla="*/ 47 h 116"/>
              <a:gd name="T4" fmla="*/ 114 w 117"/>
              <a:gd name="T5" fmla="*/ 39 h 116"/>
              <a:gd name="T6" fmla="*/ 111 w 117"/>
              <a:gd name="T7" fmla="*/ 32 h 116"/>
              <a:gd name="T8" fmla="*/ 107 w 117"/>
              <a:gd name="T9" fmla="*/ 25 h 116"/>
              <a:gd name="T10" fmla="*/ 103 w 117"/>
              <a:gd name="T11" fmla="*/ 19 h 116"/>
              <a:gd name="T12" fmla="*/ 97 w 117"/>
              <a:gd name="T13" fmla="*/ 14 h 116"/>
              <a:gd name="T14" fmla="*/ 91 w 117"/>
              <a:gd name="T15" fmla="*/ 9 h 116"/>
              <a:gd name="T16" fmla="*/ 85 w 117"/>
              <a:gd name="T17" fmla="*/ 6 h 116"/>
              <a:gd name="T18" fmla="*/ 77 w 117"/>
              <a:gd name="T19" fmla="*/ 3 h 116"/>
              <a:gd name="T20" fmla="*/ 70 w 117"/>
              <a:gd name="T21" fmla="*/ 1 h 116"/>
              <a:gd name="T22" fmla="*/ 62 w 117"/>
              <a:gd name="T23" fmla="*/ 0 h 116"/>
              <a:gd name="T24" fmla="*/ 55 w 117"/>
              <a:gd name="T25" fmla="*/ 0 h 116"/>
              <a:gd name="T26" fmla="*/ 47 w 117"/>
              <a:gd name="T27" fmla="*/ 1 h 116"/>
              <a:gd name="T28" fmla="*/ 40 w 117"/>
              <a:gd name="T29" fmla="*/ 3 h 116"/>
              <a:gd name="T30" fmla="*/ 33 w 117"/>
              <a:gd name="T31" fmla="*/ 6 h 116"/>
              <a:gd name="T32" fmla="*/ 26 w 117"/>
              <a:gd name="T33" fmla="*/ 9 h 116"/>
              <a:gd name="T34" fmla="*/ 20 w 117"/>
              <a:gd name="T35" fmla="*/ 14 h 116"/>
              <a:gd name="T36" fmla="*/ 15 w 117"/>
              <a:gd name="T37" fmla="*/ 19 h 116"/>
              <a:gd name="T38" fmla="*/ 10 w 117"/>
              <a:gd name="T39" fmla="*/ 25 h 116"/>
              <a:gd name="T40" fmla="*/ 6 w 117"/>
              <a:gd name="T41" fmla="*/ 32 h 116"/>
              <a:gd name="T42" fmla="*/ 3 w 117"/>
              <a:gd name="T43" fmla="*/ 39 h 116"/>
              <a:gd name="T44" fmla="*/ 1 w 117"/>
              <a:gd name="T45" fmla="*/ 47 h 116"/>
              <a:gd name="T46" fmla="*/ 0 w 117"/>
              <a:gd name="T47" fmla="*/ 54 h 116"/>
              <a:gd name="T48" fmla="*/ 0 w 117"/>
              <a:gd name="T49" fmla="*/ 62 h 116"/>
              <a:gd name="T50" fmla="*/ 1 w 117"/>
              <a:gd name="T51" fmla="*/ 69 h 116"/>
              <a:gd name="T52" fmla="*/ 3 w 117"/>
              <a:gd name="T53" fmla="*/ 77 h 116"/>
              <a:gd name="T54" fmla="*/ 6 w 117"/>
              <a:gd name="T55" fmla="*/ 84 h 116"/>
              <a:gd name="T56" fmla="*/ 10 w 117"/>
              <a:gd name="T57" fmla="*/ 90 h 116"/>
              <a:gd name="T58" fmla="*/ 15 w 117"/>
              <a:gd name="T59" fmla="*/ 97 h 116"/>
              <a:gd name="T60" fmla="*/ 20 w 117"/>
              <a:gd name="T61" fmla="*/ 102 h 116"/>
              <a:gd name="T62" fmla="*/ 26 w 117"/>
              <a:gd name="T63" fmla="*/ 107 h 116"/>
              <a:gd name="T64" fmla="*/ 33 w 117"/>
              <a:gd name="T65" fmla="*/ 110 h 116"/>
              <a:gd name="T66" fmla="*/ 40 w 117"/>
              <a:gd name="T67" fmla="*/ 113 h 116"/>
              <a:gd name="T68" fmla="*/ 47 w 117"/>
              <a:gd name="T69" fmla="*/ 115 h 116"/>
              <a:gd name="T70" fmla="*/ 55 w 117"/>
              <a:gd name="T71" fmla="*/ 116 h 116"/>
              <a:gd name="T72" fmla="*/ 62 w 117"/>
              <a:gd name="T73" fmla="*/ 116 h 116"/>
              <a:gd name="T74" fmla="*/ 70 w 117"/>
              <a:gd name="T75" fmla="*/ 115 h 116"/>
              <a:gd name="T76" fmla="*/ 77 w 117"/>
              <a:gd name="T77" fmla="*/ 113 h 116"/>
              <a:gd name="T78" fmla="*/ 85 w 117"/>
              <a:gd name="T79" fmla="*/ 110 h 116"/>
              <a:gd name="T80" fmla="*/ 91 w 117"/>
              <a:gd name="T81" fmla="*/ 107 h 116"/>
              <a:gd name="T82" fmla="*/ 97 w 117"/>
              <a:gd name="T83" fmla="*/ 102 h 116"/>
              <a:gd name="T84" fmla="*/ 103 w 117"/>
              <a:gd name="T85" fmla="*/ 97 h 116"/>
              <a:gd name="T86" fmla="*/ 107 w 117"/>
              <a:gd name="T87" fmla="*/ 90 h 116"/>
              <a:gd name="T88" fmla="*/ 111 w 117"/>
              <a:gd name="T89" fmla="*/ 84 h 116"/>
              <a:gd name="T90" fmla="*/ 114 w 117"/>
              <a:gd name="T91" fmla="*/ 77 h 116"/>
              <a:gd name="T92" fmla="*/ 116 w 117"/>
              <a:gd name="T93" fmla="*/ 69 h 116"/>
              <a:gd name="T94" fmla="*/ 117 w 117"/>
              <a:gd name="T95" fmla="*/ 62 h 11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6"/>
              <a:gd name="T146" fmla="*/ 117 w 117"/>
              <a:gd name="T147" fmla="*/ 116 h 11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6">
                <a:moveTo>
                  <a:pt x="117" y="58"/>
                </a:moveTo>
                <a:lnTo>
                  <a:pt x="117" y="54"/>
                </a:lnTo>
                <a:lnTo>
                  <a:pt x="117" y="50"/>
                </a:lnTo>
                <a:lnTo>
                  <a:pt x="116" y="47"/>
                </a:lnTo>
                <a:lnTo>
                  <a:pt x="115" y="43"/>
                </a:lnTo>
                <a:lnTo>
                  <a:pt x="114" y="39"/>
                </a:lnTo>
                <a:lnTo>
                  <a:pt x="113" y="36"/>
                </a:lnTo>
                <a:lnTo>
                  <a:pt x="111" y="32"/>
                </a:lnTo>
                <a:lnTo>
                  <a:pt x="109" y="29"/>
                </a:lnTo>
                <a:lnTo>
                  <a:pt x="107" y="25"/>
                </a:lnTo>
                <a:lnTo>
                  <a:pt x="105" y="22"/>
                </a:lnTo>
                <a:lnTo>
                  <a:pt x="103" y="19"/>
                </a:lnTo>
                <a:lnTo>
                  <a:pt x="100" y="17"/>
                </a:lnTo>
                <a:lnTo>
                  <a:pt x="97" y="14"/>
                </a:lnTo>
                <a:lnTo>
                  <a:pt x="94" y="12"/>
                </a:lnTo>
                <a:lnTo>
                  <a:pt x="91" y="9"/>
                </a:lnTo>
                <a:lnTo>
                  <a:pt x="88" y="7"/>
                </a:lnTo>
                <a:lnTo>
                  <a:pt x="85" y="6"/>
                </a:lnTo>
                <a:lnTo>
                  <a:pt x="81" y="4"/>
                </a:lnTo>
                <a:lnTo>
                  <a:pt x="77" y="3"/>
                </a:lnTo>
                <a:lnTo>
                  <a:pt x="74" y="1"/>
                </a:lnTo>
                <a:lnTo>
                  <a:pt x="70" y="1"/>
                </a:lnTo>
                <a:lnTo>
                  <a:pt x="66" y="0"/>
                </a:lnTo>
                <a:lnTo>
                  <a:pt x="62" y="0"/>
                </a:lnTo>
                <a:lnTo>
                  <a:pt x="59" y="0"/>
                </a:lnTo>
                <a:lnTo>
                  <a:pt x="55" y="0"/>
                </a:lnTo>
                <a:lnTo>
                  <a:pt x="51" y="0"/>
                </a:lnTo>
                <a:lnTo>
                  <a:pt x="47" y="1"/>
                </a:lnTo>
                <a:lnTo>
                  <a:pt x="44" y="1"/>
                </a:lnTo>
                <a:lnTo>
                  <a:pt x="40" y="3"/>
                </a:lnTo>
                <a:lnTo>
                  <a:pt x="36" y="4"/>
                </a:lnTo>
                <a:lnTo>
                  <a:pt x="33" y="6"/>
                </a:lnTo>
                <a:lnTo>
                  <a:pt x="29" y="7"/>
                </a:lnTo>
                <a:lnTo>
                  <a:pt x="26" y="9"/>
                </a:lnTo>
                <a:lnTo>
                  <a:pt x="23" y="12"/>
                </a:lnTo>
                <a:lnTo>
                  <a:pt x="20" y="14"/>
                </a:lnTo>
                <a:lnTo>
                  <a:pt x="17" y="17"/>
                </a:lnTo>
                <a:lnTo>
                  <a:pt x="15" y="19"/>
                </a:lnTo>
                <a:lnTo>
                  <a:pt x="12" y="22"/>
                </a:lnTo>
                <a:lnTo>
                  <a:pt x="10" y="25"/>
                </a:lnTo>
                <a:lnTo>
                  <a:pt x="8" y="29"/>
                </a:lnTo>
                <a:lnTo>
                  <a:pt x="6" y="32"/>
                </a:lnTo>
                <a:lnTo>
                  <a:pt x="5" y="36"/>
                </a:lnTo>
                <a:lnTo>
                  <a:pt x="3" y="39"/>
                </a:lnTo>
                <a:lnTo>
                  <a:pt x="2" y="43"/>
                </a:lnTo>
                <a:lnTo>
                  <a:pt x="1" y="47"/>
                </a:lnTo>
                <a:lnTo>
                  <a:pt x="1" y="50"/>
                </a:lnTo>
                <a:lnTo>
                  <a:pt x="0" y="54"/>
                </a:lnTo>
                <a:lnTo>
                  <a:pt x="0" y="58"/>
                </a:lnTo>
                <a:lnTo>
                  <a:pt x="0" y="62"/>
                </a:lnTo>
                <a:lnTo>
                  <a:pt x="1" y="66"/>
                </a:lnTo>
                <a:lnTo>
                  <a:pt x="1" y="69"/>
                </a:lnTo>
                <a:lnTo>
                  <a:pt x="2" y="73"/>
                </a:lnTo>
                <a:lnTo>
                  <a:pt x="3" y="77"/>
                </a:lnTo>
                <a:lnTo>
                  <a:pt x="5" y="80"/>
                </a:lnTo>
                <a:lnTo>
                  <a:pt x="6" y="84"/>
                </a:lnTo>
                <a:lnTo>
                  <a:pt x="8" y="87"/>
                </a:lnTo>
                <a:lnTo>
                  <a:pt x="10" y="90"/>
                </a:lnTo>
                <a:lnTo>
                  <a:pt x="12" y="94"/>
                </a:lnTo>
                <a:lnTo>
                  <a:pt x="15" y="97"/>
                </a:lnTo>
                <a:lnTo>
                  <a:pt x="17" y="99"/>
                </a:lnTo>
                <a:lnTo>
                  <a:pt x="20" y="102"/>
                </a:lnTo>
                <a:lnTo>
                  <a:pt x="23" y="104"/>
                </a:lnTo>
                <a:lnTo>
                  <a:pt x="26" y="107"/>
                </a:lnTo>
                <a:lnTo>
                  <a:pt x="29" y="109"/>
                </a:lnTo>
                <a:lnTo>
                  <a:pt x="33" y="110"/>
                </a:lnTo>
                <a:lnTo>
                  <a:pt x="36" y="112"/>
                </a:lnTo>
                <a:lnTo>
                  <a:pt x="40" y="113"/>
                </a:lnTo>
                <a:lnTo>
                  <a:pt x="44" y="114"/>
                </a:lnTo>
                <a:lnTo>
                  <a:pt x="47" y="115"/>
                </a:lnTo>
                <a:lnTo>
                  <a:pt x="51" y="116"/>
                </a:lnTo>
                <a:lnTo>
                  <a:pt x="55" y="116"/>
                </a:lnTo>
                <a:lnTo>
                  <a:pt x="59" y="116"/>
                </a:lnTo>
                <a:lnTo>
                  <a:pt x="62" y="116"/>
                </a:lnTo>
                <a:lnTo>
                  <a:pt x="66" y="116"/>
                </a:lnTo>
                <a:lnTo>
                  <a:pt x="70" y="115"/>
                </a:lnTo>
                <a:lnTo>
                  <a:pt x="74" y="114"/>
                </a:lnTo>
                <a:lnTo>
                  <a:pt x="77" y="113"/>
                </a:lnTo>
                <a:lnTo>
                  <a:pt x="81" y="112"/>
                </a:lnTo>
                <a:lnTo>
                  <a:pt x="85" y="110"/>
                </a:lnTo>
                <a:lnTo>
                  <a:pt x="88" y="109"/>
                </a:lnTo>
                <a:lnTo>
                  <a:pt x="91" y="107"/>
                </a:lnTo>
                <a:lnTo>
                  <a:pt x="94" y="104"/>
                </a:lnTo>
                <a:lnTo>
                  <a:pt x="97" y="102"/>
                </a:lnTo>
                <a:lnTo>
                  <a:pt x="100" y="99"/>
                </a:lnTo>
                <a:lnTo>
                  <a:pt x="103" y="97"/>
                </a:lnTo>
                <a:lnTo>
                  <a:pt x="105" y="94"/>
                </a:lnTo>
                <a:lnTo>
                  <a:pt x="107" y="90"/>
                </a:lnTo>
                <a:lnTo>
                  <a:pt x="109" y="87"/>
                </a:lnTo>
                <a:lnTo>
                  <a:pt x="111" y="84"/>
                </a:lnTo>
                <a:lnTo>
                  <a:pt x="113" y="80"/>
                </a:lnTo>
                <a:lnTo>
                  <a:pt x="114" y="77"/>
                </a:lnTo>
                <a:lnTo>
                  <a:pt x="115" y="73"/>
                </a:lnTo>
                <a:lnTo>
                  <a:pt x="116" y="69"/>
                </a:lnTo>
                <a:lnTo>
                  <a:pt x="117" y="66"/>
                </a:lnTo>
                <a:lnTo>
                  <a:pt x="117" y="62"/>
                </a:lnTo>
                <a:lnTo>
                  <a:pt x="117" y="58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6" name="Line 24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4219649" y="2286001"/>
            <a:ext cx="622300" cy="266541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7" name="Freeform 37"/>
          <p:cNvSpPr>
            <a:spLocks/>
          </p:cNvSpPr>
          <p:nvPr>
            <p:custDataLst>
              <p:tags r:id="rId11"/>
            </p:custDataLst>
          </p:nvPr>
        </p:nvSpPr>
        <p:spPr bwMode="auto">
          <a:xfrm>
            <a:off x="4816549" y="2259014"/>
            <a:ext cx="50800" cy="53975"/>
          </a:xfrm>
          <a:custGeom>
            <a:avLst/>
            <a:gdLst>
              <a:gd name="T0" fmla="*/ 132 w 132"/>
              <a:gd name="T1" fmla="*/ 67 h 132"/>
              <a:gd name="T2" fmla="*/ 132 w 132"/>
              <a:gd name="T3" fmla="*/ 58 h 132"/>
              <a:gd name="T4" fmla="*/ 130 w 132"/>
              <a:gd name="T5" fmla="*/ 49 h 132"/>
              <a:gd name="T6" fmla="*/ 128 w 132"/>
              <a:gd name="T7" fmla="*/ 41 h 132"/>
              <a:gd name="T8" fmla="*/ 123 w 132"/>
              <a:gd name="T9" fmla="*/ 33 h 132"/>
              <a:gd name="T10" fmla="*/ 119 w 132"/>
              <a:gd name="T11" fmla="*/ 26 h 132"/>
              <a:gd name="T12" fmla="*/ 113 w 132"/>
              <a:gd name="T13" fmla="*/ 19 h 132"/>
              <a:gd name="T14" fmla="*/ 106 w 132"/>
              <a:gd name="T15" fmla="*/ 14 h 132"/>
              <a:gd name="T16" fmla="*/ 100 w 132"/>
              <a:gd name="T17" fmla="*/ 9 h 132"/>
              <a:gd name="T18" fmla="*/ 92 w 132"/>
              <a:gd name="T19" fmla="*/ 6 h 132"/>
              <a:gd name="T20" fmla="*/ 84 w 132"/>
              <a:gd name="T21" fmla="*/ 2 h 132"/>
              <a:gd name="T22" fmla="*/ 75 w 132"/>
              <a:gd name="T23" fmla="*/ 1 h 132"/>
              <a:gd name="T24" fmla="*/ 67 w 132"/>
              <a:gd name="T25" fmla="*/ 0 h 132"/>
              <a:gd name="T26" fmla="*/ 58 w 132"/>
              <a:gd name="T27" fmla="*/ 1 h 132"/>
              <a:gd name="T28" fmla="*/ 50 w 132"/>
              <a:gd name="T29" fmla="*/ 2 h 132"/>
              <a:gd name="T30" fmla="*/ 41 w 132"/>
              <a:gd name="T31" fmla="*/ 6 h 132"/>
              <a:gd name="T32" fmla="*/ 34 w 132"/>
              <a:gd name="T33" fmla="*/ 9 h 132"/>
              <a:gd name="T34" fmla="*/ 26 w 132"/>
              <a:gd name="T35" fmla="*/ 14 h 132"/>
              <a:gd name="T36" fmla="*/ 19 w 132"/>
              <a:gd name="T37" fmla="*/ 19 h 132"/>
              <a:gd name="T38" fmla="*/ 14 w 132"/>
              <a:gd name="T39" fmla="*/ 26 h 132"/>
              <a:gd name="T40" fmla="*/ 9 w 132"/>
              <a:gd name="T41" fmla="*/ 33 h 132"/>
              <a:gd name="T42" fmla="*/ 6 w 132"/>
              <a:gd name="T43" fmla="*/ 41 h 132"/>
              <a:gd name="T44" fmla="*/ 2 w 132"/>
              <a:gd name="T45" fmla="*/ 49 h 132"/>
              <a:gd name="T46" fmla="*/ 1 w 132"/>
              <a:gd name="T47" fmla="*/ 58 h 132"/>
              <a:gd name="T48" fmla="*/ 0 w 132"/>
              <a:gd name="T49" fmla="*/ 67 h 132"/>
              <a:gd name="T50" fmla="*/ 1 w 132"/>
              <a:gd name="T51" fmla="*/ 75 h 132"/>
              <a:gd name="T52" fmla="*/ 2 w 132"/>
              <a:gd name="T53" fmla="*/ 84 h 132"/>
              <a:gd name="T54" fmla="*/ 6 w 132"/>
              <a:gd name="T55" fmla="*/ 92 h 132"/>
              <a:gd name="T56" fmla="*/ 9 w 132"/>
              <a:gd name="T57" fmla="*/ 100 h 132"/>
              <a:gd name="T58" fmla="*/ 14 w 132"/>
              <a:gd name="T59" fmla="*/ 106 h 132"/>
              <a:gd name="T60" fmla="*/ 19 w 132"/>
              <a:gd name="T61" fmla="*/ 113 h 132"/>
              <a:gd name="T62" fmla="*/ 26 w 132"/>
              <a:gd name="T63" fmla="*/ 119 h 132"/>
              <a:gd name="T64" fmla="*/ 34 w 132"/>
              <a:gd name="T65" fmla="*/ 123 h 132"/>
              <a:gd name="T66" fmla="*/ 41 w 132"/>
              <a:gd name="T67" fmla="*/ 128 h 132"/>
              <a:gd name="T68" fmla="*/ 50 w 132"/>
              <a:gd name="T69" fmla="*/ 130 h 132"/>
              <a:gd name="T70" fmla="*/ 58 w 132"/>
              <a:gd name="T71" fmla="*/ 132 h 132"/>
              <a:gd name="T72" fmla="*/ 67 w 132"/>
              <a:gd name="T73" fmla="*/ 132 h 132"/>
              <a:gd name="T74" fmla="*/ 75 w 132"/>
              <a:gd name="T75" fmla="*/ 132 h 132"/>
              <a:gd name="T76" fmla="*/ 84 w 132"/>
              <a:gd name="T77" fmla="*/ 130 h 132"/>
              <a:gd name="T78" fmla="*/ 92 w 132"/>
              <a:gd name="T79" fmla="*/ 128 h 132"/>
              <a:gd name="T80" fmla="*/ 100 w 132"/>
              <a:gd name="T81" fmla="*/ 123 h 132"/>
              <a:gd name="T82" fmla="*/ 106 w 132"/>
              <a:gd name="T83" fmla="*/ 119 h 132"/>
              <a:gd name="T84" fmla="*/ 113 w 132"/>
              <a:gd name="T85" fmla="*/ 113 h 132"/>
              <a:gd name="T86" fmla="*/ 119 w 132"/>
              <a:gd name="T87" fmla="*/ 106 h 132"/>
              <a:gd name="T88" fmla="*/ 123 w 132"/>
              <a:gd name="T89" fmla="*/ 100 h 132"/>
              <a:gd name="T90" fmla="*/ 128 w 132"/>
              <a:gd name="T91" fmla="*/ 92 h 132"/>
              <a:gd name="T92" fmla="*/ 130 w 132"/>
              <a:gd name="T93" fmla="*/ 84 h 132"/>
              <a:gd name="T94" fmla="*/ 132 w 132"/>
              <a:gd name="T95" fmla="*/ 75 h 1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2"/>
              <a:gd name="T146" fmla="*/ 132 w 132"/>
              <a:gd name="T147" fmla="*/ 132 h 1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2">
                <a:moveTo>
                  <a:pt x="132" y="70"/>
                </a:moveTo>
                <a:lnTo>
                  <a:pt x="132" y="67"/>
                </a:lnTo>
                <a:lnTo>
                  <a:pt x="132" y="62"/>
                </a:lnTo>
                <a:lnTo>
                  <a:pt x="132" y="58"/>
                </a:lnTo>
                <a:lnTo>
                  <a:pt x="131" y="53"/>
                </a:lnTo>
                <a:lnTo>
                  <a:pt x="130" y="49"/>
                </a:lnTo>
                <a:lnTo>
                  <a:pt x="129" y="45"/>
                </a:lnTo>
                <a:lnTo>
                  <a:pt x="128" y="41"/>
                </a:lnTo>
                <a:lnTo>
                  <a:pt x="126" y="37"/>
                </a:lnTo>
                <a:lnTo>
                  <a:pt x="123" y="33"/>
                </a:lnTo>
                <a:lnTo>
                  <a:pt x="121" y="29"/>
                </a:lnTo>
                <a:lnTo>
                  <a:pt x="119" y="26"/>
                </a:lnTo>
                <a:lnTo>
                  <a:pt x="117" y="23"/>
                </a:lnTo>
                <a:lnTo>
                  <a:pt x="113" y="19"/>
                </a:lnTo>
                <a:lnTo>
                  <a:pt x="110" y="17"/>
                </a:lnTo>
                <a:lnTo>
                  <a:pt x="106" y="14"/>
                </a:lnTo>
                <a:lnTo>
                  <a:pt x="103" y="11"/>
                </a:lnTo>
                <a:lnTo>
                  <a:pt x="100" y="9"/>
                </a:lnTo>
                <a:lnTo>
                  <a:pt x="96" y="7"/>
                </a:lnTo>
                <a:lnTo>
                  <a:pt x="92" y="6"/>
                </a:lnTo>
                <a:lnTo>
                  <a:pt x="88" y="3"/>
                </a:lnTo>
                <a:lnTo>
                  <a:pt x="84" y="2"/>
                </a:lnTo>
                <a:lnTo>
                  <a:pt x="79" y="1"/>
                </a:lnTo>
                <a:lnTo>
                  <a:pt x="75" y="1"/>
                </a:lnTo>
                <a:lnTo>
                  <a:pt x="71" y="0"/>
                </a:lnTo>
                <a:lnTo>
                  <a:pt x="67" y="0"/>
                </a:lnTo>
                <a:lnTo>
                  <a:pt x="62" y="0"/>
                </a:lnTo>
                <a:lnTo>
                  <a:pt x="58" y="1"/>
                </a:lnTo>
                <a:lnTo>
                  <a:pt x="53" y="1"/>
                </a:lnTo>
                <a:lnTo>
                  <a:pt x="50" y="2"/>
                </a:lnTo>
                <a:lnTo>
                  <a:pt x="45" y="3"/>
                </a:lnTo>
                <a:lnTo>
                  <a:pt x="41" y="6"/>
                </a:lnTo>
                <a:lnTo>
                  <a:pt x="37" y="7"/>
                </a:lnTo>
                <a:lnTo>
                  <a:pt x="34" y="9"/>
                </a:lnTo>
                <a:lnTo>
                  <a:pt x="29" y="11"/>
                </a:lnTo>
                <a:lnTo>
                  <a:pt x="26" y="14"/>
                </a:lnTo>
                <a:lnTo>
                  <a:pt x="23" y="17"/>
                </a:lnTo>
                <a:lnTo>
                  <a:pt x="19" y="19"/>
                </a:lnTo>
                <a:lnTo>
                  <a:pt x="17" y="23"/>
                </a:lnTo>
                <a:lnTo>
                  <a:pt x="14" y="26"/>
                </a:lnTo>
                <a:lnTo>
                  <a:pt x="11" y="29"/>
                </a:lnTo>
                <a:lnTo>
                  <a:pt x="9" y="33"/>
                </a:lnTo>
                <a:lnTo>
                  <a:pt x="7" y="37"/>
                </a:lnTo>
                <a:lnTo>
                  <a:pt x="6" y="41"/>
                </a:lnTo>
                <a:lnTo>
                  <a:pt x="3" y="45"/>
                </a:lnTo>
                <a:lnTo>
                  <a:pt x="2" y="49"/>
                </a:lnTo>
                <a:lnTo>
                  <a:pt x="1" y="53"/>
                </a:lnTo>
                <a:lnTo>
                  <a:pt x="1" y="58"/>
                </a:lnTo>
                <a:lnTo>
                  <a:pt x="0" y="62"/>
                </a:lnTo>
                <a:lnTo>
                  <a:pt x="0" y="67"/>
                </a:lnTo>
                <a:lnTo>
                  <a:pt x="0" y="70"/>
                </a:lnTo>
                <a:lnTo>
                  <a:pt x="1" y="75"/>
                </a:lnTo>
                <a:lnTo>
                  <a:pt x="1" y="79"/>
                </a:lnTo>
                <a:lnTo>
                  <a:pt x="2" y="84"/>
                </a:lnTo>
                <a:lnTo>
                  <a:pt x="3" y="87"/>
                </a:lnTo>
                <a:lnTo>
                  <a:pt x="6" y="92"/>
                </a:lnTo>
                <a:lnTo>
                  <a:pt x="7" y="95"/>
                </a:lnTo>
                <a:lnTo>
                  <a:pt x="9" y="100"/>
                </a:lnTo>
                <a:lnTo>
                  <a:pt x="11" y="103"/>
                </a:lnTo>
                <a:lnTo>
                  <a:pt x="14" y="106"/>
                </a:lnTo>
                <a:lnTo>
                  <a:pt x="17" y="110"/>
                </a:lnTo>
                <a:lnTo>
                  <a:pt x="19" y="113"/>
                </a:lnTo>
                <a:lnTo>
                  <a:pt x="23" y="117"/>
                </a:lnTo>
                <a:lnTo>
                  <a:pt x="26" y="119"/>
                </a:lnTo>
                <a:lnTo>
                  <a:pt x="29" y="121"/>
                </a:lnTo>
                <a:lnTo>
                  <a:pt x="34" y="123"/>
                </a:lnTo>
                <a:lnTo>
                  <a:pt x="37" y="126"/>
                </a:lnTo>
                <a:lnTo>
                  <a:pt x="41" y="128"/>
                </a:lnTo>
                <a:lnTo>
                  <a:pt x="45" y="129"/>
                </a:lnTo>
                <a:lnTo>
                  <a:pt x="50" y="130"/>
                </a:lnTo>
                <a:lnTo>
                  <a:pt x="53" y="131"/>
                </a:lnTo>
                <a:lnTo>
                  <a:pt x="58" y="132"/>
                </a:lnTo>
                <a:lnTo>
                  <a:pt x="62" y="132"/>
                </a:lnTo>
                <a:lnTo>
                  <a:pt x="67" y="132"/>
                </a:lnTo>
                <a:lnTo>
                  <a:pt x="71" y="132"/>
                </a:lnTo>
                <a:lnTo>
                  <a:pt x="75" y="132"/>
                </a:lnTo>
                <a:lnTo>
                  <a:pt x="79" y="131"/>
                </a:lnTo>
                <a:lnTo>
                  <a:pt x="84" y="130"/>
                </a:lnTo>
                <a:lnTo>
                  <a:pt x="88" y="129"/>
                </a:lnTo>
                <a:lnTo>
                  <a:pt x="92" y="128"/>
                </a:lnTo>
                <a:lnTo>
                  <a:pt x="96" y="126"/>
                </a:lnTo>
                <a:lnTo>
                  <a:pt x="100" y="123"/>
                </a:lnTo>
                <a:lnTo>
                  <a:pt x="103" y="121"/>
                </a:lnTo>
                <a:lnTo>
                  <a:pt x="106" y="119"/>
                </a:lnTo>
                <a:lnTo>
                  <a:pt x="110" y="117"/>
                </a:lnTo>
                <a:lnTo>
                  <a:pt x="113" y="113"/>
                </a:lnTo>
                <a:lnTo>
                  <a:pt x="117" y="110"/>
                </a:lnTo>
                <a:lnTo>
                  <a:pt x="119" y="106"/>
                </a:lnTo>
                <a:lnTo>
                  <a:pt x="121" y="103"/>
                </a:lnTo>
                <a:lnTo>
                  <a:pt x="123" y="100"/>
                </a:lnTo>
                <a:lnTo>
                  <a:pt x="126" y="95"/>
                </a:lnTo>
                <a:lnTo>
                  <a:pt x="128" y="92"/>
                </a:lnTo>
                <a:lnTo>
                  <a:pt x="129" y="87"/>
                </a:lnTo>
                <a:lnTo>
                  <a:pt x="130" y="84"/>
                </a:lnTo>
                <a:lnTo>
                  <a:pt x="131" y="79"/>
                </a:lnTo>
                <a:lnTo>
                  <a:pt x="132" y="75"/>
                </a:lnTo>
                <a:lnTo>
                  <a:pt x="132" y="7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8" name="Freeform 38"/>
          <p:cNvSpPr>
            <a:spLocks/>
          </p:cNvSpPr>
          <p:nvPr>
            <p:custDataLst>
              <p:tags r:id="rId12"/>
            </p:custDataLst>
          </p:nvPr>
        </p:nvSpPr>
        <p:spPr bwMode="auto">
          <a:xfrm>
            <a:off x="4816549" y="2259014"/>
            <a:ext cx="50800" cy="53975"/>
          </a:xfrm>
          <a:custGeom>
            <a:avLst/>
            <a:gdLst>
              <a:gd name="T0" fmla="*/ 117 w 117"/>
              <a:gd name="T1" fmla="*/ 55 h 117"/>
              <a:gd name="T2" fmla="*/ 116 w 117"/>
              <a:gd name="T3" fmla="*/ 47 h 117"/>
              <a:gd name="T4" fmla="*/ 114 w 117"/>
              <a:gd name="T5" fmla="*/ 40 h 117"/>
              <a:gd name="T6" fmla="*/ 111 w 117"/>
              <a:gd name="T7" fmla="*/ 33 h 117"/>
              <a:gd name="T8" fmla="*/ 107 w 117"/>
              <a:gd name="T9" fmla="*/ 26 h 117"/>
              <a:gd name="T10" fmla="*/ 103 w 117"/>
              <a:gd name="T11" fmla="*/ 20 h 117"/>
              <a:gd name="T12" fmla="*/ 97 w 117"/>
              <a:gd name="T13" fmla="*/ 15 h 117"/>
              <a:gd name="T14" fmla="*/ 91 w 117"/>
              <a:gd name="T15" fmla="*/ 10 h 117"/>
              <a:gd name="T16" fmla="*/ 85 w 117"/>
              <a:gd name="T17" fmla="*/ 6 h 117"/>
              <a:gd name="T18" fmla="*/ 78 w 117"/>
              <a:gd name="T19" fmla="*/ 3 h 117"/>
              <a:gd name="T20" fmla="*/ 70 w 117"/>
              <a:gd name="T21" fmla="*/ 1 h 117"/>
              <a:gd name="T22" fmla="*/ 63 w 117"/>
              <a:gd name="T23" fmla="*/ 0 h 117"/>
              <a:gd name="T24" fmla="*/ 55 w 117"/>
              <a:gd name="T25" fmla="*/ 0 h 117"/>
              <a:gd name="T26" fmla="*/ 47 w 117"/>
              <a:gd name="T27" fmla="*/ 1 h 117"/>
              <a:gd name="T28" fmla="*/ 40 w 117"/>
              <a:gd name="T29" fmla="*/ 3 h 117"/>
              <a:gd name="T30" fmla="*/ 33 w 117"/>
              <a:gd name="T31" fmla="*/ 6 h 117"/>
              <a:gd name="T32" fmla="*/ 26 w 117"/>
              <a:gd name="T33" fmla="*/ 10 h 117"/>
              <a:gd name="T34" fmla="*/ 20 w 117"/>
              <a:gd name="T35" fmla="*/ 15 h 117"/>
              <a:gd name="T36" fmla="*/ 15 w 117"/>
              <a:gd name="T37" fmla="*/ 20 h 117"/>
              <a:gd name="T38" fmla="*/ 10 w 117"/>
              <a:gd name="T39" fmla="*/ 26 h 117"/>
              <a:gd name="T40" fmla="*/ 6 w 117"/>
              <a:gd name="T41" fmla="*/ 33 h 117"/>
              <a:gd name="T42" fmla="*/ 3 w 117"/>
              <a:gd name="T43" fmla="*/ 40 h 117"/>
              <a:gd name="T44" fmla="*/ 1 w 117"/>
              <a:gd name="T45" fmla="*/ 47 h 117"/>
              <a:gd name="T46" fmla="*/ 0 w 117"/>
              <a:gd name="T47" fmla="*/ 55 h 117"/>
              <a:gd name="T48" fmla="*/ 0 w 117"/>
              <a:gd name="T49" fmla="*/ 62 h 117"/>
              <a:gd name="T50" fmla="*/ 1 w 117"/>
              <a:gd name="T51" fmla="*/ 70 h 117"/>
              <a:gd name="T52" fmla="*/ 3 w 117"/>
              <a:gd name="T53" fmla="*/ 77 h 117"/>
              <a:gd name="T54" fmla="*/ 6 w 117"/>
              <a:gd name="T55" fmla="*/ 84 h 117"/>
              <a:gd name="T56" fmla="*/ 10 w 117"/>
              <a:gd name="T57" fmla="*/ 91 h 117"/>
              <a:gd name="T58" fmla="*/ 15 w 117"/>
              <a:gd name="T59" fmla="*/ 97 h 117"/>
              <a:gd name="T60" fmla="*/ 20 w 117"/>
              <a:gd name="T61" fmla="*/ 103 h 117"/>
              <a:gd name="T62" fmla="*/ 26 w 117"/>
              <a:gd name="T63" fmla="*/ 107 h 117"/>
              <a:gd name="T64" fmla="*/ 33 w 117"/>
              <a:gd name="T65" fmla="*/ 111 h 117"/>
              <a:gd name="T66" fmla="*/ 40 w 117"/>
              <a:gd name="T67" fmla="*/ 114 h 117"/>
              <a:gd name="T68" fmla="*/ 47 w 117"/>
              <a:gd name="T69" fmla="*/ 116 h 117"/>
              <a:gd name="T70" fmla="*/ 55 w 117"/>
              <a:gd name="T71" fmla="*/ 117 h 117"/>
              <a:gd name="T72" fmla="*/ 63 w 117"/>
              <a:gd name="T73" fmla="*/ 117 h 117"/>
              <a:gd name="T74" fmla="*/ 70 w 117"/>
              <a:gd name="T75" fmla="*/ 116 h 117"/>
              <a:gd name="T76" fmla="*/ 78 w 117"/>
              <a:gd name="T77" fmla="*/ 114 h 117"/>
              <a:gd name="T78" fmla="*/ 85 w 117"/>
              <a:gd name="T79" fmla="*/ 111 h 117"/>
              <a:gd name="T80" fmla="*/ 91 w 117"/>
              <a:gd name="T81" fmla="*/ 107 h 117"/>
              <a:gd name="T82" fmla="*/ 97 w 117"/>
              <a:gd name="T83" fmla="*/ 103 h 117"/>
              <a:gd name="T84" fmla="*/ 103 w 117"/>
              <a:gd name="T85" fmla="*/ 97 h 117"/>
              <a:gd name="T86" fmla="*/ 107 w 117"/>
              <a:gd name="T87" fmla="*/ 91 h 117"/>
              <a:gd name="T88" fmla="*/ 111 w 117"/>
              <a:gd name="T89" fmla="*/ 84 h 117"/>
              <a:gd name="T90" fmla="*/ 114 w 117"/>
              <a:gd name="T91" fmla="*/ 77 h 117"/>
              <a:gd name="T92" fmla="*/ 116 w 117"/>
              <a:gd name="T93" fmla="*/ 70 h 117"/>
              <a:gd name="T94" fmla="*/ 117 w 117"/>
              <a:gd name="T95" fmla="*/ 62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7"/>
              <a:gd name="T146" fmla="*/ 117 w 117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7">
                <a:moveTo>
                  <a:pt x="117" y="59"/>
                </a:moveTo>
                <a:lnTo>
                  <a:pt x="117" y="55"/>
                </a:lnTo>
                <a:lnTo>
                  <a:pt x="117" y="51"/>
                </a:lnTo>
                <a:lnTo>
                  <a:pt x="116" y="47"/>
                </a:lnTo>
                <a:lnTo>
                  <a:pt x="115" y="43"/>
                </a:lnTo>
                <a:lnTo>
                  <a:pt x="114" y="40"/>
                </a:lnTo>
                <a:lnTo>
                  <a:pt x="113" y="36"/>
                </a:lnTo>
                <a:lnTo>
                  <a:pt x="111" y="33"/>
                </a:lnTo>
                <a:lnTo>
                  <a:pt x="109" y="29"/>
                </a:lnTo>
                <a:lnTo>
                  <a:pt x="107" y="26"/>
                </a:lnTo>
                <a:lnTo>
                  <a:pt x="105" y="23"/>
                </a:lnTo>
                <a:lnTo>
                  <a:pt x="103" y="20"/>
                </a:lnTo>
                <a:lnTo>
                  <a:pt x="100" y="17"/>
                </a:lnTo>
                <a:lnTo>
                  <a:pt x="97" y="15"/>
                </a:lnTo>
                <a:lnTo>
                  <a:pt x="94" y="12"/>
                </a:lnTo>
                <a:lnTo>
                  <a:pt x="91" y="10"/>
                </a:lnTo>
                <a:lnTo>
                  <a:pt x="88" y="8"/>
                </a:lnTo>
                <a:lnTo>
                  <a:pt x="85" y="6"/>
                </a:lnTo>
                <a:lnTo>
                  <a:pt x="81" y="5"/>
                </a:lnTo>
                <a:lnTo>
                  <a:pt x="78" y="3"/>
                </a:lnTo>
                <a:lnTo>
                  <a:pt x="74" y="2"/>
                </a:lnTo>
                <a:lnTo>
                  <a:pt x="70" y="1"/>
                </a:lnTo>
                <a:lnTo>
                  <a:pt x="66" y="1"/>
                </a:lnTo>
                <a:lnTo>
                  <a:pt x="63" y="0"/>
                </a:lnTo>
                <a:lnTo>
                  <a:pt x="59" y="0"/>
                </a:lnTo>
                <a:lnTo>
                  <a:pt x="55" y="0"/>
                </a:lnTo>
                <a:lnTo>
                  <a:pt x="51" y="1"/>
                </a:lnTo>
                <a:lnTo>
                  <a:pt x="47" y="1"/>
                </a:lnTo>
                <a:lnTo>
                  <a:pt x="44" y="2"/>
                </a:lnTo>
                <a:lnTo>
                  <a:pt x="40" y="3"/>
                </a:lnTo>
                <a:lnTo>
                  <a:pt x="36" y="5"/>
                </a:lnTo>
                <a:lnTo>
                  <a:pt x="33" y="6"/>
                </a:lnTo>
                <a:lnTo>
                  <a:pt x="30" y="8"/>
                </a:lnTo>
                <a:lnTo>
                  <a:pt x="26" y="10"/>
                </a:lnTo>
                <a:lnTo>
                  <a:pt x="23" y="12"/>
                </a:lnTo>
                <a:lnTo>
                  <a:pt x="20" y="15"/>
                </a:lnTo>
                <a:lnTo>
                  <a:pt x="17" y="17"/>
                </a:lnTo>
                <a:lnTo>
                  <a:pt x="15" y="20"/>
                </a:lnTo>
                <a:lnTo>
                  <a:pt x="12" y="23"/>
                </a:lnTo>
                <a:lnTo>
                  <a:pt x="10" y="26"/>
                </a:lnTo>
                <a:lnTo>
                  <a:pt x="8" y="29"/>
                </a:lnTo>
                <a:lnTo>
                  <a:pt x="6" y="33"/>
                </a:lnTo>
                <a:lnTo>
                  <a:pt x="5" y="36"/>
                </a:lnTo>
                <a:lnTo>
                  <a:pt x="3" y="40"/>
                </a:lnTo>
                <a:lnTo>
                  <a:pt x="2" y="43"/>
                </a:lnTo>
                <a:lnTo>
                  <a:pt x="1" y="47"/>
                </a:lnTo>
                <a:lnTo>
                  <a:pt x="1" y="51"/>
                </a:lnTo>
                <a:lnTo>
                  <a:pt x="0" y="55"/>
                </a:lnTo>
                <a:lnTo>
                  <a:pt x="0" y="59"/>
                </a:lnTo>
                <a:lnTo>
                  <a:pt x="0" y="62"/>
                </a:lnTo>
                <a:lnTo>
                  <a:pt x="1" y="66"/>
                </a:lnTo>
                <a:lnTo>
                  <a:pt x="1" y="70"/>
                </a:lnTo>
                <a:lnTo>
                  <a:pt x="2" y="74"/>
                </a:lnTo>
                <a:lnTo>
                  <a:pt x="3" y="77"/>
                </a:lnTo>
                <a:lnTo>
                  <a:pt x="5" y="81"/>
                </a:lnTo>
                <a:lnTo>
                  <a:pt x="6" y="84"/>
                </a:lnTo>
                <a:lnTo>
                  <a:pt x="8" y="88"/>
                </a:lnTo>
                <a:lnTo>
                  <a:pt x="10" y="91"/>
                </a:lnTo>
                <a:lnTo>
                  <a:pt x="12" y="94"/>
                </a:lnTo>
                <a:lnTo>
                  <a:pt x="15" y="97"/>
                </a:lnTo>
                <a:lnTo>
                  <a:pt x="17" y="100"/>
                </a:lnTo>
                <a:lnTo>
                  <a:pt x="20" y="103"/>
                </a:lnTo>
                <a:lnTo>
                  <a:pt x="23" y="105"/>
                </a:lnTo>
                <a:lnTo>
                  <a:pt x="26" y="107"/>
                </a:lnTo>
                <a:lnTo>
                  <a:pt x="30" y="109"/>
                </a:lnTo>
                <a:lnTo>
                  <a:pt x="33" y="111"/>
                </a:lnTo>
                <a:lnTo>
                  <a:pt x="36" y="113"/>
                </a:lnTo>
                <a:lnTo>
                  <a:pt x="40" y="114"/>
                </a:lnTo>
                <a:lnTo>
                  <a:pt x="44" y="115"/>
                </a:lnTo>
                <a:lnTo>
                  <a:pt x="47" y="116"/>
                </a:lnTo>
                <a:lnTo>
                  <a:pt x="51" y="117"/>
                </a:lnTo>
                <a:lnTo>
                  <a:pt x="55" y="117"/>
                </a:lnTo>
                <a:lnTo>
                  <a:pt x="59" y="117"/>
                </a:lnTo>
                <a:lnTo>
                  <a:pt x="63" y="117"/>
                </a:lnTo>
                <a:lnTo>
                  <a:pt x="66" y="117"/>
                </a:lnTo>
                <a:lnTo>
                  <a:pt x="70" y="116"/>
                </a:lnTo>
                <a:lnTo>
                  <a:pt x="74" y="115"/>
                </a:lnTo>
                <a:lnTo>
                  <a:pt x="78" y="114"/>
                </a:lnTo>
                <a:lnTo>
                  <a:pt x="81" y="113"/>
                </a:lnTo>
                <a:lnTo>
                  <a:pt x="85" y="111"/>
                </a:lnTo>
                <a:lnTo>
                  <a:pt x="88" y="109"/>
                </a:lnTo>
                <a:lnTo>
                  <a:pt x="91" y="107"/>
                </a:lnTo>
                <a:lnTo>
                  <a:pt x="94" y="105"/>
                </a:lnTo>
                <a:lnTo>
                  <a:pt x="97" y="103"/>
                </a:lnTo>
                <a:lnTo>
                  <a:pt x="100" y="100"/>
                </a:lnTo>
                <a:lnTo>
                  <a:pt x="103" y="97"/>
                </a:lnTo>
                <a:lnTo>
                  <a:pt x="105" y="94"/>
                </a:lnTo>
                <a:lnTo>
                  <a:pt x="107" y="91"/>
                </a:lnTo>
                <a:lnTo>
                  <a:pt x="109" y="88"/>
                </a:lnTo>
                <a:lnTo>
                  <a:pt x="111" y="84"/>
                </a:lnTo>
                <a:lnTo>
                  <a:pt x="113" y="81"/>
                </a:lnTo>
                <a:lnTo>
                  <a:pt x="114" y="77"/>
                </a:lnTo>
                <a:lnTo>
                  <a:pt x="115" y="74"/>
                </a:lnTo>
                <a:lnTo>
                  <a:pt x="116" y="70"/>
                </a:lnTo>
                <a:lnTo>
                  <a:pt x="117" y="66"/>
                </a:lnTo>
                <a:lnTo>
                  <a:pt x="117" y="62"/>
                </a:lnTo>
                <a:lnTo>
                  <a:pt x="117" y="59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9" name="Freeform 39"/>
          <p:cNvSpPr>
            <a:spLocks/>
          </p:cNvSpPr>
          <p:nvPr>
            <p:custDataLst>
              <p:tags r:id="rId13"/>
            </p:custDataLst>
          </p:nvPr>
        </p:nvSpPr>
        <p:spPr bwMode="auto">
          <a:xfrm>
            <a:off x="6797750" y="4879975"/>
            <a:ext cx="52387" cy="52388"/>
          </a:xfrm>
          <a:custGeom>
            <a:avLst/>
            <a:gdLst>
              <a:gd name="T0" fmla="*/ 132 w 132"/>
              <a:gd name="T1" fmla="*/ 67 h 133"/>
              <a:gd name="T2" fmla="*/ 132 w 132"/>
              <a:gd name="T3" fmla="*/ 58 h 133"/>
              <a:gd name="T4" fmla="*/ 129 w 132"/>
              <a:gd name="T5" fmla="*/ 49 h 133"/>
              <a:gd name="T6" fmla="*/ 127 w 132"/>
              <a:gd name="T7" fmla="*/ 41 h 133"/>
              <a:gd name="T8" fmla="*/ 124 w 132"/>
              <a:gd name="T9" fmla="*/ 33 h 133"/>
              <a:gd name="T10" fmla="*/ 118 w 132"/>
              <a:gd name="T11" fmla="*/ 26 h 133"/>
              <a:gd name="T12" fmla="*/ 112 w 132"/>
              <a:gd name="T13" fmla="*/ 20 h 133"/>
              <a:gd name="T14" fmla="*/ 107 w 132"/>
              <a:gd name="T15" fmla="*/ 14 h 133"/>
              <a:gd name="T16" fmla="*/ 99 w 132"/>
              <a:gd name="T17" fmla="*/ 9 h 133"/>
              <a:gd name="T18" fmla="*/ 91 w 132"/>
              <a:gd name="T19" fmla="*/ 6 h 133"/>
              <a:gd name="T20" fmla="*/ 83 w 132"/>
              <a:gd name="T21" fmla="*/ 3 h 133"/>
              <a:gd name="T22" fmla="*/ 75 w 132"/>
              <a:gd name="T23" fmla="*/ 2 h 133"/>
              <a:gd name="T24" fmla="*/ 66 w 132"/>
              <a:gd name="T25" fmla="*/ 0 h 133"/>
              <a:gd name="T26" fmla="*/ 57 w 132"/>
              <a:gd name="T27" fmla="*/ 2 h 133"/>
              <a:gd name="T28" fmla="*/ 49 w 132"/>
              <a:gd name="T29" fmla="*/ 3 h 133"/>
              <a:gd name="T30" fmla="*/ 41 w 132"/>
              <a:gd name="T31" fmla="*/ 6 h 133"/>
              <a:gd name="T32" fmla="*/ 33 w 132"/>
              <a:gd name="T33" fmla="*/ 9 h 133"/>
              <a:gd name="T34" fmla="*/ 25 w 132"/>
              <a:gd name="T35" fmla="*/ 14 h 133"/>
              <a:gd name="T36" fmla="*/ 19 w 132"/>
              <a:gd name="T37" fmla="*/ 20 h 133"/>
              <a:gd name="T38" fmla="*/ 14 w 132"/>
              <a:gd name="T39" fmla="*/ 26 h 133"/>
              <a:gd name="T40" fmla="*/ 8 w 132"/>
              <a:gd name="T41" fmla="*/ 33 h 133"/>
              <a:gd name="T42" fmla="*/ 5 w 132"/>
              <a:gd name="T43" fmla="*/ 41 h 133"/>
              <a:gd name="T44" fmla="*/ 3 w 132"/>
              <a:gd name="T45" fmla="*/ 49 h 133"/>
              <a:gd name="T46" fmla="*/ 0 w 132"/>
              <a:gd name="T47" fmla="*/ 58 h 133"/>
              <a:gd name="T48" fmla="*/ 0 w 132"/>
              <a:gd name="T49" fmla="*/ 67 h 133"/>
              <a:gd name="T50" fmla="*/ 0 w 132"/>
              <a:gd name="T51" fmla="*/ 75 h 133"/>
              <a:gd name="T52" fmla="*/ 3 w 132"/>
              <a:gd name="T53" fmla="*/ 84 h 133"/>
              <a:gd name="T54" fmla="*/ 5 w 132"/>
              <a:gd name="T55" fmla="*/ 92 h 133"/>
              <a:gd name="T56" fmla="*/ 8 w 132"/>
              <a:gd name="T57" fmla="*/ 100 h 133"/>
              <a:gd name="T58" fmla="*/ 14 w 132"/>
              <a:gd name="T59" fmla="*/ 107 h 133"/>
              <a:gd name="T60" fmla="*/ 19 w 132"/>
              <a:gd name="T61" fmla="*/ 114 h 133"/>
              <a:gd name="T62" fmla="*/ 25 w 132"/>
              <a:gd name="T63" fmla="*/ 119 h 133"/>
              <a:gd name="T64" fmla="*/ 33 w 132"/>
              <a:gd name="T65" fmla="*/ 124 h 133"/>
              <a:gd name="T66" fmla="*/ 41 w 132"/>
              <a:gd name="T67" fmla="*/ 128 h 133"/>
              <a:gd name="T68" fmla="*/ 49 w 132"/>
              <a:gd name="T69" fmla="*/ 131 h 133"/>
              <a:gd name="T70" fmla="*/ 57 w 132"/>
              <a:gd name="T71" fmla="*/ 133 h 133"/>
              <a:gd name="T72" fmla="*/ 66 w 132"/>
              <a:gd name="T73" fmla="*/ 133 h 133"/>
              <a:gd name="T74" fmla="*/ 75 w 132"/>
              <a:gd name="T75" fmla="*/ 133 h 133"/>
              <a:gd name="T76" fmla="*/ 83 w 132"/>
              <a:gd name="T77" fmla="*/ 131 h 133"/>
              <a:gd name="T78" fmla="*/ 91 w 132"/>
              <a:gd name="T79" fmla="*/ 128 h 133"/>
              <a:gd name="T80" fmla="*/ 99 w 132"/>
              <a:gd name="T81" fmla="*/ 124 h 133"/>
              <a:gd name="T82" fmla="*/ 107 w 132"/>
              <a:gd name="T83" fmla="*/ 119 h 133"/>
              <a:gd name="T84" fmla="*/ 112 w 132"/>
              <a:gd name="T85" fmla="*/ 114 h 133"/>
              <a:gd name="T86" fmla="*/ 118 w 132"/>
              <a:gd name="T87" fmla="*/ 107 h 133"/>
              <a:gd name="T88" fmla="*/ 124 w 132"/>
              <a:gd name="T89" fmla="*/ 100 h 133"/>
              <a:gd name="T90" fmla="*/ 127 w 132"/>
              <a:gd name="T91" fmla="*/ 92 h 133"/>
              <a:gd name="T92" fmla="*/ 129 w 132"/>
              <a:gd name="T93" fmla="*/ 84 h 133"/>
              <a:gd name="T94" fmla="*/ 132 w 132"/>
              <a:gd name="T95" fmla="*/ 75 h 13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2"/>
              <a:gd name="T145" fmla="*/ 0 h 133"/>
              <a:gd name="T146" fmla="*/ 132 w 132"/>
              <a:gd name="T147" fmla="*/ 133 h 13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2" h="133">
                <a:moveTo>
                  <a:pt x="132" y="71"/>
                </a:moveTo>
                <a:lnTo>
                  <a:pt x="132" y="67"/>
                </a:lnTo>
                <a:lnTo>
                  <a:pt x="132" y="63"/>
                </a:lnTo>
                <a:lnTo>
                  <a:pt x="132" y="58"/>
                </a:lnTo>
                <a:lnTo>
                  <a:pt x="130" y="54"/>
                </a:lnTo>
                <a:lnTo>
                  <a:pt x="129" y="49"/>
                </a:lnTo>
                <a:lnTo>
                  <a:pt x="128" y="46"/>
                </a:lnTo>
                <a:lnTo>
                  <a:pt x="127" y="41"/>
                </a:lnTo>
                <a:lnTo>
                  <a:pt x="125" y="38"/>
                </a:lnTo>
                <a:lnTo>
                  <a:pt x="124" y="33"/>
                </a:lnTo>
                <a:lnTo>
                  <a:pt x="121" y="30"/>
                </a:lnTo>
                <a:lnTo>
                  <a:pt x="118" y="26"/>
                </a:lnTo>
                <a:lnTo>
                  <a:pt x="116" y="23"/>
                </a:lnTo>
                <a:lnTo>
                  <a:pt x="112" y="20"/>
                </a:lnTo>
                <a:lnTo>
                  <a:pt x="110" y="17"/>
                </a:lnTo>
                <a:lnTo>
                  <a:pt x="107" y="14"/>
                </a:lnTo>
                <a:lnTo>
                  <a:pt x="102" y="12"/>
                </a:lnTo>
                <a:lnTo>
                  <a:pt x="99" y="9"/>
                </a:lnTo>
                <a:lnTo>
                  <a:pt x="95" y="7"/>
                </a:lnTo>
                <a:lnTo>
                  <a:pt x="91" y="6"/>
                </a:lnTo>
                <a:lnTo>
                  <a:pt x="87" y="4"/>
                </a:lnTo>
                <a:lnTo>
                  <a:pt x="83" y="3"/>
                </a:lnTo>
                <a:lnTo>
                  <a:pt x="78" y="2"/>
                </a:lnTo>
                <a:lnTo>
                  <a:pt x="75" y="2"/>
                </a:lnTo>
                <a:lnTo>
                  <a:pt x="70" y="0"/>
                </a:lnTo>
                <a:lnTo>
                  <a:pt x="66" y="0"/>
                </a:lnTo>
                <a:lnTo>
                  <a:pt x="61" y="0"/>
                </a:lnTo>
                <a:lnTo>
                  <a:pt x="57" y="2"/>
                </a:lnTo>
                <a:lnTo>
                  <a:pt x="53" y="2"/>
                </a:lnTo>
                <a:lnTo>
                  <a:pt x="49" y="3"/>
                </a:lnTo>
                <a:lnTo>
                  <a:pt x="44" y="4"/>
                </a:lnTo>
                <a:lnTo>
                  <a:pt x="41" y="6"/>
                </a:lnTo>
                <a:lnTo>
                  <a:pt x="36" y="7"/>
                </a:lnTo>
                <a:lnTo>
                  <a:pt x="33" y="9"/>
                </a:lnTo>
                <a:lnTo>
                  <a:pt x="30" y="12"/>
                </a:lnTo>
                <a:lnTo>
                  <a:pt x="25" y="14"/>
                </a:lnTo>
                <a:lnTo>
                  <a:pt x="22" y="17"/>
                </a:lnTo>
                <a:lnTo>
                  <a:pt x="19" y="20"/>
                </a:lnTo>
                <a:lnTo>
                  <a:pt x="16" y="23"/>
                </a:lnTo>
                <a:lnTo>
                  <a:pt x="14" y="26"/>
                </a:lnTo>
                <a:lnTo>
                  <a:pt x="10" y="30"/>
                </a:lnTo>
                <a:lnTo>
                  <a:pt x="8" y="33"/>
                </a:lnTo>
                <a:lnTo>
                  <a:pt x="7" y="38"/>
                </a:lnTo>
                <a:lnTo>
                  <a:pt x="5" y="41"/>
                </a:lnTo>
                <a:lnTo>
                  <a:pt x="4" y="46"/>
                </a:lnTo>
                <a:lnTo>
                  <a:pt x="3" y="49"/>
                </a:lnTo>
                <a:lnTo>
                  <a:pt x="1" y="54"/>
                </a:lnTo>
                <a:lnTo>
                  <a:pt x="0" y="58"/>
                </a:lnTo>
                <a:lnTo>
                  <a:pt x="0" y="63"/>
                </a:lnTo>
                <a:lnTo>
                  <a:pt x="0" y="67"/>
                </a:lnTo>
                <a:lnTo>
                  <a:pt x="0" y="71"/>
                </a:lnTo>
                <a:lnTo>
                  <a:pt x="0" y="75"/>
                </a:lnTo>
                <a:lnTo>
                  <a:pt x="1" y="80"/>
                </a:lnTo>
                <a:lnTo>
                  <a:pt x="3" y="84"/>
                </a:lnTo>
                <a:lnTo>
                  <a:pt x="4" y="88"/>
                </a:lnTo>
                <a:lnTo>
                  <a:pt x="5" y="92"/>
                </a:lnTo>
                <a:lnTo>
                  <a:pt x="7" y="96"/>
                </a:lnTo>
                <a:lnTo>
                  <a:pt x="8" y="100"/>
                </a:lnTo>
                <a:lnTo>
                  <a:pt x="10" y="103"/>
                </a:lnTo>
                <a:lnTo>
                  <a:pt x="14" y="107"/>
                </a:lnTo>
                <a:lnTo>
                  <a:pt x="16" y="110"/>
                </a:lnTo>
                <a:lnTo>
                  <a:pt x="19" y="114"/>
                </a:lnTo>
                <a:lnTo>
                  <a:pt x="22" y="117"/>
                </a:lnTo>
                <a:lnTo>
                  <a:pt x="25" y="119"/>
                </a:lnTo>
                <a:lnTo>
                  <a:pt x="30" y="122"/>
                </a:lnTo>
                <a:lnTo>
                  <a:pt x="33" y="124"/>
                </a:lnTo>
                <a:lnTo>
                  <a:pt x="36" y="126"/>
                </a:lnTo>
                <a:lnTo>
                  <a:pt x="41" y="128"/>
                </a:lnTo>
                <a:lnTo>
                  <a:pt x="44" y="129"/>
                </a:lnTo>
                <a:lnTo>
                  <a:pt x="49" y="131"/>
                </a:lnTo>
                <a:lnTo>
                  <a:pt x="53" y="132"/>
                </a:lnTo>
                <a:lnTo>
                  <a:pt x="57" y="133"/>
                </a:lnTo>
                <a:lnTo>
                  <a:pt x="61" y="133"/>
                </a:lnTo>
                <a:lnTo>
                  <a:pt x="66" y="133"/>
                </a:lnTo>
                <a:lnTo>
                  <a:pt x="70" y="133"/>
                </a:lnTo>
                <a:lnTo>
                  <a:pt x="75" y="133"/>
                </a:lnTo>
                <a:lnTo>
                  <a:pt x="78" y="132"/>
                </a:lnTo>
                <a:lnTo>
                  <a:pt x="83" y="131"/>
                </a:lnTo>
                <a:lnTo>
                  <a:pt x="87" y="129"/>
                </a:lnTo>
                <a:lnTo>
                  <a:pt x="91" y="128"/>
                </a:lnTo>
                <a:lnTo>
                  <a:pt x="95" y="126"/>
                </a:lnTo>
                <a:lnTo>
                  <a:pt x="99" y="124"/>
                </a:lnTo>
                <a:lnTo>
                  <a:pt x="102" y="122"/>
                </a:lnTo>
                <a:lnTo>
                  <a:pt x="107" y="119"/>
                </a:lnTo>
                <a:lnTo>
                  <a:pt x="110" y="117"/>
                </a:lnTo>
                <a:lnTo>
                  <a:pt x="112" y="114"/>
                </a:lnTo>
                <a:lnTo>
                  <a:pt x="116" y="110"/>
                </a:lnTo>
                <a:lnTo>
                  <a:pt x="118" y="107"/>
                </a:lnTo>
                <a:lnTo>
                  <a:pt x="121" y="103"/>
                </a:lnTo>
                <a:lnTo>
                  <a:pt x="124" y="100"/>
                </a:lnTo>
                <a:lnTo>
                  <a:pt x="125" y="96"/>
                </a:lnTo>
                <a:lnTo>
                  <a:pt x="127" y="92"/>
                </a:lnTo>
                <a:lnTo>
                  <a:pt x="128" y="88"/>
                </a:lnTo>
                <a:lnTo>
                  <a:pt x="129" y="84"/>
                </a:lnTo>
                <a:lnTo>
                  <a:pt x="130" y="80"/>
                </a:lnTo>
                <a:lnTo>
                  <a:pt x="132" y="75"/>
                </a:lnTo>
                <a:lnTo>
                  <a:pt x="132" y="71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0" name="Freeform 40"/>
          <p:cNvSpPr>
            <a:spLocks/>
          </p:cNvSpPr>
          <p:nvPr>
            <p:custDataLst>
              <p:tags r:id="rId14"/>
            </p:custDataLst>
          </p:nvPr>
        </p:nvSpPr>
        <p:spPr bwMode="auto">
          <a:xfrm>
            <a:off x="6797750" y="4879975"/>
            <a:ext cx="52387" cy="52388"/>
          </a:xfrm>
          <a:custGeom>
            <a:avLst/>
            <a:gdLst>
              <a:gd name="T0" fmla="*/ 116 w 116"/>
              <a:gd name="T1" fmla="*/ 55 h 117"/>
              <a:gd name="T2" fmla="*/ 115 w 116"/>
              <a:gd name="T3" fmla="*/ 47 h 117"/>
              <a:gd name="T4" fmla="*/ 113 w 116"/>
              <a:gd name="T5" fmla="*/ 40 h 117"/>
              <a:gd name="T6" fmla="*/ 110 w 116"/>
              <a:gd name="T7" fmla="*/ 33 h 117"/>
              <a:gd name="T8" fmla="*/ 107 w 116"/>
              <a:gd name="T9" fmla="*/ 26 h 117"/>
              <a:gd name="T10" fmla="*/ 102 w 116"/>
              <a:gd name="T11" fmla="*/ 20 h 117"/>
              <a:gd name="T12" fmla="*/ 97 w 116"/>
              <a:gd name="T13" fmla="*/ 15 h 117"/>
              <a:gd name="T14" fmla="*/ 90 w 116"/>
              <a:gd name="T15" fmla="*/ 10 h 117"/>
              <a:gd name="T16" fmla="*/ 84 w 116"/>
              <a:gd name="T17" fmla="*/ 6 h 117"/>
              <a:gd name="T18" fmla="*/ 77 w 116"/>
              <a:gd name="T19" fmla="*/ 3 h 117"/>
              <a:gd name="T20" fmla="*/ 69 w 116"/>
              <a:gd name="T21" fmla="*/ 1 h 117"/>
              <a:gd name="T22" fmla="*/ 62 w 116"/>
              <a:gd name="T23" fmla="*/ 0 h 117"/>
              <a:gd name="T24" fmla="*/ 54 w 116"/>
              <a:gd name="T25" fmla="*/ 0 h 117"/>
              <a:gd name="T26" fmla="*/ 47 w 116"/>
              <a:gd name="T27" fmla="*/ 1 h 117"/>
              <a:gd name="T28" fmla="*/ 39 w 116"/>
              <a:gd name="T29" fmla="*/ 3 h 117"/>
              <a:gd name="T30" fmla="*/ 32 w 116"/>
              <a:gd name="T31" fmla="*/ 6 h 117"/>
              <a:gd name="T32" fmla="*/ 26 w 116"/>
              <a:gd name="T33" fmla="*/ 10 h 117"/>
              <a:gd name="T34" fmla="*/ 19 w 116"/>
              <a:gd name="T35" fmla="*/ 15 h 117"/>
              <a:gd name="T36" fmla="*/ 14 w 116"/>
              <a:gd name="T37" fmla="*/ 20 h 117"/>
              <a:gd name="T38" fmla="*/ 9 w 116"/>
              <a:gd name="T39" fmla="*/ 26 h 117"/>
              <a:gd name="T40" fmla="*/ 6 w 116"/>
              <a:gd name="T41" fmla="*/ 33 h 117"/>
              <a:gd name="T42" fmla="*/ 3 w 116"/>
              <a:gd name="T43" fmla="*/ 40 h 117"/>
              <a:gd name="T44" fmla="*/ 1 w 116"/>
              <a:gd name="T45" fmla="*/ 47 h 117"/>
              <a:gd name="T46" fmla="*/ 0 w 116"/>
              <a:gd name="T47" fmla="*/ 55 h 117"/>
              <a:gd name="T48" fmla="*/ 0 w 116"/>
              <a:gd name="T49" fmla="*/ 62 h 117"/>
              <a:gd name="T50" fmla="*/ 1 w 116"/>
              <a:gd name="T51" fmla="*/ 70 h 117"/>
              <a:gd name="T52" fmla="*/ 3 w 116"/>
              <a:gd name="T53" fmla="*/ 77 h 117"/>
              <a:gd name="T54" fmla="*/ 6 w 116"/>
              <a:gd name="T55" fmla="*/ 84 h 117"/>
              <a:gd name="T56" fmla="*/ 9 w 116"/>
              <a:gd name="T57" fmla="*/ 91 h 117"/>
              <a:gd name="T58" fmla="*/ 14 w 116"/>
              <a:gd name="T59" fmla="*/ 97 h 117"/>
              <a:gd name="T60" fmla="*/ 19 w 116"/>
              <a:gd name="T61" fmla="*/ 103 h 117"/>
              <a:gd name="T62" fmla="*/ 26 w 116"/>
              <a:gd name="T63" fmla="*/ 107 h 117"/>
              <a:gd name="T64" fmla="*/ 32 w 116"/>
              <a:gd name="T65" fmla="*/ 111 h 117"/>
              <a:gd name="T66" fmla="*/ 39 w 116"/>
              <a:gd name="T67" fmla="*/ 114 h 117"/>
              <a:gd name="T68" fmla="*/ 47 w 116"/>
              <a:gd name="T69" fmla="*/ 116 h 117"/>
              <a:gd name="T70" fmla="*/ 54 w 116"/>
              <a:gd name="T71" fmla="*/ 117 h 117"/>
              <a:gd name="T72" fmla="*/ 62 w 116"/>
              <a:gd name="T73" fmla="*/ 117 h 117"/>
              <a:gd name="T74" fmla="*/ 69 w 116"/>
              <a:gd name="T75" fmla="*/ 116 h 117"/>
              <a:gd name="T76" fmla="*/ 77 w 116"/>
              <a:gd name="T77" fmla="*/ 114 h 117"/>
              <a:gd name="T78" fmla="*/ 84 w 116"/>
              <a:gd name="T79" fmla="*/ 111 h 117"/>
              <a:gd name="T80" fmla="*/ 90 w 116"/>
              <a:gd name="T81" fmla="*/ 107 h 117"/>
              <a:gd name="T82" fmla="*/ 97 w 116"/>
              <a:gd name="T83" fmla="*/ 103 h 117"/>
              <a:gd name="T84" fmla="*/ 102 w 116"/>
              <a:gd name="T85" fmla="*/ 97 h 117"/>
              <a:gd name="T86" fmla="*/ 107 w 116"/>
              <a:gd name="T87" fmla="*/ 91 h 117"/>
              <a:gd name="T88" fmla="*/ 110 w 116"/>
              <a:gd name="T89" fmla="*/ 84 h 117"/>
              <a:gd name="T90" fmla="*/ 113 w 116"/>
              <a:gd name="T91" fmla="*/ 77 h 117"/>
              <a:gd name="T92" fmla="*/ 115 w 116"/>
              <a:gd name="T93" fmla="*/ 70 h 117"/>
              <a:gd name="T94" fmla="*/ 116 w 116"/>
              <a:gd name="T95" fmla="*/ 62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6"/>
              <a:gd name="T145" fmla="*/ 0 h 117"/>
              <a:gd name="T146" fmla="*/ 116 w 116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6" h="117">
                <a:moveTo>
                  <a:pt x="116" y="59"/>
                </a:moveTo>
                <a:lnTo>
                  <a:pt x="116" y="55"/>
                </a:lnTo>
                <a:lnTo>
                  <a:pt x="116" y="51"/>
                </a:lnTo>
                <a:lnTo>
                  <a:pt x="115" y="47"/>
                </a:lnTo>
                <a:lnTo>
                  <a:pt x="114" y="43"/>
                </a:lnTo>
                <a:lnTo>
                  <a:pt x="113" y="40"/>
                </a:lnTo>
                <a:lnTo>
                  <a:pt x="112" y="36"/>
                </a:lnTo>
                <a:lnTo>
                  <a:pt x="110" y="33"/>
                </a:lnTo>
                <a:lnTo>
                  <a:pt x="109" y="29"/>
                </a:lnTo>
                <a:lnTo>
                  <a:pt x="107" y="26"/>
                </a:lnTo>
                <a:lnTo>
                  <a:pt x="104" y="23"/>
                </a:lnTo>
                <a:lnTo>
                  <a:pt x="102" y="20"/>
                </a:lnTo>
                <a:lnTo>
                  <a:pt x="99" y="17"/>
                </a:lnTo>
                <a:lnTo>
                  <a:pt x="97" y="15"/>
                </a:lnTo>
                <a:lnTo>
                  <a:pt x="94" y="12"/>
                </a:lnTo>
                <a:lnTo>
                  <a:pt x="90" y="10"/>
                </a:lnTo>
                <a:lnTo>
                  <a:pt x="87" y="8"/>
                </a:lnTo>
                <a:lnTo>
                  <a:pt x="84" y="6"/>
                </a:lnTo>
                <a:lnTo>
                  <a:pt x="80" y="5"/>
                </a:lnTo>
                <a:lnTo>
                  <a:pt x="77" y="3"/>
                </a:lnTo>
                <a:lnTo>
                  <a:pt x="73" y="2"/>
                </a:lnTo>
                <a:lnTo>
                  <a:pt x="69" y="1"/>
                </a:lnTo>
                <a:lnTo>
                  <a:pt x="66" y="1"/>
                </a:lnTo>
                <a:lnTo>
                  <a:pt x="62" y="0"/>
                </a:lnTo>
                <a:lnTo>
                  <a:pt x="58" y="0"/>
                </a:lnTo>
                <a:lnTo>
                  <a:pt x="54" y="0"/>
                </a:lnTo>
                <a:lnTo>
                  <a:pt x="50" y="1"/>
                </a:lnTo>
                <a:lnTo>
                  <a:pt x="47" y="1"/>
                </a:lnTo>
                <a:lnTo>
                  <a:pt x="43" y="2"/>
                </a:lnTo>
                <a:lnTo>
                  <a:pt x="39" y="3"/>
                </a:lnTo>
                <a:lnTo>
                  <a:pt x="36" y="5"/>
                </a:lnTo>
                <a:lnTo>
                  <a:pt x="32" y="6"/>
                </a:lnTo>
                <a:lnTo>
                  <a:pt x="29" y="8"/>
                </a:lnTo>
                <a:lnTo>
                  <a:pt x="26" y="10"/>
                </a:lnTo>
                <a:lnTo>
                  <a:pt x="22" y="12"/>
                </a:lnTo>
                <a:lnTo>
                  <a:pt x="19" y="15"/>
                </a:lnTo>
                <a:lnTo>
                  <a:pt x="17" y="17"/>
                </a:lnTo>
                <a:lnTo>
                  <a:pt x="14" y="20"/>
                </a:lnTo>
                <a:lnTo>
                  <a:pt x="12" y="23"/>
                </a:lnTo>
                <a:lnTo>
                  <a:pt x="9" y="26"/>
                </a:lnTo>
                <a:lnTo>
                  <a:pt x="7" y="29"/>
                </a:lnTo>
                <a:lnTo>
                  <a:pt x="6" y="33"/>
                </a:lnTo>
                <a:lnTo>
                  <a:pt x="4" y="36"/>
                </a:lnTo>
                <a:lnTo>
                  <a:pt x="3" y="40"/>
                </a:lnTo>
                <a:lnTo>
                  <a:pt x="2" y="43"/>
                </a:lnTo>
                <a:lnTo>
                  <a:pt x="1" y="47"/>
                </a:lnTo>
                <a:lnTo>
                  <a:pt x="0" y="51"/>
                </a:lnTo>
                <a:lnTo>
                  <a:pt x="0" y="55"/>
                </a:lnTo>
                <a:lnTo>
                  <a:pt x="0" y="59"/>
                </a:lnTo>
                <a:lnTo>
                  <a:pt x="0" y="62"/>
                </a:lnTo>
                <a:lnTo>
                  <a:pt x="0" y="66"/>
                </a:lnTo>
                <a:lnTo>
                  <a:pt x="1" y="70"/>
                </a:lnTo>
                <a:lnTo>
                  <a:pt x="2" y="74"/>
                </a:lnTo>
                <a:lnTo>
                  <a:pt x="3" y="77"/>
                </a:lnTo>
                <a:lnTo>
                  <a:pt x="4" y="81"/>
                </a:lnTo>
                <a:lnTo>
                  <a:pt x="6" y="84"/>
                </a:lnTo>
                <a:lnTo>
                  <a:pt x="7" y="88"/>
                </a:lnTo>
                <a:lnTo>
                  <a:pt x="9" y="91"/>
                </a:lnTo>
                <a:lnTo>
                  <a:pt x="12" y="94"/>
                </a:lnTo>
                <a:lnTo>
                  <a:pt x="14" y="97"/>
                </a:lnTo>
                <a:lnTo>
                  <a:pt x="17" y="100"/>
                </a:lnTo>
                <a:lnTo>
                  <a:pt x="19" y="103"/>
                </a:lnTo>
                <a:lnTo>
                  <a:pt x="22" y="105"/>
                </a:lnTo>
                <a:lnTo>
                  <a:pt x="26" y="107"/>
                </a:lnTo>
                <a:lnTo>
                  <a:pt x="29" y="109"/>
                </a:lnTo>
                <a:lnTo>
                  <a:pt x="32" y="111"/>
                </a:lnTo>
                <a:lnTo>
                  <a:pt x="36" y="113"/>
                </a:lnTo>
                <a:lnTo>
                  <a:pt x="39" y="114"/>
                </a:lnTo>
                <a:lnTo>
                  <a:pt x="43" y="115"/>
                </a:lnTo>
                <a:lnTo>
                  <a:pt x="47" y="116"/>
                </a:lnTo>
                <a:lnTo>
                  <a:pt x="50" y="117"/>
                </a:lnTo>
                <a:lnTo>
                  <a:pt x="54" y="117"/>
                </a:lnTo>
                <a:lnTo>
                  <a:pt x="58" y="117"/>
                </a:lnTo>
                <a:lnTo>
                  <a:pt x="62" y="117"/>
                </a:lnTo>
                <a:lnTo>
                  <a:pt x="66" y="117"/>
                </a:lnTo>
                <a:lnTo>
                  <a:pt x="69" y="116"/>
                </a:lnTo>
                <a:lnTo>
                  <a:pt x="73" y="115"/>
                </a:lnTo>
                <a:lnTo>
                  <a:pt x="77" y="114"/>
                </a:lnTo>
                <a:lnTo>
                  <a:pt x="80" y="113"/>
                </a:lnTo>
                <a:lnTo>
                  <a:pt x="84" y="111"/>
                </a:lnTo>
                <a:lnTo>
                  <a:pt x="87" y="109"/>
                </a:lnTo>
                <a:lnTo>
                  <a:pt x="90" y="107"/>
                </a:lnTo>
                <a:lnTo>
                  <a:pt x="94" y="105"/>
                </a:lnTo>
                <a:lnTo>
                  <a:pt x="97" y="103"/>
                </a:lnTo>
                <a:lnTo>
                  <a:pt x="99" y="100"/>
                </a:lnTo>
                <a:lnTo>
                  <a:pt x="102" y="97"/>
                </a:lnTo>
                <a:lnTo>
                  <a:pt x="104" y="94"/>
                </a:lnTo>
                <a:lnTo>
                  <a:pt x="107" y="91"/>
                </a:lnTo>
                <a:lnTo>
                  <a:pt x="109" y="88"/>
                </a:lnTo>
                <a:lnTo>
                  <a:pt x="110" y="84"/>
                </a:lnTo>
                <a:lnTo>
                  <a:pt x="112" y="81"/>
                </a:lnTo>
                <a:lnTo>
                  <a:pt x="113" y="77"/>
                </a:lnTo>
                <a:lnTo>
                  <a:pt x="114" y="74"/>
                </a:lnTo>
                <a:lnTo>
                  <a:pt x="115" y="70"/>
                </a:lnTo>
                <a:lnTo>
                  <a:pt x="116" y="66"/>
                </a:lnTo>
                <a:lnTo>
                  <a:pt x="116" y="62"/>
                </a:lnTo>
                <a:lnTo>
                  <a:pt x="116" y="59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1" name="Rectangle 41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45124" y="1958975"/>
            <a:ext cx="11060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B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82" name="Rectangle 4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991424" y="4783138"/>
            <a:ext cx="14266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A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83" name="Line 44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4841949" y="2286001"/>
            <a:ext cx="1981200" cy="26209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4" name="Freeform 48"/>
          <p:cNvSpPr>
            <a:spLocks/>
          </p:cNvSpPr>
          <p:nvPr>
            <p:custDataLst>
              <p:tags r:id="rId18"/>
            </p:custDataLst>
          </p:nvPr>
        </p:nvSpPr>
        <p:spPr bwMode="auto">
          <a:xfrm>
            <a:off x="2975050" y="5899150"/>
            <a:ext cx="52387" cy="50800"/>
          </a:xfrm>
          <a:custGeom>
            <a:avLst/>
            <a:gdLst>
              <a:gd name="T0" fmla="*/ 133 w 133"/>
              <a:gd name="T1" fmla="*/ 66 h 132"/>
              <a:gd name="T2" fmla="*/ 133 w 133"/>
              <a:gd name="T3" fmla="*/ 57 h 132"/>
              <a:gd name="T4" fmla="*/ 130 w 133"/>
              <a:gd name="T5" fmla="*/ 50 h 132"/>
              <a:gd name="T6" fmla="*/ 128 w 133"/>
              <a:gd name="T7" fmla="*/ 40 h 132"/>
              <a:gd name="T8" fmla="*/ 125 w 133"/>
              <a:gd name="T9" fmla="*/ 33 h 132"/>
              <a:gd name="T10" fmla="*/ 119 w 133"/>
              <a:gd name="T11" fmla="*/ 26 h 132"/>
              <a:gd name="T12" fmla="*/ 113 w 133"/>
              <a:gd name="T13" fmla="*/ 19 h 132"/>
              <a:gd name="T14" fmla="*/ 108 w 133"/>
              <a:gd name="T15" fmla="*/ 13 h 132"/>
              <a:gd name="T16" fmla="*/ 100 w 133"/>
              <a:gd name="T17" fmla="*/ 9 h 132"/>
              <a:gd name="T18" fmla="*/ 92 w 133"/>
              <a:gd name="T19" fmla="*/ 5 h 132"/>
              <a:gd name="T20" fmla="*/ 84 w 133"/>
              <a:gd name="T21" fmla="*/ 2 h 132"/>
              <a:gd name="T22" fmla="*/ 76 w 133"/>
              <a:gd name="T23" fmla="*/ 1 h 132"/>
              <a:gd name="T24" fmla="*/ 67 w 133"/>
              <a:gd name="T25" fmla="*/ 0 h 132"/>
              <a:gd name="T26" fmla="*/ 58 w 133"/>
              <a:gd name="T27" fmla="*/ 1 h 132"/>
              <a:gd name="T28" fmla="*/ 50 w 133"/>
              <a:gd name="T29" fmla="*/ 2 h 132"/>
              <a:gd name="T30" fmla="*/ 42 w 133"/>
              <a:gd name="T31" fmla="*/ 5 h 132"/>
              <a:gd name="T32" fmla="*/ 34 w 133"/>
              <a:gd name="T33" fmla="*/ 9 h 132"/>
              <a:gd name="T34" fmla="*/ 26 w 133"/>
              <a:gd name="T35" fmla="*/ 13 h 132"/>
              <a:gd name="T36" fmla="*/ 21 w 133"/>
              <a:gd name="T37" fmla="*/ 19 h 132"/>
              <a:gd name="T38" fmla="*/ 15 w 133"/>
              <a:gd name="T39" fmla="*/ 26 h 132"/>
              <a:gd name="T40" fmla="*/ 9 w 133"/>
              <a:gd name="T41" fmla="*/ 33 h 132"/>
              <a:gd name="T42" fmla="*/ 6 w 133"/>
              <a:gd name="T43" fmla="*/ 40 h 132"/>
              <a:gd name="T44" fmla="*/ 2 w 133"/>
              <a:gd name="T45" fmla="*/ 50 h 132"/>
              <a:gd name="T46" fmla="*/ 1 w 133"/>
              <a:gd name="T47" fmla="*/ 57 h 132"/>
              <a:gd name="T48" fmla="*/ 0 w 133"/>
              <a:gd name="T49" fmla="*/ 66 h 132"/>
              <a:gd name="T50" fmla="*/ 1 w 133"/>
              <a:gd name="T51" fmla="*/ 74 h 132"/>
              <a:gd name="T52" fmla="*/ 2 w 133"/>
              <a:gd name="T53" fmla="*/ 83 h 132"/>
              <a:gd name="T54" fmla="*/ 6 w 133"/>
              <a:gd name="T55" fmla="*/ 91 h 132"/>
              <a:gd name="T56" fmla="*/ 9 w 133"/>
              <a:gd name="T57" fmla="*/ 99 h 132"/>
              <a:gd name="T58" fmla="*/ 15 w 133"/>
              <a:gd name="T59" fmla="*/ 106 h 132"/>
              <a:gd name="T60" fmla="*/ 21 w 133"/>
              <a:gd name="T61" fmla="*/ 113 h 132"/>
              <a:gd name="T62" fmla="*/ 26 w 133"/>
              <a:gd name="T63" fmla="*/ 119 h 132"/>
              <a:gd name="T64" fmla="*/ 34 w 133"/>
              <a:gd name="T65" fmla="*/ 123 h 132"/>
              <a:gd name="T66" fmla="*/ 42 w 133"/>
              <a:gd name="T67" fmla="*/ 128 h 132"/>
              <a:gd name="T68" fmla="*/ 50 w 133"/>
              <a:gd name="T69" fmla="*/ 130 h 132"/>
              <a:gd name="T70" fmla="*/ 58 w 133"/>
              <a:gd name="T71" fmla="*/ 132 h 132"/>
              <a:gd name="T72" fmla="*/ 67 w 133"/>
              <a:gd name="T73" fmla="*/ 132 h 132"/>
              <a:gd name="T74" fmla="*/ 76 w 133"/>
              <a:gd name="T75" fmla="*/ 132 h 132"/>
              <a:gd name="T76" fmla="*/ 84 w 133"/>
              <a:gd name="T77" fmla="*/ 130 h 132"/>
              <a:gd name="T78" fmla="*/ 92 w 133"/>
              <a:gd name="T79" fmla="*/ 128 h 132"/>
              <a:gd name="T80" fmla="*/ 100 w 133"/>
              <a:gd name="T81" fmla="*/ 123 h 132"/>
              <a:gd name="T82" fmla="*/ 108 w 133"/>
              <a:gd name="T83" fmla="*/ 119 h 132"/>
              <a:gd name="T84" fmla="*/ 113 w 133"/>
              <a:gd name="T85" fmla="*/ 113 h 132"/>
              <a:gd name="T86" fmla="*/ 119 w 133"/>
              <a:gd name="T87" fmla="*/ 106 h 132"/>
              <a:gd name="T88" fmla="*/ 125 w 133"/>
              <a:gd name="T89" fmla="*/ 99 h 132"/>
              <a:gd name="T90" fmla="*/ 128 w 133"/>
              <a:gd name="T91" fmla="*/ 91 h 132"/>
              <a:gd name="T92" fmla="*/ 130 w 133"/>
              <a:gd name="T93" fmla="*/ 83 h 132"/>
              <a:gd name="T94" fmla="*/ 133 w 133"/>
              <a:gd name="T95" fmla="*/ 74 h 1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33"/>
              <a:gd name="T145" fmla="*/ 0 h 132"/>
              <a:gd name="T146" fmla="*/ 133 w 133"/>
              <a:gd name="T147" fmla="*/ 132 h 1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33" h="132">
                <a:moveTo>
                  <a:pt x="133" y="71"/>
                </a:moveTo>
                <a:lnTo>
                  <a:pt x="133" y="66"/>
                </a:lnTo>
                <a:lnTo>
                  <a:pt x="133" y="62"/>
                </a:lnTo>
                <a:lnTo>
                  <a:pt x="133" y="57"/>
                </a:lnTo>
                <a:lnTo>
                  <a:pt x="132" y="53"/>
                </a:lnTo>
                <a:lnTo>
                  <a:pt x="130" y="50"/>
                </a:lnTo>
                <a:lnTo>
                  <a:pt x="129" y="45"/>
                </a:lnTo>
                <a:lnTo>
                  <a:pt x="128" y="40"/>
                </a:lnTo>
                <a:lnTo>
                  <a:pt x="126" y="37"/>
                </a:lnTo>
                <a:lnTo>
                  <a:pt x="125" y="33"/>
                </a:lnTo>
                <a:lnTo>
                  <a:pt x="123" y="29"/>
                </a:lnTo>
                <a:lnTo>
                  <a:pt x="119" y="26"/>
                </a:lnTo>
                <a:lnTo>
                  <a:pt x="117" y="22"/>
                </a:lnTo>
                <a:lnTo>
                  <a:pt x="113" y="19"/>
                </a:lnTo>
                <a:lnTo>
                  <a:pt x="111" y="17"/>
                </a:lnTo>
                <a:lnTo>
                  <a:pt x="108" y="13"/>
                </a:lnTo>
                <a:lnTo>
                  <a:pt x="103" y="11"/>
                </a:lnTo>
                <a:lnTo>
                  <a:pt x="100" y="9"/>
                </a:lnTo>
                <a:lnTo>
                  <a:pt x="96" y="6"/>
                </a:lnTo>
                <a:lnTo>
                  <a:pt x="92" y="5"/>
                </a:lnTo>
                <a:lnTo>
                  <a:pt x="89" y="3"/>
                </a:lnTo>
                <a:lnTo>
                  <a:pt x="84" y="2"/>
                </a:lnTo>
                <a:lnTo>
                  <a:pt x="79" y="1"/>
                </a:lnTo>
                <a:lnTo>
                  <a:pt x="76" y="1"/>
                </a:lnTo>
                <a:lnTo>
                  <a:pt x="72" y="0"/>
                </a:lnTo>
                <a:lnTo>
                  <a:pt x="67" y="0"/>
                </a:lnTo>
                <a:lnTo>
                  <a:pt x="62" y="0"/>
                </a:lnTo>
                <a:lnTo>
                  <a:pt x="58" y="1"/>
                </a:lnTo>
                <a:lnTo>
                  <a:pt x="55" y="1"/>
                </a:lnTo>
                <a:lnTo>
                  <a:pt x="50" y="2"/>
                </a:lnTo>
                <a:lnTo>
                  <a:pt x="45" y="3"/>
                </a:lnTo>
                <a:lnTo>
                  <a:pt x="42" y="5"/>
                </a:lnTo>
                <a:lnTo>
                  <a:pt x="38" y="6"/>
                </a:lnTo>
                <a:lnTo>
                  <a:pt x="34" y="9"/>
                </a:lnTo>
                <a:lnTo>
                  <a:pt x="30" y="11"/>
                </a:lnTo>
                <a:lnTo>
                  <a:pt x="26" y="13"/>
                </a:lnTo>
                <a:lnTo>
                  <a:pt x="23" y="17"/>
                </a:lnTo>
                <a:lnTo>
                  <a:pt x="21" y="19"/>
                </a:lnTo>
                <a:lnTo>
                  <a:pt x="17" y="22"/>
                </a:lnTo>
                <a:lnTo>
                  <a:pt x="15" y="26"/>
                </a:lnTo>
                <a:lnTo>
                  <a:pt x="11" y="29"/>
                </a:lnTo>
                <a:lnTo>
                  <a:pt x="9" y="33"/>
                </a:lnTo>
                <a:lnTo>
                  <a:pt x="7" y="37"/>
                </a:lnTo>
                <a:lnTo>
                  <a:pt x="6" y="40"/>
                </a:lnTo>
                <a:lnTo>
                  <a:pt x="5" y="45"/>
                </a:lnTo>
                <a:lnTo>
                  <a:pt x="2" y="50"/>
                </a:lnTo>
                <a:lnTo>
                  <a:pt x="2" y="53"/>
                </a:lnTo>
                <a:lnTo>
                  <a:pt x="1" y="57"/>
                </a:lnTo>
                <a:lnTo>
                  <a:pt x="1" y="62"/>
                </a:lnTo>
                <a:lnTo>
                  <a:pt x="0" y="66"/>
                </a:lnTo>
                <a:lnTo>
                  <a:pt x="1" y="71"/>
                </a:lnTo>
                <a:lnTo>
                  <a:pt x="1" y="74"/>
                </a:lnTo>
                <a:lnTo>
                  <a:pt x="2" y="79"/>
                </a:lnTo>
                <a:lnTo>
                  <a:pt x="2" y="83"/>
                </a:lnTo>
                <a:lnTo>
                  <a:pt x="5" y="88"/>
                </a:lnTo>
                <a:lnTo>
                  <a:pt x="6" y="91"/>
                </a:lnTo>
                <a:lnTo>
                  <a:pt x="7" y="96"/>
                </a:lnTo>
                <a:lnTo>
                  <a:pt x="9" y="99"/>
                </a:lnTo>
                <a:lnTo>
                  <a:pt x="11" y="103"/>
                </a:lnTo>
                <a:lnTo>
                  <a:pt x="15" y="106"/>
                </a:lnTo>
                <a:lnTo>
                  <a:pt x="17" y="110"/>
                </a:lnTo>
                <a:lnTo>
                  <a:pt x="21" y="113"/>
                </a:lnTo>
                <a:lnTo>
                  <a:pt x="23" y="116"/>
                </a:lnTo>
                <a:lnTo>
                  <a:pt x="26" y="119"/>
                </a:lnTo>
                <a:lnTo>
                  <a:pt x="30" y="121"/>
                </a:lnTo>
                <a:lnTo>
                  <a:pt x="34" y="123"/>
                </a:lnTo>
                <a:lnTo>
                  <a:pt x="38" y="125"/>
                </a:lnTo>
                <a:lnTo>
                  <a:pt x="42" y="128"/>
                </a:lnTo>
                <a:lnTo>
                  <a:pt x="45" y="129"/>
                </a:lnTo>
                <a:lnTo>
                  <a:pt x="50" y="130"/>
                </a:lnTo>
                <a:lnTo>
                  <a:pt x="55" y="131"/>
                </a:lnTo>
                <a:lnTo>
                  <a:pt x="58" y="132"/>
                </a:lnTo>
                <a:lnTo>
                  <a:pt x="62" y="132"/>
                </a:lnTo>
                <a:lnTo>
                  <a:pt x="67" y="132"/>
                </a:lnTo>
                <a:lnTo>
                  <a:pt x="72" y="132"/>
                </a:lnTo>
                <a:lnTo>
                  <a:pt x="76" y="132"/>
                </a:lnTo>
                <a:lnTo>
                  <a:pt x="79" y="131"/>
                </a:lnTo>
                <a:lnTo>
                  <a:pt x="84" y="130"/>
                </a:lnTo>
                <a:lnTo>
                  <a:pt x="89" y="129"/>
                </a:lnTo>
                <a:lnTo>
                  <a:pt x="92" y="128"/>
                </a:lnTo>
                <a:lnTo>
                  <a:pt x="96" y="125"/>
                </a:lnTo>
                <a:lnTo>
                  <a:pt x="100" y="123"/>
                </a:lnTo>
                <a:lnTo>
                  <a:pt x="103" y="121"/>
                </a:lnTo>
                <a:lnTo>
                  <a:pt x="108" y="119"/>
                </a:lnTo>
                <a:lnTo>
                  <a:pt x="111" y="116"/>
                </a:lnTo>
                <a:lnTo>
                  <a:pt x="113" y="113"/>
                </a:lnTo>
                <a:lnTo>
                  <a:pt x="117" y="110"/>
                </a:lnTo>
                <a:lnTo>
                  <a:pt x="119" y="106"/>
                </a:lnTo>
                <a:lnTo>
                  <a:pt x="123" y="103"/>
                </a:lnTo>
                <a:lnTo>
                  <a:pt x="125" y="99"/>
                </a:lnTo>
                <a:lnTo>
                  <a:pt x="126" y="96"/>
                </a:lnTo>
                <a:lnTo>
                  <a:pt x="128" y="91"/>
                </a:lnTo>
                <a:lnTo>
                  <a:pt x="129" y="88"/>
                </a:lnTo>
                <a:lnTo>
                  <a:pt x="130" y="83"/>
                </a:lnTo>
                <a:lnTo>
                  <a:pt x="132" y="79"/>
                </a:lnTo>
                <a:lnTo>
                  <a:pt x="133" y="74"/>
                </a:lnTo>
                <a:lnTo>
                  <a:pt x="133" y="71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5" name="Freeform 49"/>
          <p:cNvSpPr>
            <a:spLocks/>
          </p:cNvSpPr>
          <p:nvPr>
            <p:custDataLst>
              <p:tags r:id="rId19"/>
            </p:custDataLst>
          </p:nvPr>
        </p:nvSpPr>
        <p:spPr bwMode="auto">
          <a:xfrm>
            <a:off x="2975050" y="5899150"/>
            <a:ext cx="52387" cy="50800"/>
          </a:xfrm>
          <a:custGeom>
            <a:avLst/>
            <a:gdLst>
              <a:gd name="T0" fmla="*/ 117 w 117"/>
              <a:gd name="T1" fmla="*/ 55 h 117"/>
              <a:gd name="T2" fmla="*/ 116 w 117"/>
              <a:gd name="T3" fmla="*/ 47 h 117"/>
              <a:gd name="T4" fmla="*/ 114 w 117"/>
              <a:gd name="T5" fmla="*/ 40 h 117"/>
              <a:gd name="T6" fmla="*/ 111 w 117"/>
              <a:gd name="T7" fmla="*/ 33 h 117"/>
              <a:gd name="T8" fmla="*/ 108 w 117"/>
              <a:gd name="T9" fmla="*/ 26 h 117"/>
              <a:gd name="T10" fmla="*/ 103 w 117"/>
              <a:gd name="T11" fmla="*/ 20 h 117"/>
              <a:gd name="T12" fmla="*/ 98 w 117"/>
              <a:gd name="T13" fmla="*/ 15 h 117"/>
              <a:gd name="T14" fmla="*/ 91 w 117"/>
              <a:gd name="T15" fmla="*/ 10 h 117"/>
              <a:gd name="T16" fmla="*/ 85 w 117"/>
              <a:gd name="T17" fmla="*/ 6 h 117"/>
              <a:gd name="T18" fmla="*/ 78 w 117"/>
              <a:gd name="T19" fmla="*/ 3 h 117"/>
              <a:gd name="T20" fmla="*/ 70 w 117"/>
              <a:gd name="T21" fmla="*/ 1 h 117"/>
              <a:gd name="T22" fmla="*/ 63 w 117"/>
              <a:gd name="T23" fmla="*/ 0 h 117"/>
              <a:gd name="T24" fmla="*/ 55 w 117"/>
              <a:gd name="T25" fmla="*/ 0 h 117"/>
              <a:gd name="T26" fmla="*/ 48 w 117"/>
              <a:gd name="T27" fmla="*/ 1 h 117"/>
              <a:gd name="T28" fmla="*/ 40 w 117"/>
              <a:gd name="T29" fmla="*/ 3 h 117"/>
              <a:gd name="T30" fmla="*/ 33 w 117"/>
              <a:gd name="T31" fmla="*/ 6 h 117"/>
              <a:gd name="T32" fmla="*/ 26 w 117"/>
              <a:gd name="T33" fmla="*/ 10 h 117"/>
              <a:gd name="T34" fmla="*/ 20 w 117"/>
              <a:gd name="T35" fmla="*/ 15 h 117"/>
              <a:gd name="T36" fmla="*/ 15 w 117"/>
              <a:gd name="T37" fmla="*/ 20 h 117"/>
              <a:gd name="T38" fmla="*/ 10 w 117"/>
              <a:gd name="T39" fmla="*/ 26 h 117"/>
              <a:gd name="T40" fmla="*/ 6 w 117"/>
              <a:gd name="T41" fmla="*/ 33 h 117"/>
              <a:gd name="T42" fmla="*/ 4 w 117"/>
              <a:gd name="T43" fmla="*/ 40 h 117"/>
              <a:gd name="T44" fmla="*/ 2 w 117"/>
              <a:gd name="T45" fmla="*/ 47 h 117"/>
              <a:gd name="T46" fmla="*/ 1 w 117"/>
              <a:gd name="T47" fmla="*/ 55 h 117"/>
              <a:gd name="T48" fmla="*/ 1 w 117"/>
              <a:gd name="T49" fmla="*/ 63 h 117"/>
              <a:gd name="T50" fmla="*/ 2 w 117"/>
              <a:gd name="T51" fmla="*/ 70 h 117"/>
              <a:gd name="T52" fmla="*/ 4 w 117"/>
              <a:gd name="T53" fmla="*/ 78 h 117"/>
              <a:gd name="T54" fmla="*/ 6 w 117"/>
              <a:gd name="T55" fmla="*/ 85 h 117"/>
              <a:gd name="T56" fmla="*/ 10 w 117"/>
              <a:gd name="T57" fmla="*/ 91 h 117"/>
              <a:gd name="T58" fmla="*/ 15 w 117"/>
              <a:gd name="T59" fmla="*/ 97 h 117"/>
              <a:gd name="T60" fmla="*/ 20 w 117"/>
              <a:gd name="T61" fmla="*/ 103 h 117"/>
              <a:gd name="T62" fmla="*/ 26 w 117"/>
              <a:gd name="T63" fmla="*/ 107 h 117"/>
              <a:gd name="T64" fmla="*/ 33 w 117"/>
              <a:gd name="T65" fmla="*/ 111 h 117"/>
              <a:gd name="T66" fmla="*/ 40 w 117"/>
              <a:gd name="T67" fmla="*/ 114 h 117"/>
              <a:gd name="T68" fmla="*/ 48 w 117"/>
              <a:gd name="T69" fmla="*/ 116 h 117"/>
              <a:gd name="T70" fmla="*/ 55 w 117"/>
              <a:gd name="T71" fmla="*/ 117 h 117"/>
              <a:gd name="T72" fmla="*/ 63 w 117"/>
              <a:gd name="T73" fmla="*/ 117 h 117"/>
              <a:gd name="T74" fmla="*/ 70 w 117"/>
              <a:gd name="T75" fmla="*/ 116 h 117"/>
              <a:gd name="T76" fmla="*/ 78 w 117"/>
              <a:gd name="T77" fmla="*/ 114 h 117"/>
              <a:gd name="T78" fmla="*/ 85 w 117"/>
              <a:gd name="T79" fmla="*/ 111 h 117"/>
              <a:gd name="T80" fmla="*/ 91 w 117"/>
              <a:gd name="T81" fmla="*/ 107 h 117"/>
              <a:gd name="T82" fmla="*/ 98 w 117"/>
              <a:gd name="T83" fmla="*/ 103 h 117"/>
              <a:gd name="T84" fmla="*/ 103 w 117"/>
              <a:gd name="T85" fmla="*/ 97 h 117"/>
              <a:gd name="T86" fmla="*/ 108 w 117"/>
              <a:gd name="T87" fmla="*/ 91 h 117"/>
              <a:gd name="T88" fmla="*/ 111 w 117"/>
              <a:gd name="T89" fmla="*/ 85 h 117"/>
              <a:gd name="T90" fmla="*/ 114 w 117"/>
              <a:gd name="T91" fmla="*/ 78 h 117"/>
              <a:gd name="T92" fmla="*/ 116 w 117"/>
              <a:gd name="T93" fmla="*/ 70 h 117"/>
              <a:gd name="T94" fmla="*/ 117 w 117"/>
              <a:gd name="T95" fmla="*/ 63 h 117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17"/>
              <a:gd name="T145" fmla="*/ 0 h 117"/>
              <a:gd name="T146" fmla="*/ 117 w 117"/>
              <a:gd name="T147" fmla="*/ 117 h 117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17" h="117">
                <a:moveTo>
                  <a:pt x="117" y="59"/>
                </a:moveTo>
                <a:lnTo>
                  <a:pt x="117" y="55"/>
                </a:lnTo>
                <a:lnTo>
                  <a:pt x="117" y="51"/>
                </a:lnTo>
                <a:lnTo>
                  <a:pt x="116" y="47"/>
                </a:lnTo>
                <a:lnTo>
                  <a:pt x="115" y="44"/>
                </a:lnTo>
                <a:lnTo>
                  <a:pt x="114" y="40"/>
                </a:lnTo>
                <a:lnTo>
                  <a:pt x="113" y="36"/>
                </a:lnTo>
                <a:lnTo>
                  <a:pt x="111" y="33"/>
                </a:lnTo>
                <a:lnTo>
                  <a:pt x="110" y="29"/>
                </a:lnTo>
                <a:lnTo>
                  <a:pt x="108" y="26"/>
                </a:lnTo>
                <a:lnTo>
                  <a:pt x="105" y="23"/>
                </a:lnTo>
                <a:lnTo>
                  <a:pt x="103" y="20"/>
                </a:lnTo>
                <a:lnTo>
                  <a:pt x="100" y="17"/>
                </a:lnTo>
                <a:lnTo>
                  <a:pt x="98" y="15"/>
                </a:lnTo>
                <a:lnTo>
                  <a:pt x="95" y="12"/>
                </a:lnTo>
                <a:lnTo>
                  <a:pt x="91" y="10"/>
                </a:lnTo>
                <a:lnTo>
                  <a:pt x="88" y="8"/>
                </a:lnTo>
                <a:lnTo>
                  <a:pt x="85" y="6"/>
                </a:lnTo>
                <a:lnTo>
                  <a:pt x="81" y="5"/>
                </a:lnTo>
                <a:lnTo>
                  <a:pt x="78" y="3"/>
                </a:lnTo>
                <a:lnTo>
                  <a:pt x="74" y="2"/>
                </a:lnTo>
                <a:lnTo>
                  <a:pt x="70" y="1"/>
                </a:lnTo>
                <a:lnTo>
                  <a:pt x="67" y="1"/>
                </a:lnTo>
                <a:lnTo>
                  <a:pt x="63" y="0"/>
                </a:lnTo>
                <a:lnTo>
                  <a:pt x="59" y="0"/>
                </a:lnTo>
                <a:lnTo>
                  <a:pt x="55" y="0"/>
                </a:lnTo>
                <a:lnTo>
                  <a:pt x="51" y="1"/>
                </a:lnTo>
                <a:lnTo>
                  <a:pt x="48" y="1"/>
                </a:lnTo>
                <a:lnTo>
                  <a:pt x="44" y="2"/>
                </a:lnTo>
                <a:lnTo>
                  <a:pt x="40" y="3"/>
                </a:lnTo>
                <a:lnTo>
                  <a:pt x="37" y="5"/>
                </a:lnTo>
                <a:lnTo>
                  <a:pt x="33" y="6"/>
                </a:lnTo>
                <a:lnTo>
                  <a:pt x="30" y="8"/>
                </a:lnTo>
                <a:lnTo>
                  <a:pt x="26" y="10"/>
                </a:lnTo>
                <a:lnTo>
                  <a:pt x="23" y="12"/>
                </a:lnTo>
                <a:lnTo>
                  <a:pt x="20" y="15"/>
                </a:lnTo>
                <a:lnTo>
                  <a:pt x="18" y="17"/>
                </a:lnTo>
                <a:lnTo>
                  <a:pt x="15" y="20"/>
                </a:lnTo>
                <a:lnTo>
                  <a:pt x="13" y="23"/>
                </a:lnTo>
                <a:lnTo>
                  <a:pt x="10" y="26"/>
                </a:lnTo>
                <a:lnTo>
                  <a:pt x="8" y="29"/>
                </a:lnTo>
                <a:lnTo>
                  <a:pt x="6" y="33"/>
                </a:lnTo>
                <a:lnTo>
                  <a:pt x="5" y="36"/>
                </a:lnTo>
                <a:lnTo>
                  <a:pt x="4" y="40"/>
                </a:lnTo>
                <a:lnTo>
                  <a:pt x="2" y="44"/>
                </a:lnTo>
                <a:lnTo>
                  <a:pt x="2" y="47"/>
                </a:lnTo>
                <a:lnTo>
                  <a:pt x="1" y="51"/>
                </a:lnTo>
                <a:lnTo>
                  <a:pt x="1" y="55"/>
                </a:lnTo>
                <a:lnTo>
                  <a:pt x="0" y="59"/>
                </a:lnTo>
                <a:lnTo>
                  <a:pt x="1" y="63"/>
                </a:lnTo>
                <a:lnTo>
                  <a:pt x="1" y="66"/>
                </a:lnTo>
                <a:lnTo>
                  <a:pt x="2" y="70"/>
                </a:lnTo>
                <a:lnTo>
                  <a:pt x="2" y="74"/>
                </a:lnTo>
                <a:lnTo>
                  <a:pt x="4" y="78"/>
                </a:lnTo>
                <a:lnTo>
                  <a:pt x="5" y="81"/>
                </a:lnTo>
                <a:lnTo>
                  <a:pt x="6" y="85"/>
                </a:lnTo>
                <a:lnTo>
                  <a:pt x="8" y="88"/>
                </a:lnTo>
                <a:lnTo>
                  <a:pt x="10" y="91"/>
                </a:lnTo>
                <a:lnTo>
                  <a:pt x="13" y="94"/>
                </a:lnTo>
                <a:lnTo>
                  <a:pt x="15" y="97"/>
                </a:lnTo>
                <a:lnTo>
                  <a:pt x="18" y="100"/>
                </a:lnTo>
                <a:lnTo>
                  <a:pt x="20" y="103"/>
                </a:lnTo>
                <a:lnTo>
                  <a:pt x="23" y="105"/>
                </a:lnTo>
                <a:lnTo>
                  <a:pt x="26" y="107"/>
                </a:lnTo>
                <a:lnTo>
                  <a:pt x="30" y="109"/>
                </a:lnTo>
                <a:lnTo>
                  <a:pt x="33" y="111"/>
                </a:lnTo>
                <a:lnTo>
                  <a:pt x="37" y="113"/>
                </a:lnTo>
                <a:lnTo>
                  <a:pt x="40" y="114"/>
                </a:lnTo>
                <a:lnTo>
                  <a:pt x="44" y="115"/>
                </a:lnTo>
                <a:lnTo>
                  <a:pt x="48" y="116"/>
                </a:lnTo>
                <a:lnTo>
                  <a:pt x="51" y="117"/>
                </a:lnTo>
                <a:lnTo>
                  <a:pt x="55" y="117"/>
                </a:lnTo>
                <a:lnTo>
                  <a:pt x="59" y="117"/>
                </a:lnTo>
                <a:lnTo>
                  <a:pt x="63" y="117"/>
                </a:lnTo>
                <a:lnTo>
                  <a:pt x="67" y="117"/>
                </a:lnTo>
                <a:lnTo>
                  <a:pt x="70" y="116"/>
                </a:lnTo>
                <a:lnTo>
                  <a:pt x="74" y="115"/>
                </a:lnTo>
                <a:lnTo>
                  <a:pt x="78" y="114"/>
                </a:lnTo>
                <a:lnTo>
                  <a:pt x="81" y="113"/>
                </a:lnTo>
                <a:lnTo>
                  <a:pt x="85" y="111"/>
                </a:lnTo>
                <a:lnTo>
                  <a:pt x="88" y="109"/>
                </a:lnTo>
                <a:lnTo>
                  <a:pt x="91" y="107"/>
                </a:lnTo>
                <a:lnTo>
                  <a:pt x="95" y="105"/>
                </a:lnTo>
                <a:lnTo>
                  <a:pt x="98" y="103"/>
                </a:lnTo>
                <a:lnTo>
                  <a:pt x="100" y="100"/>
                </a:lnTo>
                <a:lnTo>
                  <a:pt x="103" y="97"/>
                </a:lnTo>
                <a:lnTo>
                  <a:pt x="105" y="94"/>
                </a:lnTo>
                <a:lnTo>
                  <a:pt x="108" y="91"/>
                </a:lnTo>
                <a:lnTo>
                  <a:pt x="110" y="88"/>
                </a:lnTo>
                <a:lnTo>
                  <a:pt x="111" y="85"/>
                </a:lnTo>
                <a:lnTo>
                  <a:pt x="113" y="81"/>
                </a:lnTo>
                <a:lnTo>
                  <a:pt x="114" y="78"/>
                </a:lnTo>
                <a:lnTo>
                  <a:pt x="115" y="74"/>
                </a:lnTo>
                <a:lnTo>
                  <a:pt x="116" y="70"/>
                </a:lnTo>
                <a:lnTo>
                  <a:pt x="117" y="66"/>
                </a:lnTo>
                <a:lnTo>
                  <a:pt x="117" y="63"/>
                </a:lnTo>
                <a:lnTo>
                  <a:pt x="117" y="59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6" name="Rectangle 50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2892499" y="6021388"/>
            <a:ext cx="10259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FF"/>
                </a:solidFill>
              </a:rPr>
              <a:t>E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87" name="Line 57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>
            <a:off x="1208162" y="3505200"/>
            <a:ext cx="1793875" cy="241935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8" name="Line 58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V="1">
            <a:off x="3002037" y="4906964"/>
            <a:ext cx="3821113" cy="10175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9" name="Rectangle 59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165674" y="5002213"/>
            <a:ext cx="16671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 dirty="0">
                <a:solidFill>
                  <a:schemeClr val="bg1">
                    <a:lumMod val="75000"/>
                  </a:schemeClr>
                </a:solidFill>
              </a:rPr>
              <a:t>O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8" name="Text Box 178">
            <a:extLst>
              <a:ext uri="{FF2B5EF4-FFF2-40B4-BE49-F238E27FC236}">
                <a16:creationId xmlns:a16="http://schemas.microsoft.com/office/drawing/2014/main" id="{BA5B3FA0-7C3F-41D0-B684-403FD37D3EB4}"/>
              </a:ext>
            </a:extLst>
          </p:cNvPr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dirty="0">
                <a:latin typeface="+mn-lt"/>
              </a:rPr>
              <a:t>(1) Point coordinates</a:t>
            </a:r>
          </a:p>
          <a:p>
            <a:pPr lvl="2"/>
            <a:r>
              <a:rPr lang="en-US" sz="1800" b="1" dirty="0">
                <a:latin typeface="+mn-lt"/>
              </a:rPr>
              <a:t>(2) Traverse are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3EC2653E-3772-47D4-9470-FAF75EA19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7258747-FF38-434C-BC05-340F8E19DF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. Fitting a Curv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593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909848" y="3011213"/>
            <a:ext cx="4960595" cy="1265512"/>
            <a:chOff x="3909848" y="3011213"/>
            <a:chExt cx="4960595" cy="1265512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4044950" y="3432175"/>
              <a:ext cx="4670425" cy="844550"/>
            </a:xfrm>
            <a:custGeom>
              <a:avLst/>
              <a:gdLst>
                <a:gd name="T0" fmla="*/ 0 w 8662"/>
                <a:gd name="T1" fmla="*/ 0 h 1564"/>
                <a:gd name="T2" fmla="*/ 591 w 8662"/>
                <a:gd name="T3" fmla="*/ 373 h 1564"/>
                <a:gd name="T4" fmla="*/ 1209 w 8662"/>
                <a:gd name="T5" fmla="*/ 699 h 1564"/>
                <a:gd name="T6" fmla="*/ 1851 w 8662"/>
                <a:gd name="T7" fmla="*/ 975 h 1564"/>
                <a:gd name="T8" fmla="*/ 2513 w 8662"/>
                <a:gd name="T9" fmla="*/ 1199 h 1564"/>
                <a:gd name="T10" fmla="*/ 3190 w 8662"/>
                <a:gd name="T11" fmla="*/ 1372 h 1564"/>
                <a:gd name="T12" fmla="*/ 3879 w 8662"/>
                <a:gd name="T13" fmla="*/ 1490 h 1564"/>
                <a:gd name="T14" fmla="*/ 4575 w 8662"/>
                <a:gd name="T15" fmla="*/ 1555 h 1564"/>
                <a:gd name="T16" fmla="*/ 5274 w 8662"/>
                <a:gd name="T17" fmla="*/ 1564 h 1564"/>
                <a:gd name="T18" fmla="*/ 5971 w 8662"/>
                <a:gd name="T19" fmla="*/ 1519 h 1564"/>
                <a:gd name="T20" fmla="*/ 6663 w 8662"/>
                <a:gd name="T21" fmla="*/ 1419 h 1564"/>
                <a:gd name="T22" fmla="*/ 7345 w 8662"/>
                <a:gd name="T23" fmla="*/ 1266 h 1564"/>
                <a:gd name="T24" fmla="*/ 8012 w 8662"/>
                <a:gd name="T25" fmla="*/ 1059 h 1564"/>
                <a:gd name="T26" fmla="*/ 8662 w 8662"/>
                <a:gd name="T27" fmla="*/ 801 h 1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62" h="1564">
                  <a:moveTo>
                    <a:pt x="0" y="0"/>
                  </a:moveTo>
                  <a:lnTo>
                    <a:pt x="591" y="373"/>
                  </a:lnTo>
                  <a:lnTo>
                    <a:pt x="1209" y="699"/>
                  </a:lnTo>
                  <a:lnTo>
                    <a:pt x="1851" y="975"/>
                  </a:lnTo>
                  <a:lnTo>
                    <a:pt x="2513" y="1199"/>
                  </a:lnTo>
                  <a:lnTo>
                    <a:pt x="3190" y="1372"/>
                  </a:lnTo>
                  <a:lnTo>
                    <a:pt x="3879" y="1490"/>
                  </a:lnTo>
                  <a:lnTo>
                    <a:pt x="4575" y="1555"/>
                  </a:lnTo>
                  <a:lnTo>
                    <a:pt x="5274" y="1564"/>
                  </a:lnTo>
                  <a:lnTo>
                    <a:pt x="5971" y="1519"/>
                  </a:lnTo>
                  <a:lnTo>
                    <a:pt x="6663" y="1419"/>
                  </a:lnTo>
                  <a:lnTo>
                    <a:pt x="7345" y="1266"/>
                  </a:lnTo>
                  <a:lnTo>
                    <a:pt x="8012" y="1059"/>
                  </a:lnTo>
                  <a:lnTo>
                    <a:pt x="8662" y="801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259513" y="3968750"/>
              <a:ext cx="875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475.00' R</a:t>
              </a:r>
              <a:endPara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9848" y="3011213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29297" y="340009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T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E2DFBC47-EE2C-4200-8239-7583233D1339}"/>
              </a:ext>
            </a:extLst>
          </p:cNvPr>
          <p:cNvSpPr txBox="1"/>
          <p:nvPr/>
        </p:nvSpPr>
        <p:spPr>
          <a:xfrm>
            <a:off x="3264718" y="1614931"/>
            <a:ext cx="5639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475.00’ radius tangent curve will be fit to them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. COGO Examp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. Fitting a Curve</a:t>
            </a:r>
          </a:p>
        </p:txBody>
      </p:sp>
    </p:spTree>
    <p:extLst>
      <p:ext uri="{BB962C8B-B14F-4D97-AF65-F5344CB8AC3E}">
        <p14:creationId xmlns:p14="http://schemas.microsoft.com/office/powerpoint/2010/main" val="17132864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909848" y="3011213"/>
            <a:ext cx="4960595" cy="1265512"/>
            <a:chOff x="3909848" y="3011213"/>
            <a:chExt cx="4960595" cy="1265512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4044950" y="3432175"/>
              <a:ext cx="4670425" cy="844550"/>
            </a:xfrm>
            <a:custGeom>
              <a:avLst/>
              <a:gdLst>
                <a:gd name="T0" fmla="*/ 0 w 8662"/>
                <a:gd name="T1" fmla="*/ 0 h 1564"/>
                <a:gd name="T2" fmla="*/ 591 w 8662"/>
                <a:gd name="T3" fmla="*/ 373 h 1564"/>
                <a:gd name="T4" fmla="*/ 1209 w 8662"/>
                <a:gd name="T5" fmla="*/ 699 h 1564"/>
                <a:gd name="T6" fmla="*/ 1851 w 8662"/>
                <a:gd name="T7" fmla="*/ 975 h 1564"/>
                <a:gd name="T8" fmla="*/ 2513 w 8662"/>
                <a:gd name="T9" fmla="*/ 1199 h 1564"/>
                <a:gd name="T10" fmla="*/ 3190 w 8662"/>
                <a:gd name="T11" fmla="*/ 1372 h 1564"/>
                <a:gd name="T12" fmla="*/ 3879 w 8662"/>
                <a:gd name="T13" fmla="*/ 1490 h 1564"/>
                <a:gd name="T14" fmla="*/ 4575 w 8662"/>
                <a:gd name="T15" fmla="*/ 1555 h 1564"/>
                <a:gd name="T16" fmla="*/ 5274 w 8662"/>
                <a:gd name="T17" fmla="*/ 1564 h 1564"/>
                <a:gd name="T18" fmla="*/ 5971 w 8662"/>
                <a:gd name="T19" fmla="*/ 1519 h 1564"/>
                <a:gd name="T20" fmla="*/ 6663 w 8662"/>
                <a:gd name="T21" fmla="*/ 1419 h 1564"/>
                <a:gd name="T22" fmla="*/ 7345 w 8662"/>
                <a:gd name="T23" fmla="*/ 1266 h 1564"/>
                <a:gd name="T24" fmla="*/ 8012 w 8662"/>
                <a:gd name="T25" fmla="*/ 1059 h 1564"/>
                <a:gd name="T26" fmla="*/ 8662 w 8662"/>
                <a:gd name="T27" fmla="*/ 801 h 1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62" h="1564">
                  <a:moveTo>
                    <a:pt x="0" y="0"/>
                  </a:moveTo>
                  <a:lnTo>
                    <a:pt x="591" y="373"/>
                  </a:lnTo>
                  <a:lnTo>
                    <a:pt x="1209" y="699"/>
                  </a:lnTo>
                  <a:lnTo>
                    <a:pt x="1851" y="975"/>
                  </a:lnTo>
                  <a:lnTo>
                    <a:pt x="2513" y="1199"/>
                  </a:lnTo>
                  <a:lnTo>
                    <a:pt x="3190" y="1372"/>
                  </a:lnTo>
                  <a:lnTo>
                    <a:pt x="3879" y="1490"/>
                  </a:lnTo>
                  <a:lnTo>
                    <a:pt x="4575" y="1555"/>
                  </a:lnTo>
                  <a:lnTo>
                    <a:pt x="5274" y="1564"/>
                  </a:lnTo>
                  <a:lnTo>
                    <a:pt x="5971" y="1519"/>
                  </a:lnTo>
                  <a:lnTo>
                    <a:pt x="6663" y="1419"/>
                  </a:lnTo>
                  <a:lnTo>
                    <a:pt x="7345" y="1266"/>
                  </a:lnTo>
                  <a:lnTo>
                    <a:pt x="8012" y="1059"/>
                  </a:lnTo>
                  <a:lnTo>
                    <a:pt x="8662" y="801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259513" y="3968750"/>
              <a:ext cx="875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475.00' R</a:t>
              </a:r>
              <a:endPara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9848" y="3011213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29297" y="340009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T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224161" y="4940168"/>
            <a:ext cx="26017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  <a:p>
            <a:pPr lvl="1"/>
            <a:r>
              <a:rPr lang="en-US" dirty="0" err="1"/>
              <a:t>coords</a:t>
            </a:r>
            <a:r>
              <a:rPr lang="en-US" dirty="0"/>
              <a:t> of PI and Q</a:t>
            </a:r>
          </a:p>
          <a:p>
            <a:pPr lvl="1"/>
            <a:r>
              <a:rPr lang="en-US" dirty="0"/>
              <a:t>central angle, </a:t>
            </a:r>
            <a:r>
              <a:rPr lang="en-US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dirty="0"/>
          </a:p>
          <a:p>
            <a:pPr lvl="1"/>
            <a:r>
              <a:rPr lang="en-US" dirty="0" err="1"/>
              <a:t>coords</a:t>
            </a:r>
            <a:r>
              <a:rPr lang="en-US" dirty="0"/>
              <a:t> of PC and PT</a:t>
            </a:r>
          </a:p>
          <a:p>
            <a:pPr lvl="1"/>
            <a:r>
              <a:rPr lang="en-US" dirty="0"/>
              <a:t>curve length</a:t>
            </a:r>
          </a:p>
        </p:txBody>
      </p:sp>
      <p:sp>
        <p:nvSpPr>
          <p:cNvPr id="20" name="Title 3">
            <a:extLst>
              <a:ext uri="{FF2B5EF4-FFF2-40B4-BE49-F238E27FC236}">
                <a16:creationId xmlns:a16="http://schemas.microsoft.com/office/drawing/2014/main" id="{605C3F93-3C7C-4D0F-A4F3-9D1C3BBC011E}"/>
              </a:ext>
            </a:extLst>
          </p:cNvPr>
          <p:cNvSpPr txBox="1">
            <a:spLocks/>
          </p:cNvSpPr>
          <p:nvPr/>
        </p:nvSpPr>
        <p:spPr>
          <a:xfrm>
            <a:off x="381001" y="319310"/>
            <a:ext cx="11161712" cy="5569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C714517-9EA6-41B9-8F56-0AE13E1DF4D9}"/>
              </a:ext>
            </a:extLst>
          </p:cNvPr>
          <p:cNvSpPr txBox="1"/>
          <p:nvPr/>
        </p:nvSpPr>
        <p:spPr>
          <a:xfrm>
            <a:off x="3264718" y="1614931"/>
            <a:ext cx="5639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475.00’ radius tangent curve will be fit to them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. COGO Examp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. Fitting a Curve</a:t>
            </a:r>
          </a:p>
        </p:txBody>
      </p:sp>
    </p:spTree>
    <p:extLst>
      <p:ext uri="{BB962C8B-B14F-4D97-AF65-F5344CB8AC3E}">
        <p14:creationId xmlns:p14="http://schemas.microsoft.com/office/powerpoint/2010/main" val="2824799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8788CA1B-CC2E-4526-8481-C9FB207DF642}"/>
              </a:ext>
            </a:extLst>
          </p:cNvPr>
          <p:cNvSpPr/>
          <p:nvPr/>
        </p:nvSpPr>
        <p:spPr>
          <a:xfrm>
            <a:off x="10855573" y="5228492"/>
            <a:ext cx="257908" cy="35169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909848" y="3011213"/>
            <a:ext cx="4960595" cy="1265512"/>
            <a:chOff x="3909848" y="3011213"/>
            <a:chExt cx="4960595" cy="1265512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4044950" y="3432175"/>
              <a:ext cx="4670425" cy="844550"/>
            </a:xfrm>
            <a:custGeom>
              <a:avLst/>
              <a:gdLst>
                <a:gd name="T0" fmla="*/ 0 w 8662"/>
                <a:gd name="T1" fmla="*/ 0 h 1564"/>
                <a:gd name="T2" fmla="*/ 591 w 8662"/>
                <a:gd name="T3" fmla="*/ 373 h 1564"/>
                <a:gd name="T4" fmla="*/ 1209 w 8662"/>
                <a:gd name="T5" fmla="*/ 699 h 1564"/>
                <a:gd name="T6" fmla="*/ 1851 w 8662"/>
                <a:gd name="T7" fmla="*/ 975 h 1564"/>
                <a:gd name="T8" fmla="*/ 2513 w 8662"/>
                <a:gd name="T9" fmla="*/ 1199 h 1564"/>
                <a:gd name="T10" fmla="*/ 3190 w 8662"/>
                <a:gd name="T11" fmla="*/ 1372 h 1564"/>
                <a:gd name="T12" fmla="*/ 3879 w 8662"/>
                <a:gd name="T13" fmla="*/ 1490 h 1564"/>
                <a:gd name="T14" fmla="*/ 4575 w 8662"/>
                <a:gd name="T15" fmla="*/ 1555 h 1564"/>
                <a:gd name="T16" fmla="*/ 5274 w 8662"/>
                <a:gd name="T17" fmla="*/ 1564 h 1564"/>
                <a:gd name="T18" fmla="*/ 5971 w 8662"/>
                <a:gd name="T19" fmla="*/ 1519 h 1564"/>
                <a:gd name="T20" fmla="*/ 6663 w 8662"/>
                <a:gd name="T21" fmla="*/ 1419 h 1564"/>
                <a:gd name="T22" fmla="*/ 7345 w 8662"/>
                <a:gd name="T23" fmla="*/ 1266 h 1564"/>
                <a:gd name="T24" fmla="*/ 8012 w 8662"/>
                <a:gd name="T25" fmla="*/ 1059 h 1564"/>
                <a:gd name="T26" fmla="*/ 8662 w 8662"/>
                <a:gd name="T27" fmla="*/ 801 h 1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62" h="1564">
                  <a:moveTo>
                    <a:pt x="0" y="0"/>
                  </a:moveTo>
                  <a:lnTo>
                    <a:pt x="591" y="373"/>
                  </a:lnTo>
                  <a:lnTo>
                    <a:pt x="1209" y="699"/>
                  </a:lnTo>
                  <a:lnTo>
                    <a:pt x="1851" y="975"/>
                  </a:lnTo>
                  <a:lnTo>
                    <a:pt x="2513" y="1199"/>
                  </a:lnTo>
                  <a:lnTo>
                    <a:pt x="3190" y="1372"/>
                  </a:lnTo>
                  <a:lnTo>
                    <a:pt x="3879" y="1490"/>
                  </a:lnTo>
                  <a:lnTo>
                    <a:pt x="4575" y="1555"/>
                  </a:lnTo>
                  <a:lnTo>
                    <a:pt x="5274" y="1564"/>
                  </a:lnTo>
                  <a:lnTo>
                    <a:pt x="5971" y="1519"/>
                  </a:lnTo>
                  <a:lnTo>
                    <a:pt x="6663" y="1419"/>
                  </a:lnTo>
                  <a:lnTo>
                    <a:pt x="7345" y="1266"/>
                  </a:lnTo>
                  <a:lnTo>
                    <a:pt x="8012" y="1059"/>
                  </a:lnTo>
                  <a:lnTo>
                    <a:pt x="8662" y="801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259513" y="3968750"/>
              <a:ext cx="875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475.00' R</a:t>
              </a:r>
              <a:endPara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9848" y="3011213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29297" y="340009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T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002818F-1300-4C41-A348-F0E0074BACFD}"/>
              </a:ext>
            </a:extLst>
          </p:cNvPr>
          <p:cNvSpPr txBox="1"/>
          <p:nvPr/>
        </p:nvSpPr>
        <p:spPr>
          <a:xfrm>
            <a:off x="4071257" y="1730829"/>
            <a:ext cx="2264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 A to PI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19E0153-51AF-4C06-B1F8-23083CD97454}"/>
              </a:ext>
            </a:extLst>
          </p:cNvPr>
          <p:cNvSpPr txBox="1"/>
          <p:nvPr/>
        </p:nvSpPr>
        <p:spPr>
          <a:xfrm>
            <a:off x="9224161" y="4940168"/>
            <a:ext cx="290816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  <a:p>
            <a:pPr lvl="1"/>
            <a:r>
              <a:rPr lang="en-US" dirty="0" err="1"/>
              <a:t>coords</a:t>
            </a:r>
            <a:r>
              <a:rPr lang="en-US" dirty="0"/>
              <a:t> of PI and Q</a:t>
            </a:r>
          </a:p>
          <a:p>
            <a:pPr lvl="1"/>
            <a:r>
              <a:rPr lang="en-US" dirty="0"/>
              <a:t>central angle, </a:t>
            </a:r>
            <a:r>
              <a:rPr lang="en-US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dirty="0"/>
          </a:p>
          <a:p>
            <a:pPr lvl="1"/>
            <a:r>
              <a:rPr lang="en-US" dirty="0" err="1"/>
              <a:t>coords</a:t>
            </a:r>
            <a:r>
              <a:rPr lang="en-US" dirty="0"/>
              <a:t> of PC and PT</a:t>
            </a:r>
          </a:p>
          <a:p>
            <a:pPr lvl="1"/>
            <a:r>
              <a:rPr lang="en-US" dirty="0"/>
              <a:t>curve length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. COGO Examp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. Fitting a Curve</a:t>
            </a:r>
          </a:p>
        </p:txBody>
      </p:sp>
    </p:spTree>
    <p:extLst>
      <p:ext uri="{BB962C8B-B14F-4D97-AF65-F5344CB8AC3E}">
        <p14:creationId xmlns:p14="http://schemas.microsoft.com/office/powerpoint/2010/main" val="549966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909848" y="3011213"/>
            <a:ext cx="4960595" cy="1265512"/>
            <a:chOff x="3909848" y="3011213"/>
            <a:chExt cx="4960595" cy="1265512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4044950" y="3432175"/>
              <a:ext cx="4670425" cy="844550"/>
            </a:xfrm>
            <a:custGeom>
              <a:avLst/>
              <a:gdLst>
                <a:gd name="T0" fmla="*/ 0 w 8662"/>
                <a:gd name="T1" fmla="*/ 0 h 1564"/>
                <a:gd name="T2" fmla="*/ 591 w 8662"/>
                <a:gd name="T3" fmla="*/ 373 h 1564"/>
                <a:gd name="T4" fmla="*/ 1209 w 8662"/>
                <a:gd name="T5" fmla="*/ 699 h 1564"/>
                <a:gd name="T6" fmla="*/ 1851 w 8662"/>
                <a:gd name="T7" fmla="*/ 975 h 1564"/>
                <a:gd name="T8" fmla="*/ 2513 w 8662"/>
                <a:gd name="T9" fmla="*/ 1199 h 1564"/>
                <a:gd name="T10" fmla="*/ 3190 w 8662"/>
                <a:gd name="T11" fmla="*/ 1372 h 1564"/>
                <a:gd name="T12" fmla="*/ 3879 w 8662"/>
                <a:gd name="T13" fmla="*/ 1490 h 1564"/>
                <a:gd name="T14" fmla="*/ 4575 w 8662"/>
                <a:gd name="T15" fmla="*/ 1555 h 1564"/>
                <a:gd name="T16" fmla="*/ 5274 w 8662"/>
                <a:gd name="T17" fmla="*/ 1564 h 1564"/>
                <a:gd name="T18" fmla="*/ 5971 w 8662"/>
                <a:gd name="T19" fmla="*/ 1519 h 1564"/>
                <a:gd name="T20" fmla="*/ 6663 w 8662"/>
                <a:gd name="T21" fmla="*/ 1419 h 1564"/>
                <a:gd name="T22" fmla="*/ 7345 w 8662"/>
                <a:gd name="T23" fmla="*/ 1266 h 1564"/>
                <a:gd name="T24" fmla="*/ 8012 w 8662"/>
                <a:gd name="T25" fmla="*/ 1059 h 1564"/>
                <a:gd name="T26" fmla="*/ 8662 w 8662"/>
                <a:gd name="T27" fmla="*/ 801 h 1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62" h="1564">
                  <a:moveTo>
                    <a:pt x="0" y="0"/>
                  </a:moveTo>
                  <a:lnTo>
                    <a:pt x="591" y="373"/>
                  </a:lnTo>
                  <a:lnTo>
                    <a:pt x="1209" y="699"/>
                  </a:lnTo>
                  <a:lnTo>
                    <a:pt x="1851" y="975"/>
                  </a:lnTo>
                  <a:lnTo>
                    <a:pt x="2513" y="1199"/>
                  </a:lnTo>
                  <a:lnTo>
                    <a:pt x="3190" y="1372"/>
                  </a:lnTo>
                  <a:lnTo>
                    <a:pt x="3879" y="1490"/>
                  </a:lnTo>
                  <a:lnTo>
                    <a:pt x="4575" y="1555"/>
                  </a:lnTo>
                  <a:lnTo>
                    <a:pt x="5274" y="1564"/>
                  </a:lnTo>
                  <a:lnTo>
                    <a:pt x="5971" y="1519"/>
                  </a:lnTo>
                  <a:lnTo>
                    <a:pt x="6663" y="1419"/>
                  </a:lnTo>
                  <a:lnTo>
                    <a:pt x="7345" y="1266"/>
                  </a:lnTo>
                  <a:lnTo>
                    <a:pt x="8012" y="1059"/>
                  </a:lnTo>
                  <a:lnTo>
                    <a:pt x="8662" y="801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259513" y="3968750"/>
              <a:ext cx="875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475.00' R</a:t>
              </a:r>
              <a:endPara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9848" y="3011213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29297" y="340009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T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5799D16-F04A-4915-8C4C-6698A8352A1A}"/>
              </a:ext>
            </a:extLst>
          </p:cNvPr>
          <p:cNvSpPr txBox="1"/>
          <p:nvPr/>
        </p:nvSpPr>
        <p:spPr>
          <a:xfrm>
            <a:off x="4071257" y="1730829"/>
            <a:ext cx="2381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 PI to Q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D6977FC-D407-48FD-A76E-33D64C43F906}"/>
              </a:ext>
            </a:extLst>
          </p:cNvPr>
          <p:cNvSpPr/>
          <p:nvPr/>
        </p:nvSpPr>
        <p:spPr>
          <a:xfrm>
            <a:off x="11629292" y="5228492"/>
            <a:ext cx="257908" cy="35169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3A0C35D-6668-4B93-9204-8047B740E4D4}"/>
              </a:ext>
            </a:extLst>
          </p:cNvPr>
          <p:cNvSpPr txBox="1"/>
          <p:nvPr/>
        </p:nvSpPr>
        <p:spPr>
          <a:xfrm>
            <a:off x="9224161" y="4940168"/>
            <a:ext cx="26017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  <a:p>
            <a:pPr lvl="1"/>
            <a:r>
              <a:rPr lang="en-US" dirty="0" err="1"/>
              <a:t>coords</a:t>
            </a:r>
            <a:r>
              <a:rPr lang="en-US" dirty="0"/>
              <a:t> of PI and Q</a:t>
            </a:r>
          </a:p>
          <a:p>
            <a:pPr lvl="1"/>
            <a:r>
              <a:rPr lang="en-US" dirty="0"/>
              <a:t>central angle, </a:t>
            </a:r>
            <a:r>
              <a:rPr lang="en-US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dirty="0"/>
          </a:p>
          <a:p>
            <a:pPr lvl="1"/>
            <a:r>
              <a:rPr lang="en-US" dirty="0" err="1"/>
              <a:t>coords</a:t>
            </a:r>
            <a:r>
              <a:rPr lang="en-US" dirty="0"/>
              <a:t> of PC and PT</a:t>
            </a:r>
          </a:p>
          <a:p>
            <a:pPr lvl="1"/>
            <a:r>
              <a:rPr lang="en-US" dirty="0"/>
              <a:t>curve length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. COGO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. Fitting a Curve</a:t>
            </a:r>
          </a:p>
        </p:txBody>
      </p:sp>
    </p:spTree>
    <p:extLst>
      <p:ext uri="{BB962C8B-B14F-4D97-AF65-F5344CB8AC3E}">
        <p14:creationId xmlns:p14="http://schemas.microsoft.com/office/powerpoint/2010/main" val="22366377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909848" y="3011213"/>
            <a:ext cx="4960595" cy="1265512"/>
            <a:chOff x="3909848" y="3011213"/>
            <a:chExt cx="4960595" cy="1265512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4044950" y="3432175"/>
              <a:ext cx="4670425" cy="844550"/>
            </a:xfrm>
            <a:custGeom>
              <a:avLst/>
              <a:gdLst>
                <a:gd name="T0" fmla="*/ 0 w 8662"/>
                <a:gd name="T1" fmla="*/ 0 h 1564"/>
                <a:gd name="T2" fmla="*/ 591 w 8662"/>
                <a:gd name="T3" fmla="*/ 373 h 1564"/>
                <a:gd name="T4" fmla="*/ 1209 w 8662"/>
                <a:gd name="T5" fmla="*/ 699 h 1564"/>
                <a:gd name="T6" fmla="*/ 1851 w 8662"/>
                <a:gd name="T7" fmla="*/ 975 h 1564"/>
                <a:gd name="T8" fmla="*/ 2513 w 8662"/>
                <a:gd name="T9" fmla="*/ 1199 h 1564"/>
                <a:gd name="T10" fmla="*/ 3190 w 8662"/>
                <a:gd name="T11" fmla="*/ 1372 h 1564"/>
                <a:gd name="T12" fmla="*/ 3879 w 8662"/>
                <a:gd name="T13" fmla="*/ 1490 h 1564"/>
                <a:gd name="T14" fmla="*/ 4575 w 8662"/>
                <a:gd name="T15" fmla="*/ 1555 h 1564"/>
                <a:gd name="T16" fmla="*/ 5274 w 8662"/>
                <a:gd name="T17" fmla="*/ 1564 h 1564"/>
                <a:gd name="T18" fmla="*/ 5971 w 8662"/>
                <a:gd name="T19" fmla="*/ 1519 h 1564"/>
                <a:gd name="T20" fmla="*/ 6663 w 8662"/>
                <a:gd name="T21" fmla="*/ 1419 h 1564"/>
                <a:gd name="T22" fmla="*/ 7345 w 8662"/>
                <a:gd name="T23" fmla="*/ 1266 h 1564"/>
                <a:gd name="T24" fmla="*/ 8012 w 8662"/>
                <a:gd name="T25" fmla="*/ 1059 h 1564"/>
                <a:gd name="T26" fmla="*/ 8662 w 8662"/>
                <a:gd name="T27" fmla="*/ 801 h 1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62" h="1564">
                  <a:moveTo>
                    <a:pt x="0" y="0"/>
                  </a:moveTo>
                  <a:lnTo>
                    <a:pt x="591" y="373"/>
                  </a:lnTo>
                  <a:lnTo>
                    <a:pt x="1209" y="699"/>
                  </a:lnTo>
                  <a:lnTo>
                    <a:pt x="1851" y="975"/>
                  </a:lnTo>
                  <a:lnTo>
                    <a:pt x="2513" y="1199"/>
                  </a:lnTo>
                  <a:lnTo>
                    <a:pt x="3190" y="1372"/>
                  </a:lnTo>
                  <a:lnTo>
                    <a:pt x="3879" y="1490"/>
                  </a:lnTo>
                  <a:lnTo>
                    <a:pt x="4575" y="1555"/>
                  </a:lnTo>
                  <a:lnTo>
                    <a:pt x="5274" y="1564"/>
                  </a:lnTo>
                  <a:lnTo>
                    <a:pt x="5971" y="1519"/>
                  </a:lnTo>
                  <a:lnTo>
                    <a:pt x="6663" y="1419"/>
                  </a:lnTo>
                  <a:lnTo>
                    <a:pt x="7345" y="1266"/>
                  </a:lnTo>
                  <a:lnTo>
                    <a:pt x="8012" y="1059"/>
                  </a:lnTo>
                  <a:lnTo>
                    <a:pt x="8662" y="801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259513" y="3968750"/>
              <a:ext cx="875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475.00' R</a:t>
              </a:r>
              <a:endPara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9848" y="3011213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29297" y="340009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T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27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cxnSp>
        <p:nvCxnSpPr>
          <p:cNvPr id="18" name="Straight Connector 17"/>
          <p:cNvCxnSpPr>
            <a:cxnSpLocks noChangeAspect="1"/>
          </p:cNvCxnSpPr>
          <p:nvPr/>
        </p:nvCxnSpPr>
        <p:spPr>
          <a:xfrm>
            <a:off x="6321973" y="5013435"/>
            <a:ext cx="665080" cy="457200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c 1"/>
          <p:cNvSpPr>
            <a:spLocks noChangeAspect="1"/>
          </p:cNvSpPr>
          <p:nvPr/>
        </p:nvSpPr>
        <p:spPr>
          <a:xfrm>
            <a:off x="5612518" y="4272451"/>
            <a:ext cx="1371600" cy="1371600"/>
          </a:xfrm>
          <a:prstGeom prst="arc">
            <a:avLst>
              <a:gd name="adj1" fmla="val 20135354"/>
              <a:gd name="adj2" fmla="val 2193577"/>
            </a:avLst>
          </a:prstGeom>
          <a:ln>
            <a:solidFill>
              <a:schemeClr val="tx1"/>
            </a:solidFill>
            <a:headEnd type="arrow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>
            <a:off x="7070481" y="5048955"/>
            <a:ext cx="151414" cy="16126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EC64A4A1-C04D-4020-B523-3FD9E8275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403" y="4611752"/>
            <a:ext cx="13234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FF"/>
                </a:solidFill>
                <a:latin typeface="+mn-lt"/>
              </a:rPr>
              <a:t>124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n-lt"/>
              </a:rPr>
              <a:t>°29’20" 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Az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+mn-lt"/>
            </a:endParaRPr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462361E3-87E3-42C0-BADC-5E4F47B3E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0539" y="4513781"/>
            <a:ext cx="120802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FF"/>
                </a:solidFill>
                <a:latin typeface="+mn-lt"/>
              </a:rPr>
              <a:t>66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n-lt"/>
              </a:rPr>
              <a:t>°04’35" 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Az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+mn-lt"/>
            </a:endParaRPr>
          </a:p>
        </p:txBody>
      </p: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A0C1FEA1-41B4-4054-9E8D-F44D7C13826F}"/>
              </a:ext>
            </a:extLst>
          </p:cNvPr>
          <p:cNvSpPr/>
          <p:nvPr/>
        </p:nvSpPr>
        <p:spPr>
          <a:xfrm>
            <a:off x="6700367" y="5745641"/>
            <a:ext cx="151414" cy="16126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AC169169-046B-4956-9765-A59BE88A2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4374" y="5700323"/>
            <a:ext cx="23676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FF"/>
                </a:solidFill>
                <a:latin typeface="+mn-lt"/>
              </a:rPr>
              <a:t>= 124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n-lt"/>
              </a:rPr>
              <a:t>°29’20" -66°04’35”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F3FD093-A24B-4014-A35A-03D4E52310AF}"/>
              </a:ext>
            </a:extLst>
          </p:cNvPr>
          <p:cNvSpPr txBox="1"/>
          <p:nvPr/>
        </p:nvSpPr>
        <p:spPr>
          <a:xfrm>
            <a:off x="4071257" y="1730829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</a:t>
            </a: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C39DE752-ABEB-4F15-9994-057CFAFE0E4F}"/>
              </a:ext>
            </a:extLst>
          </p:cNvPr>
          <p:cNvSpPr/>
          <p:nvPr/>
        </p:nvSpPr>
        <p:spPr>
          <a:xfrm>
            <a:off x="5286897" y="1826784"/>
            <a:ext cx="151414" cy="16126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F4F45D98-9B4A-4BBB-86E3-E658F7BDE57E}"/>
              </a:ext>
            </a:extLst>
          </p:cNvPr>
          <p:cNvSpPr/>
          <p:nvPr/>
        </p:nvSpPr>
        <p:spPr>
          <a:xfrm>
            <a:off x="11347940" y="5474675"/>
            <a:ext cx="257908" cy="35169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3A634ED-A9A3-476F-ABD7-167A29696DC0}"/>
              </a:ext>
            </a:extLst>
          </p:cNvPr>
          <p:cNvSpPr txBox="1"/>
          <p:nvPr/>
        </p:nvSpPr>
        <p:spPr>
          <a:xfrm>
            <a:off x="9224161" y="4940168"/>
            <a:ext cx="26017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  <a:p>
            <a:pPr lvl="1"/>
            <a:r>
              <a:rPr lang="en-US" dirty="0" err="1"/>
              <a:t>coords</a:t>
            </a:r>
            <a:r>
              <a:rPr lang="en-US" dirty="0"/>
              <a:t> of PI and Q</a:t>
            </a:r>
          </a:p>
          <a:p>
            <a:pPr lvl="1"/>
            <a:r>
              <a:rPr lang="en-US" dirty="0"/>
              <a:t>central angle, </a:t>
            </a:r>
            <a:r>
              <a:rPr lang="en-US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dirty="0"/>
          </a:p>
          <a:p>
            <a:pPr lvl="1"/>
            <a:r>
              <a:rPr lang="en-US" dirty="0" err="1"/>
              <a:t>coords</a:t>
            </a:r>
            <a:r>
              <a:rPr lang="en-US" dirty="0"/>
              <a:t> of PC and PT</a:t>
            </a:r>
          </a:p>
          <a:p>
            <a:pPr lvl="1"/>
            <a:r>
              <a:rPr lang="en-US" dirty="0"/>
              <a:t>curve length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. COGO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. Fitting a Curve</a:t>
            </a:r>
          </a:p>
        </p:txBody>
      </p:sp>
    </p:spTree>
    <p:extLst>
      <p:ext uri="{BB962C8B-B14F-4D97-AF65-F5344CB8AC3E}">
        <p14:creationId xmlns:p14="http://schemas.microsoft.com/office/powerpoint/2010/main" val="2125793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909848" y="3011213"/>
            <a:ext cx="4960595" cy="1265512"/>
            <a:chOff x="3909848" y="3011213"/>
            <a:chExt cx="4960595" cy="1265512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4044950" y="3432175"/>
              <a:ext cx="4670425" cy="844550"/>
            </a:xfrm>
            <a:custGeom>
              <a:avLst/>
              <a:gdLst>
                <a:gd name="T0" fmla="*/ 0 w 8662"/>
                <a:gd name="T1" fmla="*/ 0 h 1564"/>
                <a:gd name="T2" fmla="*/ 591 w 8662"/>
                <a:gd name="T3" fmla="*/ 373 h 1564"/>
                <a:gd name="T4" fmla="*/ 1209 w 8662"/>
                <a:gd name="T5" fmla="*/ 699 h 1564"/>
                <a:gd name="T6" fmla="*/ 1851 w 8662"/>
                <a:gd name="T7" fmla="*/ 975 h 1564"/>
                <a:gd name="T8" fmla="*/ 2513 w 8662"/>
                <a:gd name="T9" fmla="*/ 1199 h 1564"/>
                <a:gd name="T10" fmla="*/ 3190 w 8662"/>
                <a:gd name="T11" fmla="*/ 1372 h 1564"/>
                <a:gd name="T12" fmla="*/ 3879 w 8662"/>
                <a:gd name="T13" fmla="*/ 1490 h 1564"/>
                <a:gd name="T14" fmla="*/ 4575 w 8662"/>
                <a:gd name="T15" fmla="*/ 1555 h 1564"/>
                <a:gd name="T16" fmla="*/ 5274 w 8662"/>
                <a:gd name="T17" fmla="*/ 1564 h 1564"/>
                <a:gd name="T18" fmla="*/ 5971 w 8662"/>
                <a:gd name="T19" fmla="*/ 1519 h 1564"/>
                <a:gd name="T20" fmla="*/ 6663 w 8662"/>
                <a:gd name="T21" fmla="*/ 1419 h 1564"/>
                <a:gd name="T22" fmla="*/ 7345 w 8662"/>
                <a:gd name="T23" fmla="*/ 1266 h 1564"/>
                <a:gd name="T24" fmla="*/ 8012 w 8662"/>
                <a:gd name="T25" fmla="*/ 1059 h 1564"/>
                <a:gd name="T26" fmla="*/ 8662 w 8662"/>
                <a:gd name="T27" fmla="*/ 801 h 1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62" h="1564">
                  <a:moveTo>
                    <a:pt x="0" y="0"/>
                  </a:moveTo>
                  <a:lnTo>
                    <a:pt x="591" y="373"/>
                  </a:lnTo>
                  <a:lnTo>
                    <a:pt x="1209" y="699"/>
                  </a:lnTo>
                  <a:lnTo>
                    <a:pt x="1851" y="975"/>
                  </a:lnTo>
                  <a:lnTo>
                    <a:pt x="2513" y="1199"/>
                  </a:lnTo>
                  <a:lnTo>
                    <a:pt x="3190" y="1372"/>
                  </a:lnTo>
                  <a:lnTo>
                    <a:pt x="3879" y="1490"/>
                  </a:lnTo>
                  <a:lnTo>
                    <a:pt x="4575" y="1555"/>
                  </a:lnTo>
                  <a:lnTo>
                    <a:pt x="5274" y="1564"/>
                  </a:lnTo>
                  <a:lnTo>
                    <a:pt x="5971" y="1519"/>
                  </a:lnTo>
                  <a:lnTo>
                    <a:pt x="6663" y="1419"/>
                  </a:lnTo>
                  <a:lnTo>
                    <a:pt x="7345" y="1266"/>
                  </a:lnTo>
                  <a:lnTo>
                    <a:pt x="8012" y="1059"/>
                  </a:lnTo>
                  <a:lnTo>
                    <a:pt x="8662" y="801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259513" y="3968750"/>
              <a:ext cx="875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475.00' R</a:t>
              </a:r>
              <a:endPara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9848" y="3011213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29297" y="340009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T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cxnSp>
        <p:nvCxnSpPr>
          <p:cNvPr id="32" name="Straight Connector 31"/>
          <p:cNvCxnSpPr>
            <a:cxnSpLocks noChangeAspect="1"/>
          </p:cNvCxnSpPr>
          <p:nvPr/>
        </p:nvCxnSpPr>
        <p:spPr>
          <a:xfrm>
            <a:off x="6321973" y="5013435"/>
            <a:ext cx="665080" cy="4572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c 32"/>
          <p:cNvSpPr>
            <a:spLocks noChangeAspect="1"/>
          </p:cNvSpPr>
          <p:nvPr/>
        </p:nvSpPr>
        <p:spPr>
          <a:xfrm>
            <a:off x="5612518" y="4272451"/>
            <a:ext cx="1371600" cy="1371600"/>
          </a:xfrm>
          <a:prstGeom prst="arc">
            <a:avLst>
              <a:gd name="adj1" fmla="val 20135354"/>
              <a:gd name="adj2" fmla="val 2193577"/>
            </a:avLst>
          </a:prstGeom>
          <a:ln>
            <a:solidFill>
              <a:schemeClr val="bg1">
                <a:lumMod val="75000"/>
              </a:schemeClr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>
            <a:off x="7070481" y="5048955"/>
            <a:ext cx="151414" cy="161260"/>
          </a:xfrm>
          <a:prstGeom prst="triangle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336F0B0-217A-4BB1-AECC-DC1F1DDE1036}"/>
              </a:ext>
            </a:extLst>
          </p:cNvPr>
          <p:cNvSpPr txBox="1"/>
          <p:nvPr/>
        </p:nvSpPr>
        <p:spPr>
          <a:xfrm>
            <a:off x="4071257" y="1730829"/>
            <a:ext cx="3279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ute T= R x tan (</a:t>
            </a: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D</a:t>
            </a:r>
            <a:r>
              <a:rPr lang="en-US" dirty="0"/>
              <a:t>/2)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D589C96-405B-4EEC-8594-43DF91B444A6}"/>
              </a:ext>
            </a:extLst>
          </p:cNvPr>
          <p:cNvCxnSpPr/>
          <p:nvPr/>
        </p:nvCxnSpPr>
        <p:spPr>
          <a:xfrm>
            <a:off x="4042440" y="3435266"/>
            <a:ext cx="2207775" cy="1517705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none" w="med" len="med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6CB5D81-546F-4B53-BC94-58EAC27F4E6F}"/>
              </a:ext>
            </a:extLst>
          </p:cNvPr>
          <p:cNvCxnSpPr/>
          <p:nvPr/>
        </p:nvCxnSpPr>
        <p:spPr>
          <a:xfrm flipV="1">
            <a:off x="6287808" y="3852851"/>
            <a:ext cx="2458818" cy="1092036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286D49D4-B622-4D39-B949-B5AF8DC90F91}"/>
              </a:ext>
            </a:extLst>
          </p:cNvPr>
          <p:cNvSpPr txBox="1"/>
          <p:nvPr/>
        </p:nvSpPr>
        <p:spPr>
          <a:xfrm>
            <a:off x="4790291" y="414471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6519E3F-DA9D-47EC-804F-7C5A377A2C8C}"/>
              </a:ext>
            </a:extLst>
          </p:cNvPr>
          <p:cNvSpPr txBox="1"/>
          <p:nvPr/>
        </p:nvSpPr>
        <p:spPr>
          <a:xfrm>
            <a:off x="7415048" y="444587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EF62729-C2AC-4241-9A4C-26B3EB3AFDD0}"/>
              </a:ext>
            </a:extLst>
          </p:cNvPr>
          <p:cNvSpPr/>
          <p:nvPr/>
        </p:nvSpPr>
        <p:spPr>
          <a:xfrm>
            <a:off x="11629292" y="5228492"/>
            <a:ext cx="257908" cy="35169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00C6F92-BDB5-459C-B9CE-53678CFD34BA}"/>
              </a:ext>
            </a:extLst>
          </p:cNvPr>
          <p:cNvSpPr txBox="1"/>
          <p:nvPr/>
        </p:nvSpPr>
        <p:spPr>
          <a:xfrm>
            <a:off x="9224161" y="4940168"/>
            <a:ext cx="26017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  <a:p>
            <a:pPr lvl="1"/>
            <a:r>
              <a:rPr lang="en-US" dirty="0" err="1"/>
              <a:t>coords</a:t>
            </a:r>
            <a:r>
              <a:rPr lang="en-US" dirty="0"/>
              <a:t> of PI and Q</a:t>
            </a:r>
          </a:p>
          <a:p>
            <a:pPr lvl="1"/>
            <a:r>
              <a:rPr lang="en-US" dirty="0"/>
              <a:t>central angle, </a:t>
            </a:r>
            <a:r>
              <a:rPr lang="en-US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dirty="0"/>
          </a:p>
          <a:p>
            <a:pPr lvl="1"/>
            <a:r>
              <a:rPr lang="en-US" dirty="0" err="1"/>
              <a:t>coords</a:t>
            </a:r>
            <a:r>
              <a:rPr lang="en-US" dirty="0"/>
              <a:t> of PC and PT</a:t>
            </a:r>
          </a:p>
          <a:p>
            <a:pPr lvl="1"/>
            <a:r>
              <a:rPr lang="en-US" dirty="0"/>
              <a:t>curve length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. COGO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. Fitting a Curve</a:t>
            </a:r>
          </a:p>
        </p:txBody>
      </p:sp>
    </p:spTree>
    <p:extLst>
      <p:ext uri="{BB962C8B-B14F-4D97-AF65-F5344CB8AC3E}">
        <p14:creationId xmlns:p14="http://schemas.microsoft.com/office/powerpoint/2010/main" val="20378123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74320" y="1956816"/>
            <a:ext cx="6820974" cy="4293245"/>
            <a:chOff x="2419347" y="1044575"/>
            <a:chExt cx="6820974" cy="4293245"/>
          </a:xfrm>
        </p:grpSpPr>
        <p:sp>
          <p:nvSpPr>
            <p:cNvPr id="16386" name="Line 122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V="1">
              <a:off x="3346450" y="1652588"/>
              <a:ext cx="1670050" cy="9382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7" name="Line 123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H="1" flipV="1">
              <a:off x="5016500" y="1652589"/>
              <a:ext cx="1341438" cy="238442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Freeform 130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5016500" y="1303338"/>
              <a:ext cx="1963738" cy="349250"/>
            </a:xfrm>
            <a:custGeom>
              <a:avLst/>
              <a:gdLst>
                <a:gd name="T0" fmla="*/ 4372 w 4372"/>
                <a:gd name="T1" fmla="*/ 154 h 776"/>
                <a:gd name="T2" fmla="*/ 3817 w 4372"/>
                <a:gd name="T3" fmla="*/ 51 h 776"/>
                <a:gd name="T4" fmla="*/ 3254 w 4372"/>
                <a:gd name="T5" fmla="*/ 0 h 776"/>
                <a:gd name="T6" fmla="*/ 2690 w 4372"/>
                <a:gd name="T7" fmla="*/ 1 h 776"/>
                <a:gd name="T8" fmla="*/ 2127 w 4372"/>
                <a:gd name="T9" fmla="*/ 55 h 776"/>
                <a:gd name="T10" fmla="*/ 1573 w 4372"/>
                <a:gd name="T11" fmla="*/ 160 h 776"/>
                <a:gd name="T12" fmla="*/ 1030 w 4372"/>
                <a:gd name="T13" fmla="*/ 316 h 776"/>
                <a:gd name="T14" fmla="*/ 504 w 4372"/>
                <a:gd name="T15" fmla="*/ 522 h 776"/>
                <a:gd name="T16" fmla="*/ 0 w 4372"/>
                <a:gd name="T17" fmla="*/ 776 h 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2"/>
                <a:gd name="T28" fmla="*/ 0 h 776"/>
                <a:gd name="T29" fmla="*/ 4372 w 4372"/>
                <a:gd name="T30" fmla="*/ 776 h 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2" h="776">
                  <a:moveTo>
                    <a:pt x="4372" y="154"/>
                  </a:moveTo>
                  <a:lnTo>
                    <a:pt x="3817" y="51"/>
                  </a:lnTo>
                  <a:lnTo>
                    <a:pt x="3254" y="0"/>
                  </a:lnTo>
                  <a:lnTo>
                    <a:pt x="2690" y="1"/>
                  </a:lnTo>
                  <a:lnTo>
                    <a:pt x="2127" y="55"/>
                  </a:lnTo>
                  <a:lnTo>
                    <a:pt x="1573" y="160"/>
                  </a:lnTo>
                  <a:lnTo>
                    <a:pt x="1030" y="316"/>
                  </a:lnTo>
                  <a:lnTo>
                    <a:pt x="504" y="522"/>
                  </a:lnTo>
                  <a:lnTo>
                    <a:pt x="0" y="77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131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6357938" y="1371601"/>
              <a:ext cx="622300" cy="266541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Line 132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6980238" y="1371601"/>
              <a:ext cx="1981200" cy="26209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Rectangle 13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 rot="-1800000">
              <a:off x="3350775" y="1717353"/>
              <a:ext cx="107561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N 60°38'54" E</a:t>
              </a:r>
              <a:endParaRPr lang="en-US" dirty="0"/>
            </a:p>
          </p:txBody>
        </p:sp>
        <p:sp>
          <p:nvSpPr>
            <p:cNvPr id="16398" name="Rectangle 13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 rot="-1800000">
              <a:off x="3726240" y="1870547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175.00'</a:t>
              </a:r>
              <a:endParaRPr lang="en-US"/>
            </a:p>
          </p:txBody>
        </p:sp>
        <p:sp>
          <p:nvSpPr>
            <p:cNvPr id="16399" name="Rectangle 13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141914" y="341471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42°30'00"</a:t>
              </a:r>
              <a:endParaRPr lang="en-US"/>
            </a:p>
          </p:txBody>
        </p:sp>
        <p:sp>
          <p:nvSpPr>
            <p:cNvPr id="16400" name="Freeform 136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6026151" y="3359151"/>
              <a:ext cx="485775" cy="87313"/>
            </a:xfrm>
            <a:custGeom>
              <a:avLst/>
              <a:gdLst>
                <a:gd name="T0" fmla="*/ 1083 w 1083"/>
                <a:gd name="T1" fmla="*/ 38 h 192"/>
                <a:gd name="T2" fmla="*/ 806 w 1083"/>
                <a:gd name="T3" fmla="*/ 0 h 192"/>
                <a:gd name="T4" fmla="*/ 527 w 1083"/>
                <a:gd name="T5" fmla="*/ 13 h 192"/>
                <a:gd name="T6" fmla="*/ 255 w 1083"/>
                <a:gd name="T7" fmla="*/ 78 h 192"/>
                <a:gd name="T8" fmla="*/ 0 w 1083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3"/>
                <a:gd name="T16" fmla="*/ 0 h 192"/>
                <a:gd name="T17" fmla="*/ 1083 w 1083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3" h="192">
                  <a:moveTo>
                    <a:pt x="1083" y="38"/>
                  </a:moveTo>
                  <a:lnTo>
                    <a:pt x="806" y="0"/>
                  </a:lnTo>
                  <a:lnTo>
                    <a:pt x="527" y="13"/>
                  </a:lnTo>
                  <a:lnTo>
                    <a:pt x="255" y="78"/>
                  </a:lnTo>
                  <a:lnTo>
                    <a:pt x="0" y="192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Rectangle 141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364414" y="156686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50°15'00"</a:t>
              </a:r>
              <a:endParaRPr lang="en-US"/>
            </a:p>
          </p:txBody>
        </p:sp>
        <p:sp>
          <p:nvSpPr>
            <p:cNvPr id="16406" name="Freeform 142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6862764" y="1782764"/>
              <a:ext cx="428625" cy="104775"/>
            </a:xfrm>
            <a:custGeom>
              <a:avLst/>
              <a:gdLst>
                <a:gd name="T0" fmla="*/ 0 w 955"/>
                <a:gd name="T1" fmla="*/ 203 h 233"/>
                <a:gd name="T2" fmla="*/ 250 w 955"/>
                <a:gd name="T3" fmla="*/ 233 h 233"/>
                <a:gd name="T4" fmla="*/ 500 w 955"/>
                <a:gd name="T5" fmla="*/ 208 h 233"/>
                <a:gd name="T6" fmla="*/ 739 w 955"/>
                <a:gd name="T7" fmla="*/ 129 h 233"/>
                <a:gd name="T8" fmla="*/ 955 w 955"/>
                <a:gd name="T9" fmla="*/ 0 h 2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5"/>
                <a:gd name="T16" fmla="*/ 0 h 233"/>
                <a:gd name="T17" fmla="*/ 955 w 955"/>
                <a:gd name="T18" fmla="*/ 233 h 2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5" h="233">
                  <a:moveTo>
                    <a:pt x="0" y="203"/>
                  </a:moveTo>
                  <a:lnTo>
                    <a:pt x="250" y="233"/>
                  </a:lnTo>
                  <a:lnTo>
                    <a:pt x="500" y="208"/>
                  </a:lnTo>
                  <a:lnTo>
                    <a:pt x="739" y="129"/>
                  </a:lnTo>
                  <a:lnTo>
                    <a:pt x="955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Rectangle 147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 rot="3600000">
              <a:off x="5326638" y="2457922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R = 250.00'</a:t>
              </a:r>
              <a:endParaRPr lang="en-US"/>
            </a:p>
          </p:txBody>
        </p:sp>
        <p:sp>
          <p:nvSpPr>
            <p:cNvPr id="16412" name="Freeform 148"/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32 w 132"/>
                <a:gd name="T1" fmla="*/ 66 h 133"/>
                <a:gd name="T2" fmla="*/ 131 w 132"/>
                <a:gd name="T3" fmla="*/ 58 h 133"/>
                <a:gd name="T4" fmla="*/ 130 w 132"/>
                <a:gd name="T5" fmla="*/ 49 h 133"/>
                <a:gd name="T6" fmla="*/ 126 w 132"/>
                <a:gd name="T7" fmla="*/ 41 h 133"/>
                <a:gd name="T8" fmla="*/ 123 w 132"/>
                <a:gd name="T9" fmla="*/ 33 h 133"/>
                <a:gd name="T10" fmla="*/ 119 w 132"/>
                <a:gd name="T11" fmla="*/ 27 h 133"/>
                <a:gd name="T12" fmla="*/ 113 w 132"/>
                <a:gd name="T13" fmla="*/ 20 h 133"/>
                <a:gd name="T14" fmla="*/ 106 w 132"/>
                <a:gd name="T15" fmla="*/ 14 h 133"/>
                <a:gd name="T16" fmla="*/ 99 w 132"/>
                <a:gd name="T17" fmla="*/ 10 h 133"/>
                <a:gd name="T18" fmla="*/ 91 w 132"/>
                <a:gd name="T19" fmla="*/ 5 h 133"/>
                <a:gd name="T20" fmla="*/ 83 w 132"/>
                <a:gd name="T21" fmla="*/ 3 h 133"/>
                <a:gd name="T22" fmla="*/ 74 w 132"/>
                <a:gd name="T23" fmla="*/ 0 h 133"/>
                <a:gd name="T24" fmla="*/ 65 w 132"/>
                <a:gd name="T25" fmla="*/ 0 h 133"/>
                <a:gd name="T26" fmla="*/ 57 w 132"/>
                <a:gd name="T27" fmla="*/ 0 h 133"/>
                <a:gd name="T28" fmla="*/ 48 w 132"/>
                <a:gd name="T29" fmla="*/ 3 h 133"/>
                <a:gd name="T30" fmla="*/ 40 w 132"/>
                <a:gd name="T31" fmla="*/ 5 h 133"/>
                <a:gd name="T32" fmla="*/ 32 w 132"/>
                <a:gd name="T33" fmla="*/ 10 h 133"/>
                <a:gd name="T34" fmla="*/ 26 w 132"/>
                <a:gd name="T35" fmla="*/ 14 h 133"/>
                <a:gd name="T36" fmla="*/ 19 w 132"/>
                <a:gd name="T37" fmla="*/ 20 h 133"/>
                <a:gd name="T38" fmla="*/ 13 w 132"/>
                <a:gd name="T39" fmla="*/ 27 h 133"/>
                <a:gd name="T40" fmla="*/ 9 w 132"/>
                <a:gd name="T41" fmla="*/ 33 h 133"/>
                <a:gd name="T42" fmla="*/ 4 w 132"/>
                <a:gd name="T43" fmla="*/ 41 h 133"/>
                <a:gd name="T44" fmla="*/ 2 w 132"/>
                <a:gd name="T45" fmla="*/ 49 h 133"/>
                <a:gd name="T46" fmla="*/ 0 w 132"/>
                <a:gd name="T47" fmla="*/ 58 h 133"/>
                <a:gd name="T48" fmla="*/ 0 w 132"/>
                <a:gd name="T49" fmla="*/ 66 h 133"/>
                <a:gd name="T50" fmla="*/ 0 w 132"/>
                <a:gd name="T51" fmla="*/ 75 h 133"/>
                <a:gd name="T52" fmla="*/ 2 w 132"/>
                <a:gd name="T53" fmla="*/ 84 h 133"/>
                <a:gd name="T54" fmla="*/ 4 w 132"/>
                <a:gd name="T55" fmla="*/ 92 h 133"/>
                <a:gd name="T56" fmla="*/ 9 w 132"/>
                <a:gd name="T57" fmla="*/ 100 h 133"/>
                <a:gd name="T58" fmla="*/ 13 w 132"/>
                <a:gd name="T59" fmla="*/ 107 h 133"/>
                <a:gd name="T60" fmla="*/ 19 w 132"/>
                <a:gd name="T61" fmla="*/ 114 h 133"/>
                <a:gd name="T62" fmla="*/ 26 w 132"/>
                <a:gd name="T63" fmla="*/ 119 h 133"/>
                <a:gd name="T64" fmla="*/ 32 w 132"/>
                <a:gd name="T65" fmla="*/ 124 h 133"/>
                <a:gd name="T66" fmla="*/ 40 w 132"/>
                <a:gd name="T67" fmla="*/ 127 h 133"/>
                <a:gd name="T68" fmla="*/ 48 w 132"/>
                <a:gd name="T69" fmla="*/ 131 h 133"/>
                <a:gd name="T70" fmla="*/ 57 w 132"/>
                <a:gd name="T71" fmla="*/ 132 h 133"/>
                <a:gd name="T72" fmla="*/ 65 w 132"/>
                <a:gd name="T73" fmla="*/ 133 h 133"/>
                <a:gd name="T74" fmla="*/ 74 w 132"/>
                <a:gd name="T75" fmla="*/ 132 h 133"/>
                <a:gd name="T76" fmla="*/ 83 w 132"/>
                <a:gd name="T77" fmla="*/ 131 h 133"/>
                <a:gd name="T78" fmla="*/ 91 w 132"/>
                <a:gd name="T79" fmla="*/ 127 h 133"/>
                <a:gd name="T80" fmla="*/ 99 w 132"/>
                <a:gd name="T81" fmla="*/ 124 h 133"/>
                <a:gd name="T82" fmla="*/ 106 w 132"/>
                <a:gd name="T83" fmla="*/ 119 h 133"/>
                <a:gd name="T84" fmla="*/ 113 w 132"/>
                <a:gd name="T85" fmla="*/ 114 h 133"/>
                <a:gd name="T86" fmla="*/ 119 w 132"/>
                <a:gd name="T87" fmla="*/ 107 h 133"/>
                <a:gd name="T88" fmla="*/ 123 w 132"/>
                <a:gd name="T89" fmla="*/ 100 h 133"/>
                <a:gd name="T90" fmla="*/ 126 w 132"/>
                <a:gd name="T91" fmla="*/ 92 h 133"/>
                <a:gd name="T92" fmla="*/ 130 w 132"/>
                <a:gd name="T93" fmla="*/ 84 h 133"/>
                <a:gd name="T94" fmla="*/ 131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6"/>
                  </a:lnTo>
                  <a:lnTo>
                    <a:pt x="132" y="63"/>
                  </a:lnTo>
                  <a:lnTo>
                    <a:pt x="131" y="58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6"/>
                  </a:lnTo>
                  <a:lnTo>
                    <a:pt x="126" y="41"/>
                  </a:lnTo>
                  <a:lnTo>
                    <a:pt x="125" y="38"/>
                  </a:lnTo>
                  <a:lnTo>
                    <a:pt x="123" y="33"/>
                  </a:lnTo>
                  <a:lnTo>
                    <a:pt x="121" y="30"/>
                  </a:lnTo>
                  <a:lnTo>
                    <a:pt x="119" y="27"/>
                  </a:lnTo>
                  <a:lnTo>
                    <a:pt x="115" y="23"/>
                  </a:lnTo>
                  <a:lnTo>
                    <a:pt x="113" y="20"/>
                  </a:lnTo>
                  <a:lnTo>
                    <a:pt x="109" y="16"/>
                  </a:lnTo>
                  <a:lnTo>
                    <a:pt x="106" y="14"/>
                  </a:lnTo>
                  <a:lnTo>
                    <a:pt x="103" y="12"/>
                  </a:lnTo>
                  <a:lnTo>
                    <a:pt x="99" y="10"/>
                  </a:lnTo>
                  <a:lnTo>
                    <a:pt x="95" y="7"/>
                  </a:lnTo>
                  <a:lnTo>
                    <a:pt x="91" y="5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9" y="2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5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3" y="2"/>
                  </a:lnTo>
                  <a:lnTo>
                    <a:pt x="48" y="3"/>
                  </a:lnTo>
                  <a:lnTo>
                    <a:pt x="45" y="4"/>
                  </a:lnTo>
                  <a:lnTo>
                    <a:pt x="40" y="5"/>
                  </a:lnTo>
                  <a:lnTo>
                    <a:pt x="37" y="7"/>
                  </a:lnTo>
                  <a:lnTo>
                    <a:pt x="32" y="10"/>
                  </a:lnTo>
                  <a:lnTo>
                    <a:pt x="29" y="12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13" y="27"/>
                  </a:lnTo>
                  <a:lnTo>
                    <a:pt x="11" y="30"/>
                  </a:lnTo>
                  <a:lnTo>
                    <a:pt x="9" y="33"/>
                  </a:lnTo>
                  <a:lnTo>
                    <a:pt x="6" y="38"/>
                  </a:lnTo>
                  <a:lnTo>
                    <a:pt x="4" y="41"/>
                  </a:lnTo>
                  <a:lnTo>
                    <a:pt x="3" y="46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2" y="84"/>
                  </a:lnTo>
                  <a:lnTo>
                    <a:pt x="3" y="88"/>
                  </a:lnTo>
                  <a:lnTo>
                    <a:pt x="4" y="92"/>
                  </a:lnTo>
                  <a:lnTo>
                    <a:pt x="6" y="96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3" y="107"/>
                  </a:lnTo>
                  <a:lnTo>
                    <a:pt x="15" y="110"/>
                  </a:lnTo>
                  <a:lnTo>
                    <a:pt x="19" y="114"/>
                  </a:lnTo>
                  <a:lnTo>
                    <a:pt x="22" y="116"/>
                  </a:lnTo>
                  <a:lnTo>
                    <a:pt x="26" y="119"/>
                  </a:lnTo>
                  <a:lnTo>
                    <a:pt x="29" y="122"/>
                  </a:lnTo>
                  <a:lnTo>
                    <a:pt x="32" y="124"/>
                  </a:lnTo>
                  <a:lnTo>
                    <a:pt x="37" y="126"/>
                  </a:lnTo>
                  <a:lnTo>
                    <a:pt x="40" y="127"/>
                  </a:lnTo>
                  <a:lnTo>
                    <a:pt x="45" y="130"/>
                  </a:lnTo>
                  <a:lnTo>
                    <a:pt x="48" y="131"/>
                  </a:lnTo>
                  <a:lnTo>
                    <a:pt x="53" y="132"/>
                  </a:lnTo>
                  <a:lnTo>
                    <a:pt x="57" y="132"/>
                  </a:lnTo>
                  <a:lnTo>
                    <a:pt x="62" y="133"/>
                  </a:lnTo>
                  <a:lnTo>
                    <a:pt x="65" y="133"/>
                  </a:lnTo>
                  <a:lnTo>
                    <a:pt x="70" y="133"/>
                  </a:lnTo>
                  <a:lnTo>
                    <a:pt x="74" y="132"/>
                  </a:lnTo>
                  <a:lnTo>
                    <a:pt x="79" y="132"/>
                  </a:lnTo>
                  <a:lnTo>
                    <a:pt x="83" y="131"/>
                  </a:lnTo>
                  <a:lnTo>
                    <a:pt x="87" y="130"/>
                  </a:lnTo>
                  <a:lnTo>
                    <a:pt x="91" y="127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3" y="122"/>
                  </a:lnTo>
                  <a:lnTo>
                    <a:pt x="106" y="119"/>
                  </a:lnTo>
                  <a:lnTo>
                    <a:pt x="109" y="116"/>
                  </a:lnTo>
                  <a:lnTo>
                    <a:pt x="113" y="114"/>
                  </a:lnTo>
                  <a:lnTo>
                    <a:pt x="115" y="110"/>
                  </a:lnTo>
                  <a:lnTo>
                    <a:pt x="119" y="107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5" y="96"/>
                  </a:lnTo>
                  <a:lnTo>
                    <a:pt x="126" y="92"/>
                  </a:lnTo>
                  <a:lnTo>
                    <a:pt x="129" y="88"/>
                  </a:lnTo>
                  <a:lnTo>
                    <a:pt x="130" y="84"/>
                  </a:lnTo>
                  <a:lnTo>
                    <a:pt x="131" y="80"/>
                  </a:lnTo>
                  <a:lnTo>
                    <a:pt x="131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Freeform 149"/>
            <p:cNvSpPr>
              <a:spLocks/>
            </p:cNvSpPr>
            <p:nvPr>
              <p:custDataLst>
                <p:tags r:id="rId15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2 w 117"/>
                <a:gd name="T11" fmla="*/ 20 h 117"/>
                <a:gd name="T12" fmla="*/ 97 w 117"/>
                <a:gd name="T13" fmla="*/ 14 h 117"/>
                <a:gd name="T14" fmla="*/ 91 w 117"/>
                <a:gd name="T15" fmla="*/ 10 h 117"/>
                <a:gd name="T16" fmla="*/ 84 w 117"/>
                <a:gd name="T17" fmla="*/ 6 h 117"/>
                <a:gd name="T18" fmla="*/ 77 w 117"/>
                <a:gd name="T19" fmla="*/ 3 h 117"/>
                <a:gd name="T20" fmla="*/ 70 w 117"/>
                <a:gd name="T21" fmla="*/ 1 h 117"/>
                <a:gd name="T22" fmla="*/ 62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4 h 117"/>
                <a:gd name="T36" fmla="*/ 14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4 w 117"/>
                <a:gd name="T59" fmla="*/ 97 h 117"/>
                <a:gd name="T60" fmla="*/ 20 w 117"/>
                <a:gd name="T61" fmla="*/ 102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2 w 117"/>
                <a:gd name="T73" fmla="*/ 117 h 117"/>
                <a:gd name="T74" fmla="*/ 70 w 117"/>
                <a:gd name="T75" fmla="*/ 116 h 117"/>
                <a:gd name="T76" fmla="*/ 77 w 117"/>
                <a:gd name="T77" fmla="*/ 114 h 117"/>
                <a:gd name="T78" fmla="*/ 84 w 117"/>
                <a:gd name="T79" fmla="*/ 111 h 117"/>
                <a:gd name="T80" fmla="*/ 91 w 117"/>
                <a:gd name="T81" fmla="*/ 107 h 117"/>
                <a:gd name="T82" fmla="*/ 97 w 117"/>
                <a:gd name="T83" fmla="*/ 102 h 117"/>
                <a:gd name="T84" fmla="*/ 102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8"/>
                  </a:moveTo>
                  <a:lnTo>
                    <a:pt x="117" y="55"/>
                  </a:lnTo>
                  <a:lnTo>
                    <a:pt x="116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2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2" y="20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4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20" y="102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1"/>
                  </a:lnTo>
                  <a:lnTo>
                    <a:pt x="36" y="112"/>
                  </a:lnTo>
                  <a:lnTo>
                    <a:pt x="40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1" y="116"/>
                  </a:lnTo>
                  <a:lnTo>
                    <a:pt x="55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6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7" y="114"/>
                  </a:lnTo>
                  <a:lnTo>
                    <a:pt x="81" y="112"/>
                  </a:lnTo>
                  <a:lnTo>
                    <a:pt x="84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2"/>
                  </a:lnTo>
                  <a:lnTo>
                    <a:pt x="100" y="100"/>
                  </a:lnTo>
                  <a:lnTo>
                    <a:pt x="102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2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6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Freeform 150"/>
            <p:cNvSpPr>
              <a:spLocks/>
            </p:cNvSpPr>
            <p:nvPr>
              <p:custDataLst>
                <p:tags r:id="rId16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32 w 132"/>
                <a:gd name="T1" fmla="*/ 66 h 132"/>
                <a:gd name="T2" fmla="*/ 132 w 132"/>
                <a:gd name="T3" fmla="*/ 57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5 h 132"/>
                <a:gd name="T12" fmla="*/ 113 w 132"/>
                <a:gd name="T13" fmla="*/ 20 h 132"/>
                <a:gd name="T14" fmla="*/ 106 w 132"/>
                <a:gd name="T15" fmla="*/ 14 h 132"/>
                <a:gd name="T16" fmla="*/ 99 w 132"/>
                <a:gd name="T17" fmla="*/ 8 h 132"/>
                <a:gd name="T18" fmla="*/ 92 w 132"/>
                <a:gd name="T19" fmla="*/ 5 h 132"/>
                <a:gd name="T20" fmla="*/ 84 w 132"/>
                <a:gd name="T21" fmla="*/ 1 h 132"/>
                <a:gd name="T22" fmla="*/ 75 w 132"/>
                <a:gd name="T23" fmla="*/ 0 h 132"/>
                <a:gd name="T24" fmla="*/ 67 w 132"/>
                <a:gd name="T25" fmla="*/ 0 h 132"/>
                <a:gd name="T26" fmla="*/ 58 w 132"/>
                <a:gd name="T27" fmla="*/ 0 h 132"/>
                <a:gd name="T28" fmla="*/ 50 w 132"/>
                <a:gd name="T29" fmla="*/ 1 h 132"/>
                <a:gd name="T30" fmla="*/ 41 w 132"/>
                <a:gd name="T31" fmla="*/ 5 h 132"/>
                <a:gd name="T32" fmla="*/ 33 w 132"/>
                <a:gd name="T33" fmla="*/ 8 h 132"/>
                <a:gd name="T34" fmla="*/ 26 w 132"/>
                <a:gd name="T35" fmla="*/ 14 h 132"/>
                <a:gd name="T36" fmla="*/ 19 w 132"/>
                <a:gd name="T37" fmla="*/ 20 h 132"/>
                <a:gd name="T38" fmla="*/ 13 w 132"/>
                <a:gd name="T39" fmla="*/ 25 h 132"/>
                <a:gd name="T40" fmla="*/ 9 w 132"/>
                <a:gd name="T41" fmla="*/ 33 h 132"/>
                <a:gd name="T42" fmla="*/ 5 w 132"/>
                <a:gd name="T43" fmla="*/ 41 h 132"/>
                <a:gd name="T44" fmla="*/ 2 w 132"/>
                <a:gd name="T45" fmla="*/ 49 h 132"/>
                <a:gd name="T46" fmla="*/ 1 w 132"/>
                <a:gd name="T47" fmla="*/ 57 h 132"/>
                <a:gd name="T48" fmla="*/ 0 w 132"/>
                <a:gd name="T49" fmla="*/ 66 h 132"/>
                <a:gd name="T50" fmla="*/ 1 w 132"/>
                <a:gd name="T51" fmla="*/ 75 h 132"/>
                <a:gd name="T52" fmla="*/ 2 w 132"/>
                <a:gd name="T53" fmla="*/ 83 h 132"/>
                <a:gd name="T54" fmla="*/ 5 w 132"/>
                <a:gd name="T55" fmla="*/ 91 h 132"/>
                <a:gd name="T56" fmla="*/ 9 w 132"/>
                <a:gd name="T57" fmla="*/ 99 h 132"/>
                <a:gd name="T58" fmla="*/ 13 w 132"/>
                <a:gd name="T59" fmla="*/ 107 h 132"/>
                <a:gd name="T60" fmla="*/ 19 w 132"/>
                <a:gd name="T61" fmla="*/ 112 h 132"/>
                <a:gd name="T62" fmla="*/ 26 w 132"/>
                <a:gd name="T63" fmla="*/ 118 h 132"/>
                <a:gd name="T64" fmla="*/ 33 w 132"/>
                <a:gd name="T65" fmla="*/ 124 h 132"/>
                <a:gd name="T66" fmla="*/ 41 w 132"/>
                <a:gd name="T67" fmla="*/ 127 h 132"/>
                <a:gd name="T68" fmla="*/ 50 w 132"/>
                <a:gd name="T69" fmla="*/ 129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29 h 132"/>
                <a:gd name="T78" fmla="*/ 92 w 132"/>
                <a:gd name="T79" fmla="*/ 127 h 132"/>
                <a:gd name="T80" fmla="*/ 99 w 132"/>
                <a:gd name="T81" fmla="*/ 124 h 132"/>
                <a:gd name="T82" fmla="*/ 106 w 132"/>
                <a:gd name="T83" fmla="*/ 118 h 132"/>
                <a:gd name="T84" fmla="*/ 113 w 132"/>
                <a:gd name="T85" fmla="*/ 112 h 132"/>
                <a:gd name="T86" fmla="*/ 119 w 132"/>
                <a:gd name="T87" fmla="*/ 107 h 132"/>
                <a:gd name="T88" fmla="*/ 123 w 132"/>
                <a:gd name="T89" fmla="*/ 99 h 132"/>
                <a:gd name="T90" fmla="*/ 128 w 132"/>
                <a:gd name="T91" fmla="*/ 91 h 132"/>
                <a:gd name="T92" fmla="*/ 130 w 132"/>
                <a:gd name="T93" fmla="*/ 83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1"/>
                  </a:moveTo>
                  <a:lnTo>
                    <a:pt x="132" y="66"/>
                  </a:lnTo>
                  <a:lnTo>
                    <a:pt x="132" y="61"/>
                  </a:lnTo>
                  <a:lnTo>
                    <a:pt x="132" y="57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4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5"/>
                  </a:lnTo>
                  <a:lnTo>
                    <a:pt x="116" y="22"/>
                  </a:lnTo>
                  <a:lnTo>
                    <a:pt x="113" y="20"/>
                  </a:lnTo>
                  <a:lnTo>
                    <a:pt x="110" y="16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99" y="8"/>
                  </a:lnTo>
                  <a:lnTo>
                    <a:pt x="96" y="7"/>
                  </a:lnTo>
                  <a:lnTo>
                    <a:pt x="92" y="5"/>
                  </a:lnTo>
                  <a:lnTo>
                    <a:pt x="87" y="4"/>
                  </a:lnTo>
                  <a:lnTo>
                    <a:pt x="84" y="1"/>
                  </a:lnTo>
                  <a:lnTo>
                    <a:pt x="79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3" y="1"/>
                  </a:lnTo>
                  <a:lnTo>
                    <a:pt x="50" y="1"/>
                  </a:lnTo>
                  <a:lnTo>
                    <a:pt x="45" y="4"/>
                  </a:lnTo>
                  <a:lnTo>
                    <a:pt x="41" y="5"/>
                  </a:lnTo>
                  <a:lnTo>
                    <a:pt x="37" y="7"/>
                  </a:lnTo>
                  <a:lnTo>
                    <a:pt x="33" y="8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5" y="41"/>
                  </a:lnTo>
                  <a:lnTo>
                    <a:pt x="3" y="44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1" y="57"/>
                  </a:lnTo>
                  <a:lnTo>
                    <a:pt x="0" y="61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1" y="75"/>
                  </a:lnTo>
                  <a:lnTo>
                    <a:pt x="1" y="78"/>
                  </a:lnTo>
                  <a:lnTo>
                    <a:pt x="2" y="83"/>
                  </a:lnTo>
                  <a:lnTo>
                    <a:pt x="3" y="88"/>
                  </a:lnTo>
                  <a:lnTo>
                    <a:pt x="5" y="91"/>
                  </a:lnTo>
                  <a:lnTo>
                    <a:pt x="7" y="95"/>
                  </a:lnTo>
                  <a:lnTo>
                    <a:pt x="9" y="99"/>
                  </a:lnTo>
                  <a:lnTo>
                    <a:pt x="11" y="102"/>
                  </a:lnTo>
                  <a:lnTo>
                    <a:pt x="13" y="107"/>
                  </a:lnTo>
                  <a:lnTo>
                    <a:pt x="17" y="110"/>
                  </a:lnTo>
                  <a:lnTo>
                    <a:pt x="19" y="112"/>
                  </a:lnTo>
                  <a:lnTo>
                    <a:pt x="22" y="116"/>
                  </a:lnTo>
                  <a:lnTo>
                    <a:pt x="26" y="118"/>
                  </a:lnTo>
                  <a:lnTo>
                    <a:pt x="29" y="121"/>
                  </a:lnTo>
                  <a:lnTo>
                    <a:pt x="33" y="124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5" y="128"/>
                  </a:lnTo>
                  <a:lnTo>
                    <a:pt x="50" y="129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0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29"/>
                  </a:lnTo>
                  <a:lnTo>
                    <a:pt x="87" y="128"/>
                  </a:lnTo>
                  <a:lnTo>
                    <a:pt x="92" y="127"/>
                  </a:lnTo>
                  <a:lnTo>
                    <a:pt x="96" y="125"/>
                  </a:lnTo>
                  <a:lnTo>
                    <a:pt x="99" y="124"/>
                  </a:lnTo>
                  <a:lnTo>
                    <a:pt x="103" y="121"/>
                  </a:lnTo>
                  <a:lnTo>
                    <a:pt x="106" y="118"/>
                  </a:lnTo>
                  <a:lnTo>
                    <a:pt x="110" y="116"/>
                  </a:lnTo>
                  <a:lnTo>
                    <a:pt x="113" y="112"/>
                  </a:lnTo>
                  <a:lnTo>
                    <a:pt x="116" y="110"/>
                  </a:lnTo>
                  <a:lnTo>
                    <a:pt x="119" y="107"/>
                  </a:lnTo>
                  <a:lnTo>
                    <a:pt x="121" y="102"/>
                  </a:lnTo>
                  <a:lnTo>
                    <a:pt x="123" y="99"/>
                  </a:lnTo>
                  <a:lnTo>
                    <a:pt x="126" y="95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1" y="78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Freeform 151"/>
            <p:cNvSpPr>
              <a:spLocks/>
            </p:cNvSpPr>
            <p:nvPr>
              <p:custDataLst>
                <p:tags r:id="rId17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17 w 117"/>
                <a:gd name="T1" fmla="*/ 54 h 116"/>
                <a:gd name="T2" fmla="*/ 116 w 117"/>
                <a:gd name="T3" fmla="*/ 47 h 116"/>
                <a:gd name="T4" fmla="*/ 114 w 117"/>
                <a:gd name="T5" fmla="*/ 39 h 116"/>
                <a:gd name="T6" fmla="*/ 111 w 117"/>
                <a:gd name="T7" fmla="*/ 32 h 116"/>
                <a:gd name="T8" fmla="*/ 107 w 117"/>
                <a:gd name="T9" fmla="*/ 25 h 116"/>
                <a:gd name="T10" fmla="*/ 103 w 117"/>
                <a:gd name="T11" fmla="*/ 19 h 116"/>
                <a:gd name="T12" fmla="*/ 97 w 117"/>
                <a:gd name="T13" fmla="*/ 14 h 116"/>
                <a:gd name="T14" fmla="*/ 91 w 117"/>
                <a:gd name="T15" fmla="*/ 9 h 116"/>
                <a:gd name="T16" fmla="*/ 85 w 117"/>
                <a:gd name="T17" fmla="*/ 6 h 116"/>
                <a:gd name="T18" fmla="*/ 77 w 117"/>
                <a:gd name="T19" fmla="*/ 3 h 116"/>
                <a:gd name="T20" fmla="*/ 70 w 117"/>
                <a:gd name="T21" fmla="*/ 1 h 116"/>
                <a:gd name="T22" fmla="*/ 62 w 117"/>
                <a:gd name="T23" fmla="*/ 0 h 116"/>
                <a:gd name="T24" fmla="*/ 55 w 117"/>
                <a:gd name="T25" fmla="*/ 0 h 116"/>
                <a:gd name="T26" fmla="*/ 47 w 117"/>
                <a:gd name="T27" fmla="*/ 1 h 116"/>
                <a:gd name="T28" fmla="*/ 40 w 117"/>
                <a:gd name="T29" fmla="*/ 3 h 116"/>
                <a:gd name="T30" fmla="*/ 33 w 117"/>
                <a:gd name="T31" fmla="*/ 6 h 116"/>
                <a:gd name="T32" fmla="*/ 26 w 117"/>
                <a:gd name="T33" fmla="*/ 9 h 116"/>
                <a:gd name="T34" fmla="*/ 20 w 117"/>
                <a:gd name="T35" fmla="*/ 14 h 116"/>
                <a:gd name="T36" fmla="*/ 15 w 117"/>
                <a:gd name="T37" fmla="*/ 19 h 116"/>
                <a:gd name="T38" fmla="*/ 10 w 117"/>
                <a:gd name="T39" fmla="*/ 25 h 116"/>
                <a:gd name="T40" fmla="*/ 6 w 117"/>
                <a:gd name="T41" fmla="*/ 32 h 116"/>
                <a:gd name="T42" fmla="*/ 3 w 117"/>
                <a:gd name="T43" fmla="*/ 39 h 116"/>
                <a:gd name="T44" fmla="*/ 1 w 117"/>
                <a:gd name="T45" fmla="*/ 47 h 116"/>
                <a:gd name="T46" fmla="*/ 0 w 117"/>
                <a:gd name="T47" fmla="*/ 54 h 116"/>
                <a:gd name="T48" fmla="*/ 0 w 117"/>
                <a:gd name="T49" fmla="*/ 62 h 116"/>
                <a:gd name="T50" fmla="*/ 1 w 117"/>
                <a:gd name="T51" fmla="*/ 69 h 116"/>
                <a:gd name="T52" fmla="*/ 3 w 117"/>
                <a:gd name="T53" fmla="*/ 77 h 116"/>
                <a:gd name="T54" fmla="*/ 6 w 117"/>
                <a:gd name="T55" fmla="*/ 84 h 116"/>
                <a:gd name="T56" fmla="*/ 10 w 117"/>
                <a:gd name="T57" fmla="*/ 90 h 116"/>
                <a:gd name="T58" fmla="*/ 15 w 117"/>
                <a:gd name="T59" fmla="*/ 97 h 116"/>
                <a:gd name="T60" fmla="*/ 20 w 117"/>
                <a:gd name="T61" fmla="*/ 102 h 116"/>
                <a:gd name="T62" fmla="*/ 26 w 117"/>
                <a:gd name="T63" fmla="*/ 107 h 116"/>
                <a:gd name="T64" fmla="*/ 33 w 117"/>
                <a:gd name="T65" fmla="*/ 110 h 116"/>
                <a:gd name="T66" fmla="*/ 40 w 117"/>
                <a:gd name="T67" fmla="*/ 113 h 116"/>
                <a:gd name="T68" fmla="*/ 47 w 117"/>
                <a:gd name="T69" fmla="*/ 115 h 116"/>
                <a:gd name="T70" fmla="*/ 55 w 117"/>
                <a:gd name="T71" fmla="*/ 116 h 116"/>
                <a:gd name="T72" fmla="*/ 62 w 117"/>
                <a:gd name="T73" fmla="*/ 116 h 116"/>
                <a:gd name="T74" fmla="*/ 70 w 117"/>
                <a:gd name="T75" fmla="*/ 115 h 116"/>
                <a:gd name="T76" fmla="*/ 77 w 117"/>
                <a:gd name="T77" fmla="*/ 113 h 116"/>
                <a:gd name="T78" fmla="*/ 85 w 117"/>
                <a:gd name="T79" fmla="*/ 110 h 116"/>
                <a:gd name="T80" fmla="*/ 91 w 117"/>
                <a:gd name="T81" fmla="*/ 107 h 116"/>
                <a:gd name="T82" fmla="*/ 97 w 117"/>
                <a:gd name="T83" fmla="*/ 102 h 116"/>
                <a:gd name="T84" fmla="*/ 103 w 117"/>
                <a:gd name="T85" fmla="*/ 97 h 116"/>
                <a:gd name="T86" fmla="*/ 107 w 117"/>
                <a:gd name="T87" fmla="*/ 90 h 116"/>
                <a:gd name="T88" fmla="*/ 111 w 117"/>
                <a:gd name="T89" fmla="*/ 84 h 116"/>
                <a:gd name="T90" fmla="*/ 114 w 117"/>
                <a:gd name="T91" fmla="*/ 77 h 116"/>
                <a:gd name="T92" fmla="*/ 116 w 117"/>
                <a:gd name="T93" fmla="*/ 69 h 116"/>
                <a:gd name="T94" fmla="*/ 117 w 117"/>
                <a:gd name="T95" fmla="*/ 62 h 1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6"/>
                <a:gd name="T146" fmla="*/ 117 w 117"/>
                <a:gd name="T147" fmla="*/ 116 h 1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6">
                  <a:moveTo>
                    <a:pt x="117" y="58"/>
                  </a:moveTo>
                  <a:lnTo>
                    <a:pt x="117" y="54"/>
                  </a:lnTo>
                  <a:lnTo>
                    <a:pt x="117" y="50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39"/>
                  </a:lnTo>
                  <a:lnTo>
                    <a:pt x="113" y="36"/>
                  </a:lnTo>
                  <a:lnTo>
                    <a:pt x="111" y="32"/>
                  </a:lnTo>
                  <a:lnTo>
                    <a:pt x="109" y="29"/>
                  </a:lnTo>
                  <a:lnTo>
                    <a:pt x="107" y="25"/>
                  </a:lnTo>
                  <a:lnTo>
                    <a:pt x="105" y="22"/>
                  </a:lnTo>
                  <a:lnTo>
                    <a:pt x="103" y="19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9"/>
                  </a:lnTo>
                  <a:lnTo>
                    <a:pt x="88" y="7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4" y="1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7"/>
                  </a:lnTo>
                  <a:lnTo>
                    <a:pt x="26" y="9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5" y="19"/>
                  </a:lnTo>
                  <a:lnTo>
                    <a:pt x="12" y="22"/>
                  </a:lnTo>
                  <a:lnTo>
                    <a:pt x="10" y="25"/>
                  </a:lnTo>
                  <a:lnTo>
                    <a:pt x="8" y="29"/>
                  </a:lnTo>
                  <a:lnTo>
                    <a:pt x="6" y="32"/>
                  </a:lnTo>
                  <a:lnTo>
                    <a:pt x="5" y="36"/>
                  </a:lnTo>
                  <a:lnTo>
                    <a:pt x="3" y="39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0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69"/>
                  </a:lnTo>
                  <a:lnTo>
                    <a:pt x="2" y="73"/>
                  </a:lnTo>
                  <a:lnTo>
                    <a:pt x="3" y="77"/>
                  </a:lnTo>
                  <a:lnTo>
                    <a:pt x="5" y="80"/>
                  </a:lnTo>
                  <a:lnTo>
                    <a:pt x="6" y="84"/>
                  </a:lnTo>
                  <a:lnTo>
                    <a:pt x="8" y="87"/>
                  </a:lnTo>
                  <a:lnTo>
                    <a:pt x="10" y="90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99"/>
                  </a:lnTo>
                  <a:lnTo>
                    <a:pt x="20" y="102"/>
                  </a:lnTo>
                  <a:lnTo>
                    <a:pt x="23" y="104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0"/>
                  </a:lnTo>
                  <a:lnTo>
                    <a:pt x="36" y="112"/>
                  </a:lnTo>
                  <a:lnTo>
                    <a:pt x="40" y="113"/>
                  </a:lnTo>
                  <a:lnTo>
                    <a:pt x="44" y="114"/>
                  </a:lnTo>
                  <a:lnTo>
                    <a:pt x="47" y="115"/>
                  </a:lnTo>
                  <a:lnTo>
                    <a:pt x="51" y="116"/>
                  </a:lnTo>
                  <a:lnTo>
                    <a:pt x="55" y="116"/>
                  </a:lnTo>
                  <a:lnTo>
                    <a:pt x="59" y="116"/>
                  </a:lnTo>
                  <a:lnTo>
                    <a:pt x="62" y="116"/>
                  </a:lnTo>
                  <a:lnTo>
                    <a:pt x="66" y="116"/>
                  </a:lnTo>
                  <a:lnTo>
                    <a:pt x="70" y="115"/>
                  </a:lnTo>
                  <a:lnTo>
                    <a:pt x="74" y="114"/>
                  </a:lnTo>
                  <a:lnTo>
                    <a:pt x="77" y="113"/>
                  </a:lnTo>
                  <a:lnTo>
                    <a:pt x="81" y="112"/>
                  </a:lnTo>
                  <a:lnTo>
                    <a:pt x="85" y="110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4"/>
                  </a:lnTo>
                  <a:lnTo>
                    <a:pt x="97" y="102"/>
                  </a:lnTo>
                  <a:lnTo>
                    <a:pt x="100" y="99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0"/>
                  </a:lnTo>
                  <a:lnTo>
                    <a:pt x="109" y="87"/>
                  </a:lnTo>
                  <a:lnTo>
                    <a:pt x="111" y="84"/>
                  </a:lnTo>
                  <a:lnTo>
                    <a:pt x="113" y="80"/>
                  </a:lnTo>
                  <a:lnTo>
                    <a:pt x="114" y="77"/>
                  </a:lnTo>
                  <a:lnTo>
                    <a:pt x="115" y="73"/>
                  </a:lnTo>
                  <a:lnTo>
                    <a:pt x="116" y="69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Freeform 152"/>
            <p:cNvSpPr>
              <a:spLocks/>
            </p:cNvSpPr>
            <p:nvPr>
              <p:custDataLst>
                <p:tags r:id="rId18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32 w 132"/>
                <a:gd name="T1" fmla="*/ 67 h 132"/>
                <a:gd name="T2" fmla="*/ 132 w 132"/>
                <a:gd name="T3" fmla="*/ 58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6 h 132"/>
                <a:gd name="T12" fmla="*/ 113 w 132"/>
                <a:gd name="T13" fmla="*/ 19 h 132"/>
                <a:gd name="T14" fmla="*/ 106 w 132"/>
                <a:gd name="T15" fmla="*/ 14 h 132"/>
                <a:gd name="T16" fmla="*/ 100 w 132"/>
                <a:gd name="T17" fmla="*/ 9 h 132"/>
                <a:gd name="T18" fmla="*/ 92 w 132"/>
                <a:gd name="T19" fmla="*/ 6 h 132"/>
                <a:gd name="T20" fmla="*/ 84 w 132"/>
                <a:gd name="T21" fmla="*/ 2 h 132"/>
                <a:gd name="T22" fmla="*/ 75 w 132"/>
                <a:gd name="T23" fmla="*/ 1 h 132"/>
                <a:gd name="T24" fmla="*/ 67 w 132"/>
                <a:gd name="T25" fmla="*/ 0 h 132"/>
                <a:gd name="T26" fmla="*/ 58 w 132"/>
                <a:gd name="T27" fmla="*/ 1 h 132"/>
                <a:gd name="T28" fmla="*/ 50 w 132"/>
                <a:gd name="T29" fmla="*/ 2 h 132"/>
                <a:gd name="T30" fmla="*/ 41 w 132"/>
                <a:gd name="T31" fmla="*/ 6 h 132"/>
                <a:gd name="T32" fmla="*/ 34 w 132"/>
                <a:gd name="T33" fmla="*/ 9 h 132"/>
                <a:gd name="T34" fmla="*/ 26 w 132"/>
                <a:gd name="T35" fmla="*/ 14 h 132"/>
                <a:gd name="T36" fmla="*/ 19 w 132"/>
                <a:gd name="T37" fmla="*/ 19 h 132"/>
                <a:gd name="T38" fmla="*/ 14 w 132"/>
                <a:gd name="T39" fmla="*/ 26 h 132"/>
                <a:gd name="T40" fmla="*/ 9 w 132"/>
                <a:gd name="T41" fmla="*/ 33 h 132"/>
                <a:gd name="T42" fmla="*/ 6 w 132"/>
                <a:gd name="T43" fmla="*/ 41 h 132"/>
                <a:gd name="T44" fmla="*/ 2 w 132"/>
                <a:gd name="T45" fmla="*/ 49 h 132"/>
                <a:gd name="T46" fmla="*/ 1 w 132"/>
                <a:gd name="T47" fmla="*/ 58 h 132"/>
                <a:gd name="T48" fmla="*/ 0 w 132"/>
                <a:gd name="T49" fmla="*/ 67 h 132"/>
                <a:gd name="T50" fmla="*/ 1 w 132"/>
                <a:gd name="T51" fmla="*/ 75 h 132"/>
                <a:gd name="T52" fmla="*/ 2 w 132"/>
                <a:gd name="T53" fmla="*/ 84 h 132"/>
                <a:gd name="T54" fmla="*/ 6 w 132"/>
                <a:gd name="T55" fmla="*/ 92 h 132"/>
                <a:gd name="T56" fmla="*/ 9 w 132"/>
                <a:gd name="T57" fmla="*/ 100 h 132"/>
                <a:gd name="T58" fmla="*/ 14 w 132"/>
                <a:gd name="T59" fmla="*/ 106 h 132"/>
                <a:gd name="T60" fmla="*/ 19 w 132"/>
                <a:gd name="T61" fmla="*/ 113 h 132"/>
                <a:gd name="T62" fmla="*/ 26 w 132"/>
                <a:gd name="T63" fmla="*/ 119 h 132"/>
                <a:gd name="T64" fmla="*/ 34 w 132"/>
                <a:gd name="T65" fmla="*/ 123 h 132"/>
                <a:gd name="T66" fmla="*/ 41 w 132"/>
                <a:gd name="T67" fmla="*/ 128 h 132"/>
                <a:gd name="T68" fmla="*/ 50 w 132"/>
                <a:gd name="T69" fmla="*/ 130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30 h 132"/>
                <a:gd name="T78" fmla="*/ 92 w 132"/>
                <a:gd name="T79" fmla="*/ 128 h 132"/>
                <a:gd name="T80" fmla="*/ 100 w 132"/>
                <a:gd name="T81" fmla="*/ 123 h 132"/>
                <a:gd name="T82" fmla="*/ 106 w 132"/>
                <a:gd name="T83" fmla="*/ 119 h 132"/>
                <a:gd name="T84" fmla="*/ 113 w 132"/>
                <a:gd name="T85" fmla="*/ 113 h 132"/>
                <a:gd name="T86" fmla="*/ 119 w 132"/>
                <a:gd name="T87" fmla="*/ 106 h 132"/>
                <a:gd name="T88" fmla="*/ 123 w 132"/>
                <a:gd name="T89" fmla="*/ 100 h 132"/>
                <a:gd name="T90" fmla="*/ 128 w 132"/>
                <a:gd name="T91" fmla="*/ 92 h 132"/>
                <a:gd name="T92" fmla="*/ 130 w 132"/>
                <a:gd name="T93" fmla="*/ 84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0"/>
                  </a:moveTo>
                  <a:lnTo>
                    <a:pt x="132" y="67"/>
                  </a:lnTo>
                  <a:lnTo>
                    <a:pt x="132" y="62"/>
                  </a:lnTo>
                  <a:lnTo>
                    <a:pt x="132" y="58"/>
                  </a:lnTo>
                  <a:lnTo>
                    <a:pt x="131" y="53"/>
                  </a:lnTo>
                  <a:lnTo>
                    <a:pt x="130" y="49"/>
                  </a:lnTo>
                  <a:lnTo>
                    <a:pt x="129" y="45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6"/>
                  </a:lnTo>
                  <a:lnTo>
                    <a:pt x="117" y="23"/>
                  </a:lnTo>
                  <a:lnTo>
                    <a:pt x="113" y="19"/>
                  </a:lnTo>
                  <a:lnTo>
                    <a:pt x="110" y="17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7"/>
                  </a:lnTo>
                  <a:lnTo>
                    <a:pt x="92" y="6"/>
                  </a:lnTo>
                  <a:lnTo>
                    <a:pt x="88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3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1" y="6"/>
                  </a:lnTo>
                  <a:lnTo>
                    <a:pt x="37" y="7"/>
                  </a:lnTo>
                  <a:lnTo>
                    <a:pt x="34" y="9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3" y="17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1"/>
                  </a:lnTo>
                  <a:lnTo>
                    <a:pt x="3" y="45"/>
                  </a:lnTo>
                  <a:lnTo>
                    <a:pt x="2" y="49"/>
                  </a:lnTo>
                  <a:lnTo>
                    <a:pt x="1" y="53"/>
                  </a:lnTo>
                  <a:lnTo>
                    <a:pt x="1" y="58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1" y="75"/>
                  </a:lnTo>
                  <a:lnTo>
                    <a:pt x="1" y="79"/>
                  </a:lnTo>
                  <a:lnTo>
                    <a:pt x="2" y="84"/>
                  </a:lnTo>
                  <a:lnTo>
                    <a:pt x="3" y="87"/>
                  </a:lnTo>
                  <a:lnTo>
                    <a:pt x="6" y="92"/>
                  </a:lnTo>
                  <a:lnTo>
                    <a:pt x="7" y="95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4" y="106"/>
                  </a:lnTo>
                  <a:lnTo>
                    <a:pt x="17" y="110"/>
                  </a:lnTo>
                  <a:lnTo>
                    <a:pt x="19" y="113"/>
                  </a:lnTo>
                  <a:lnTo>
                    <a:pt x="23" y="117"/>
                  </a:lnTo>
                  <a:lnTo>
                    <a:pt x="26" y="119"/>
                  </a:lnTo>
                  <a:lnTo>
                    <a:pt x="29" y="121"/>
                  </a:lnTo>
                  <a:lnTo>
                    <a:pt x="34" y="123"/>
                  </a:lnTo>
                  <a:lnTo>
                    <a:pt x="37" y="126"/>
                  </a:lnTo>
                  <a:lnTo>
                    <a:pt x="41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1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8" y="129"/>
                  </a:lnTo>
                  <a:lnTo>
                    <a:pt x="92" y="128"/>
                  </a:lnTo>
                  <a:lnTo>
                    <a:pt x="96" y="126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6" y="119"/>
                  </a:lnTo>
                  <a:lnTo>
                    <a:pt x="110" y="117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6" y="95"/>
                  </a:lnTo>
                  <a:lnTo>
                    <a:pt x="128" y="92"/>
                  </a:lnTo>
                  <a:lnTo>
                    <a:pt x="129" y="87"/>
                  </a:lnTo>
                  <a:lnTo>
                    <a:pt x="130" y="84"/>
                  </a:lnTo>
                  <a:lnTo>
                    <a:pt x="131" y="79"/>
                  </a:lnTo>
                  <a:lnTo>
                    <a:pt x="132" y="75"/>
                  </a:lnTo>
                  <a:lnTo>
                    <a:pt x="132" y="7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Freeform 153"/>
            <p:cNvSpPr>
              <a:spLocks/>
            </p:cNvSpPr>
            <p:nvPr>
              <p:custDataLst>
                <p:tags r:id="rId19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3 w 117"/>
                <a:gd name="T11" fmla="*/ 20 h 117"/>
                <a:gd name="T12" fmla="*/ 97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7 w 117"/>
                <a:gd name="T83" fmla="*/ 103 h 117"/>
                <a:gd name="T84" fmla="*/ 103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7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6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7" y="17"/>
                  </a:lnTo>
                  <a:lnTo>
                    <a:pt x="15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5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6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7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6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3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Freeform 154"/>
            <p:cNvSpPr>
              <a:spLocks/>
            </p:cNvSpPr>
            <p:nvPr>
              <p:custDataLst>
                <p:tags r:id="rId20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32 w 132"/>
                <a:gd name="T1" fmla="*/ 67 h 133"/>
                <a:gd name="T2" fmla="*/ 132 w 132"/>
                <a:gd name="T3" fmla="*/ 58 h 133"/>
                <a:gd name="T4" fmla="*/ 129 w 132"/>
                <a:gd name="T5" fmla="*/ 49 h 133"/>
                <a:gd name="T6" fmla="*/ 127 w 132"/>
                <a:gd name="T7" fmla="*/ 41 h 133"/>
                <a:gd name="T8" fmla="*/ 124 w 132"/>
                <a:gd name="T9" fmla="*/ 33 h 133"/>
                <a:gd name="T10" fmla="*/ 118 w 132"/>
                <a:gd name="T11" fmla="*/ 26 h 133"/>
                <a:gd name="T12" fmla="*/ 112 w 132"/>
                <a:gd name="T13" fmla="*/ 20 h 133"/>
                <a:gd name="T14" fmla="*/ 107 w 132"/>
                <a:gd name="T15" fmla="*/ 14 h 133"/>
                <a:gd name="T16" fmla="*/ 99 w 132"/>
                <a:gd name="T17" fmla="*/ 9 h 133"/>
                <a:gd name="T18" fmla="*/ 91 w 132"/>
                <a:gd name="T19" fmla="*/ 6 h 133"/>
                <a:gd name="T20" fmla="*/ 83 w 132"/>
                <a:gd name="T21" fmla="*/ 3 h 133"/>
                <a:gd name="T22" fmla="*/ 75 w 132"/>
                <a:gd name="T23" fmla="*/ 2 h 133"/>
                <a:gd name="T24" fmla="*/ 66 w 132"/>
                <a:gd name="T25" fmla="*/ 0 h 133"/>
                <a:gd name="T26" fmla="*/ 57 w 132"/>
                <a:gd name="T27" fmla="*/ 2 h 133"/>
                <a:gd name="T28" fmla="*/ 49 w 132"/>
                <a:gd name="T29" fmla="*/ 3 h 133"/>
                <a:gd name="T30" fmla="*/ 41 w 132"/>
                <a:gd name="T31" fmla="*/ 6 h 133"/>
                <a:gd name="T32" fmla="*/ 33 w 132"/>
                <a:gd name="T33" fmla="*/ 9 h 133"/>
                <a:gd name="T34" fmla="*/ 25 w 132"/>
                <a:gd name="T35" fmla="*/ 14 h 133"/>
                <a:gd name="T36" fmla="*/ 19 w 132"/>
                <a:gd name="T37" fmla="*/ 20 h 133"/>
                <a:gd name="T38" fmla="*/ 14 w 132"/>
                <a:gd name="T39" fmla="*/ 26 h 133"/>
                <a:gd name="T40" fmla="*/ 8 w 132"/>
                <a:gd name="T41" fmla="*/ 33 h 133"/>
                <a:gd name="T42" fmla="*/ 5 w 132"/>
                <a:gd name="T43" fmla="*/ 41 h 133"/>
                <a:gd name="T44" fmla="*/ 3 w 132"/>
                <a:gd name="T45" fmla="*/ 49 h 133"/>
                <a:gd name="T46" fmla="*/ 0 w 132"/>
                <a:gd name="T47" fmla="*/ 58 h 133"/>
                <a:gd name="T48" fmla="*/ 0 w 132"/>
                <a:gd name="T49" fmla="*/ 67 h 133"/>
                <a:gd name="T50" fmla="*/ 0 w 132"/>
                <a:gd name="T51" fmla="*/ 75 h 133"/>
                <a:gd name="T52" fmla="*/ 3 w 132"/>
                <a:gd name="T53" fmla="*/ 84 h 133"/>
                <a:gd name="T54" fmla="*/ 5 w 132"/>
                <a:gd name="T55" fmla="*/ 92 h 133"/>
                <a:gd name="T56" fmla="*/ 8 w 132"/>
                <a:gd name="T57" fmla="*/ 100 h 133"/>
                <a:gd name="T58" fmla="*/ 14 w 132"/>
                <a:gd name="T59" fmla="*/ 107 h 133"/>
                <a:gd name="T60" fmla="*/ 19 w 132"/>
                <a:gd name="T61" fmla="*/ 114 h 133"/>
                <a:gd name="T62" fmla="*/ 25 w 132"/>
                <a:gd name="T63" fmla="*/ 119 h 133"/>
                <a:gd name="T64" fmla="*/ 33 w 132"/>
                <a:gd name="T65" fmla="*/ 124 h 133"/>
                <a:gd name="T66" fmla="*/ 41 w 132"/>
                <a:gd name="T67" fmla="*/ 128 h 133"/>
                <a:gd name="T68" fmla="*/ 49 w 132"/>
                <a:gd name="T69" fmla="*/ 131 h 133"/>
                <a:gd name="T70" fmla="*/ 57 w 132"/>
                <a:gd name="T71" fmla="*/ 133 h 133"/>
                <a:gd name="T72" fmla="*/ 66 w 132"/>
                <a:gd name="T73" fmla="*/ 133 h 133"/>
                <a:gd name="T74" fmla="*/ 75 w 132"/>
                <a:gd name="T75" fmla="*/ 133 h 133"/>
                <a:gd name="T76" fmla="*/ 83 w 132"/>
                <a:gd name="T77" fmla="*/ 131 h 133"/>
                <a:gd name="T78" fmla="*/ 91 w 132"/>
                <a:gd name="T79" fmla="*/ 128 h 133"/>
                <a:gd name="T80" fmla="*/ 99 w 132"/>
                <a:gd name="T81" fmla="*/ 124 h 133"/>
                <a:gd name="T82" fmla="*/ 107 w 132"/>
                <a:gd name="T83" fmla="*/ 119 h 133"/>
                <a:gd name="T84" fmla="*/ 112 w 132"/>
                <a:gd name="T85" fmla="*/ 114 h 133"/>
                <a:gd name="T86" fmla="*/ 118 w 132"/>
                <a:gd name="T87" fmla="*/ 107 h 133"/>
                <a:gd name="T88" fmla="*/ 124 w 132"/>
                <a:gd name="T89" fmla="*/ 100 h 133"/>
                <a:gd name="T90" fmla="*/ 127 w 132"/>
                <a:gd name="T91" fmla="*/ 92 h 133"/>
                <a:gd name="T92" fmla="*/ 129 w 132"/>
                <a:gd name="T93" fmla="*/ 84 h 133"/>
                <a:gd name="T94" fmla="*/ 132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7"/>
                  </a:lnTo>
                  <a:lnTo>
                    <a:pt x="132" y="63"/>
                  </a:lnTo>
                  <a:lnTo>
                    <a:pt x="132" y="58"/>
                  </a:lnTo>
                  <a:lnTo>
                    <a:pt x="130" y="54"/>
                  </a:lnTo>
                  <a:lnTo>
                    <a:pt x="129" y="49"/>
                  </a:lnTo>
                  <a:lnTo>
                    <a:pt x="128" y="46"/>
                  </a:lnTo>
                  <a:lnTo>
                    <a:pt x="127" y="41"/>
                  </a:lnTo>
                  <a:lnTo>
                    <a:pt x="125" y="38"/>
                  </a:lnTo>
                  <a:lnTo>
                    <a:pt x="124" y="33"/>
                  </a:lnTo>
                  <a:lnTo>
                    <a:pt x="121" y="30"/>
                  </a:lnTo>
                  <a:lnTo>
                    <a:pt x="118" y="26"/>
                  </a:lnTo>
                  <a:lnTo>
                    <a:pt x="116" y="23"/>
                  </a:lnTo>
                  <a:lnTo>
                    <a:pt x="112" y="20"/>
                  </a:lnTo>
                  <a:lnTo>
                    <a:pt x="110" y="17"/>
                  </a:lnTo>
                  <a:lnTo>
                    <a:pt x="107" y="14"/>
                  </a:lnTo>
                  <a:lnTo>
                    <a:pt x="102" y="12"/>
                  </a:lnTo>
                  <a:lnTo>
                    <a:pt x="99" y="9"/>
                  </a:lnTo>
                  <a:lnTo>
                    <a:pt x="95" y="7"/>
                  </a:lnTo>
                  <a:lnTo>
                    <a:pt x="91" y="6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8" y="2"/>
                  </a:lnTo>
                  <a:lnTo>
                    <a:pt x="75" y="2"/>
                  </a:lnTo>
                  <a:lnTo>
                    <a:pt x="70" y="0"/>
                  </a:lnTo>
                  <a:lnTo>
                    <a:pt x="66" y="0"/>
                  </a:lnTo>
                  <a:lnTo>
                    <a:pt x="61" y="0"/>
                  </a:lnTo>
                  <a:lnTo>
                    <a:pt x="57" y="2"/>
                  </a:lnTo>
                  <a:lnTo>
                    <a:pt x="53" y="2"/>
                  </a:lnTo>
                  <a:lnTo>
                    <a:pt x="49" y="3"/>
                  </a:lnTo>
                  <a:lnTo>
                    <a:pt x="44" y="4"/>
                  </a:lnTo>
                  <a:lnTo>
                    <a:pt x="41" y="6"/>
                  </a:lnTo>
                  <a:lnTo>
                    <a:pt x="36" y="7"/>
                  </a:lnTo>
                  <a:lnTo>
                    <a:pt x="33" y="9"/>
                  </a:lnTo>
                  <a:lnTo>
                    <a:pt x="30" y="12"/>
                  </a:lnTo>
                  <a:lnTo>
                    <a:pt x="25" y="14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4" y="26"/>
                  </a:lnTo>
                  <a:lnTo>
                    <a:pt x="10" y="30"/>
                  </a:lnTo>
                  <a:lnTo>
                    <a:pt x="8" y="33"/>
                  </a:lnTo>
                  <a:lnTo>
                    <a:pt x="7" y="38"/>
                  </a:lnTo>
                  <a:lnTo>
                    <a:pt x="5" y="41"/>
                  </a:lnTo>
                  <a:lnTo>
                    <a:pt x="4" y="46"/>
                  </a:lnTo>
                  <a:lnTo>
                    <a:pt x="3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3" y="84"/>
                  </a:lnTo>
                  <a:lnTo>
                    <a:pt x="4" y="88"/>
                  </a:lnTo>
                  <a:lnTo>
                    <a:pt x="5" y="92"/>
                  </a:lnTo>
                  <a:lnTo>
                    <a:pt x="7" y="96"/>
                  </a:lnTo>
                  <a:lnTo>
                    <a:pt x="8" y="100"/>
                  </a:lnTo>
                  <a:lnTo>
                    <a:pt x="10" y="103"/>
                  </a:lnTo>
                  <a:lnTo>
                    <a:pt x="14" y="107"/>
                  </a:lnTo>
                  <a:lnTo>
                    <a:pt x="16" y="110"/>
                  </a:lnTo>
                  <a:lnTo>
                    <a:pt x="19" y="114"/>
                  </a:lnTo>
                  <a:lnTo>
                    <a:pt x="22" y="117"/>
                  </a:lnTo>
                  <a:lnTo>
                    <a:pt x="25" y="119"/>
                  </a:lnTo>
                  <a:lnTo>
                    <a:pt x="30" y="122"/>
                  </a:lnTo>
                  <a:lnTo>
                    <a:pt x="33" y="124"/>
                  </a:lnTo>
                  <a:lnTo>
                    <a:pt x="36" y="126"/>
                  </a:lnTo>
                  <a:lnTo>
                    <a:pt x="41" y="128"/>
                  </a:lnTo>
                  <a:lnTo>
                    <a:pt x="44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7" y="133"/>
                  </a:lnTo>
                  <a:lnTo>
                    <a:pt x="61" y="133"/>
                  </a:lnTo>
                  <a:lnTo>
                    <a:pt x="66" y="133"/>
                  </a:lnTo>
                  <a:lnTo>
                    <a:pt x="70" y="133"/>
                  </a:lnTo>
                  <a:lnTo>
                    <a:pt x="75" y="133"/>
                  </a:lnTo>
                  <a:lnTo>
                    <a:pt x="78" y="132"/>
                  </a:lnTo>
                  <a:lnTo>
                    <a:pt x="83" y="131"/>
                  </a:lnTo>
                  <a:lnTo>
                    <a:pt x="87" y="129"/>
                  </a:lnTo>
                  <a:lnTo>
                    <a:pt x="91" y="128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2" y="122"/>
                  </a:lnTo>
                  <a:lnTo>
                    <a:pt x="107" y="119"/>
                  </a:lnTo>
                  <a:lnTo>
                    <a:pt x="110" y="117"/>
                  </a:lnTo>
                  <a:lnTo>
                    <a:pt x="112" y="114"/>
                  </a:lnTo>
                  <a:lnTo>
                    <a:pt x="116" y="110"/>
                  </a:lnTo>
                  <a:lnTo>
                    <a:pt x="118" y="107"/>
                  </a:lnTo>
                  <a:lnTo>
                    <a:pt x="121" y="103"/>
                  </a:lnTo>
                  <a:lnTo>
                    <a:pt x="124" y="100"/>
                  </a:lnTo>
                  <a:lnTo>
                    <a:pt x="125" y="96"/>
                  </a:lnTo>
                  <a:lnTo>
                    <a:pt x="127" y="92"/>
                  </a:lnTo>
                  <a:lnTo>
                    <a:pt x="128" y="88"/>
                  </a:lnTo>
                  <a:lnTo>
                    <a:pt x="129" y="84"/>
                  </a:lnTo>
                  <a:lnTo>
                    <a:pt x="130" y="80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Freeform 155"/>
            <p:cNvSpPr>
              <a:spLocks/>
            </p:cNvSpPr>
            <p:nvPr>
              <p:custDataLst>
                <p:tags r:id="rId21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16 w 116"/>
                <a:gd name="T1" fmla="*/ 55 h 117"/>
                <a:gd name="T2" fmla="*/ 115 w 116"/>
                <a:gd name="T3" fmla="*/ 47 h 117"/>
                <a:gd name="T4" fmla="*/ 113 w 116"/>
                <a:gd name="T5" fmla="*/ 40 h 117"/>
                <a:gd name="T6" fmla="*/ 110 w 116"/>
                <a:gd name="T7" fmla="*/ 33 h 117"/>
                <a:gd name="T8" fmla="*/ 107 w 116"/>
                <a:gd name="T9" fmla="*/ 26 h 117"/>
                <a:gd name="T10" fmla="*/ 102 w 116"/>
                <a:gd name="T11" fmla="*/ 20 h 117"/>
                <a:gd name="T12" fmla="*/ 97 w 116"/>
                <a:gd name="T13" fmla="*/ 15 h 117"/>
                <a:gd name="T14" fmla="*/ 90 w 116"/>
                <a:gd name="T15" fmla="*/ 10 h 117"/>
                <a:gd name="T16" fmla="*/ 84 w 116"/>
                <a:gd name="T17" fmla="*/ 6 h 117"/>
                <a:gd name="T18" fmla="*/ 77 w 116"/>
                <a:gd name="T19" fmla="*/ 3 h 117"/>
                <a:gd name="T20" fmla="*/ 69 w 116"/>
                <a:gd name="T21" fmla="*/ 1 h 117"/>
                <a:gd name="T22" fmla="*/ 62 w 116"/>
                <a:gd name="T23" fmla="*/ 0 h 117"/>
                <a:gd name="T24" fmla="*/ 54 w 116"/>
                <a:gd name="T25" fmla="*/ 0 h 117"/>
                <a:gd name="T26" fmla="*/ 47 w 116"/>
                <a:gd name="T27" fmla="*/ 1 h 117"/>
                <a:gd name="T28" fmla="*/ 39 w 116"/>
                <a:gd name="T29" fmla="*/ 3 h 117"/>
                <a:gd name="T30" fmla="*/ 32 w 116"/>
                <a:gd name="T31" fmla="*/ 6 h 117"/>
                <a:gd name="T32" fmla="*/ 26 w 116"/>
                <a:gd name="T33" fmla="*/ 10 h 117"/>
                <a:gd name="T34" fmla="*/ 19 w 116"/>
                <a:gd name="T35" fmla="*/ 15 h 117"/>
                <a:gd name="T36" fmla="*/ 14 w 116"/>
                <a:gd name="T37" fmla="*/ 20 h 117"/>
                <a:gd name="T38" fmla="*/ 9 w 116"/>
                <a:gd name="T39" fmla="*/ 26 h 117"/>
                <a:gd name="T40" fmla="*/ 6 w 116"/>
                <a:gd name="T41" fmla="*/ 33 h 117"/>
                <a:gd name="T42" fmla="*/ 3 w 116"/>
                <a:gd name="T43" fmla="*/ 40 h 117"/>
                <a:gd name="T44" fmla="*/ 1 w 116"/>
                <a:gd name="T45" fmla="*/ 47 h 117"/>
                <a:gd name="T46" fmla="*/ 0 w 116"/>
                <a:gd name="T47" fmla="*/ 55 h 117"/>
                <a:gd name="T48" fmla="*/ 0 w 116"/>
                <a:gd name="T49" fmla="*/ 62 h 117"/>
                <a:gd name="T50" fmla="*/ 1 w 116"/>
                <a:gd name="T51" fmla="*/ 70 h 117"/>
                <a:gd name="T52" fmla="*/ 3 w 116"/>
                <a:gd name="T53" fmla="*/ 77 h 117"/>
                <a:gd name="T54" fmla="*/ 6 w 116"/>
                <a:gd name="T55" fmla="*/ 84 h 117"/>
                <a:gd name="T56" fmla="*/ 9 w 116"/>
                <a:gd name="T57" fmla="*/ 91 h 117"/>
                <a:gd name="T58" fmla="*/ 14 w 116"/>
                <a:gd name="T59" fmla="*/ 97 h 117"/>
                <a:gd name="T60" fmla="*/ 19 w 116"/>
                <a:gd name="T61" fmla="*/ 103 h 117"/>
                <a:gd name="T62" fmla="*/ 26 w 116"/>
                <a:gd name="T63" fmla="*/ 107 h 117"/>
                <a:gd name="T64" fmla="*/ 32 w 116"/>
                <a:gd name="T65" fmla="*/ 111 h 117"/>
                <a:gd name="T66" fmla="*/ 39 w 116"/>
                <a:gd name="T67" fmla="*/ 114 h 117"/>
                <a:gd name="T68" fmla="*/ 47 w 116"/>
                <a:gd name="T69" fmla="*/ 116 h 117"/>
                <a:gd name="T70" fmla="*/ 54 w 116"/>
                <a:gd name="T71" fmla="*/ 117 h 117"/>
                <a:gd name="T72" fmla="*/ 62 w 116"/>
                <a:gd name="T73" fmla="*/ 117 h 117"/>
                <a:gd name="T74" fmla="*/ 69 w 116"/>
                <a:gd name="T75" fmla="*/ 116 h 117"/>
                <a:gd name="T76" fmla="*/ 77 w 116"/>
                <a:gd name="T77" fmla="*/ 114 h 117"/>
                <a:gd name="T78" fmla="*/ 84 w 116"/>
                <a:gd name="T79" fmla="*/ 111 h 117"/>
                <a:gd name="T80" fmla="*/ 90 w 116"/>
                <a:gd name="T81" fmla="*/ 107 h 117"/>
                <a:gd name="T82" fmla="*/ 97 w 116"/>
                <a:gd name="T83" fmla="*/ 103 h 117"/>
                <a:gd name="T84" fmla="*/ 102 w 116"/>
                <a:gd name="T85" fmla="*/ 97 h 117"/>
                <a:gd name="T86" fmla="*/ 107 w 116"/>
                <a:gd name="T87" fmla="*/ 91 h 117"/>
                <a:gd name="T88" fmla="*/ 110 w 116"/>
                <a:gd name="T89" fmla="*/ 84 h 117"/>
                <a:gd name="T90" fmla="*/ 113 w 116"/>
                <a:gd name="T91" fmla="*/ 77 h 117"/>
                <a:gd name="T92" fmla="*/ 115 w 116"/>
                <a:gd name="T93" fmla="*/ 70 h 117"/>
                <a:gd name="T94" fmla="*/ 116 w 116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17"/>
                <a:gd name="T146" fmla="*/ 116 w 116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17">
                  <a:moveTo>
                    <a:pt x="116" y="59"/>
                  </a:moveTo>
                  <a:lnTo>
                    <a:pt x="116" y="55"/>
                  </a:lnTo>
                  <a:lnTo>
                    <a:pt x="116" y="51"/>
                  </a:lnTo>
                  <a:lnTo>
                    <a:pt x="115" y="47"/>
                  </a:lnTo>
                  <a:lnTo>
                    <a:pt x="114" y="43"/>
                  </a:lnTo>
                  <a:lnTo>
                    <a:pt x="113" y="40"/>
                  </a:lnTo>
                  <a:lnTo>
                    <a:pt x="112" y="36"/>
                  </a:lnTo>
                  <a:lnTo>
                    <a:pt x="110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4" y="23"/>
                  </a:lnTo>
                  <a:lnTo>
                    <a:pt x="102" y="20"/>
                  </a:lnTo>
                  <a:lnTo>
                    <a:pt x="99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0" y="10"/>
                  </a:lnTo>
                  <a:lnTo>
                    <a:pt x="87" y="8"/>
                  </a:lnTo>
                  <a:lnTo>
                    <a:pt x="84" y="6"/>
                  </a:lnTo>
                  <a:lnTo>
                    <a:pt x="80" y="5"/>
                  </a:lnTo>
                  <a:lnTo>
                    <a:pt x="77" y="3"/>
                  </a:lnTo>
                  <a:lnTo>
                    <a:pt x="73" y="2"/>
                  </a:lnTo>
                  <a:lnTo>
                    <a:pt x="69" y="1"/>
                  </a:lnTo>
                  <a:lnTo>
                    <a:pt x="66" y="1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1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39" y="3"/>
                  </a:lnTo>
                  <a:lnTo>
                    <a:pt x="36" y="5"/>
                  </a:lnTo>
                  <a:lnTo>
                    <a:pt x="32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2" y="12"/>
                  </a:lnTo>
                  <a:lnTo>
                    <a:pt x="19" y="15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9" y="26"/>
                  </a:lnTo>
                  <a:lnTo>
                    <a:pt x="7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7" y="88"/>
                  </a:lnTo>
                  <a:lnTo>
                    <a:pt x="9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19" y="103"/>
                  </a:lnTo>
                  <a:lnTo>
                    <a:pt x="22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2" y="111"/>
                  </a:lnTo>
                  <a:lnTo>
                    <a:pt x="36" y="113"/>
                  </a:lnTo>
                  <a:lnTo>
                    <a:pt x="39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0" y="117"/>
                  </a:lnTo>
                  <a:lnTo>
                    <a:pt x="54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7"/>
                  </a:lnTo>
                  <a:lnTo>
                    <a:pt x="69" y="116"/>
                  </a:lnTo>
                  <a:lnTo>
                    <a:pt x="73" y="115"/>
                  </a:lnTo>
                  <a:lnTo>
                    <a:pt x="77" y="114"/>
                  </a:lnTo>
                  <a:lnTo>
                    <a:pt x="80" y="113"/>
                  </a:lnTo>
                  <a:lnTo>
                    <a:pt x="84" y="111"/>
                  </a:lnTo>
                  <a:lnTo>
                    <a:pt x="87" y="109"/>
                  </a:lnTo>
                  <a:lnTo>
                    <a:pt x="90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99" y="100"/>
                  </a:lnTo>
                  <a:lnTo>
                    <a:pt x="102" y="97"/>
                  </a:lnTo>
                  <a:lnTo>
                    <a:pt x="104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0" y="84"/>
                  </a:lnTo>
                  <a:lnTo>
                    <a:pt x="112" y="81"/>
                  </a:lnTo>
                  <a:lnTo>
                    <a:pt x="113" y="77"/>
                  </a:lnTo>
                  <a:lnTo>
                    <a:pt x="114" y="74"/>
                  </a:lnTo>
                  <a:lnTo>
                    <a:pt x="115" y="70"/>
                  </a:lnTo>
                  <a:lnTo>
                    <a:pt x="116" y="66"/>
                  </a:lnTo>
                  <a:lnTo>
                    <a:pt x="116" y="62"/>
                  </a:lnTo>
                  <a:lnTo>
                    <a:pt x="116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Rectangle 156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159125" y="2314575"/>
              <a:ext cx="118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D</a:t>
              </a:r>
              <a:endParaRPr lang="en-US"/>
            </a:p>
          </p:txBody>
        </p:sp>
        <p:sp>
          <p:nvSpPr>
            <p:cNvPr id="16421" name="Rectangle 157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832350" y="1360488"/>
              <a:ext cx="10259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C</a:t>
              </a:r>
              <a:endParaRPr lang="en-US"/>
            </a:p>
          </p:txBody>
        </p:sp>
        <p:sp>
          <p:nvSpPr>
            <p:cNvPr id="16422" name="Rectangle 158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6983413" y="1044575"/>
              <a:ext cx="10419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B</a:t>
              </a:r>
              <a:endParaRPr lang="en-US"/>
            </a:p>
          </p:txBody>
        </p:sp>
        <p:sp>
          <p:nvSpPr>
            <p:cNvPr id="16423" name="Rectangle 159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129713" y="3868738"/>
              <a:ext cx="11060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A</a:t>
              </a:r>
              <a:endParaRPr lang="en-US"/>
            </a:p>
          </p:txBody>
        </p:sp>
        <p:sp>
          <p:nvSpPr>
            <p:cNvPr id="16424" name="Rectangle 160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 rot="3120000">
              <a:off x="7889458" y="2538091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300.00'</a:t>
              </a:r>
              <a:endParaRPr lang="en-US"/>
            </a:p>
          </p:txBody>
        </p:sp>
        <p:sp>
          <p:nvSpPr>
            <p:cNvPr id="16425" name="Line 161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>
              <a:off x="3346451" y="2590800"/>
              <a:ext cx="1793875" cy="24193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6" name="Line 162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V="1">
              <a:off x="5140326" y="3992564"/>
              <a:ext cx="3821113" cy="1017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Rectangle 163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 rot="3180000">
              <a:off x="3867527" y="3774753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275.00'</a:t>
              </a:r>
              <a:endParaRPr lang="en-US"/>
            </a:p>
          </p:txBody>
        </p:sp>
        <p:sp>
          <p:nvSpPr>
            <p:cNvPr id="16428" name="Rectangle 164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7600951" y="3619500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67°48'25"</a:t>
              </a:r>
              <a:endParaRPr lang="en-US"/>
            </a:p>
          </p:txBody>
        </p:sp>
        <p:sp>
          <p:nvSpPr>
            <p:cNvPr id="16429" name="Freeform 165"/>
            <p:cNvSpPr>
              <a:spLocks/>
            </p:cNvSpPr>
            <p:nvPr>
              <p:custDataLst>
                <p:tags r:id="rId31"/>
              </p:custDataLst>
            </p:nvPr>
          </p:nvSpPr>
          <p:spPr bwMode="auto">
            <a:xfrm>
              <a:off x="8475664" y="3603626"/>
              <a:ext cx="192087" cy="512763"/>
            </a:xfrm>
            <a:custGeom>
              <a:avLst/>
              <a:gdLst>
                <a:gd name="T0" fmla="*/ 429 w 429"/>
                <a:gd name="T1" fmla="*/ 0 h 1143"/>
                <a:gd name="T2" fmla="*/ 245 w 429"/>
                <a:gd name="T3" fmla="*/ 178 h 1143"/>
                <a:gd name="T4" fmla="*/ 107 w 429"/>
                <a:gd name="T5" fmla="*/ 393 h 1143"/>
                <a:gd name="T6" fmla="*/ 24 w 429"/>
                <a:gd name="T7" fmla="*/ 635 h 1143"/>
                <a:gd name="T8" fmla="*/ 0 w 429"/>
                <a:gd name="T9" fmla="*/ 890 h 1143"/>
                <a:gd name="T10" fmla="*/ 36 w 429"/>
                <a:gd name="T11" fmla="*/ 1143 h 11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9"/>
                <a:gd name="T19" fmla="*/ 0 h 1143"/>
                <a:gd name="T20" fmla="*/ 429 w 429"/>
                <a:gd name="T21" fmla="*/ 1143 h 11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9" h="1143">
                  <a:moveTo>
                    <a:pt x="429" y="0"/>
                  </a:moveTo>
                  <a:lnTo>
                    <a:pt x="245" y="178"/>
                  </a:lnTo>
                  <a:lnTo>
                    <a:pt x="107" y="393"/>
                  </a:lnTo>
                  <a:lnTo>
                    <a:pt x="24" y="635"/>
                  </a:lnTo>
                  <a:lnTo>
                    <a:pt x="0" y="890"/>
                  </a:lnTo>
                  <a:lnTo>
                    <a:pt x="36" y="1143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Freeform 166"/>
            <p:cNvSpPr>
              <a:spLocks/>
            </p:cNvSpPr>
            <p:nvPr>
              <p:custDataLst>
                <p:tags r:id="rId32"/>
              </p:custDataLst>
            </p:nvPr>
          </p:nvSpPr>
          <p:spPr bwMode="auto">
            <a:xfrm>
              <a:off x="8574088" y="3603625"/>
              <a:ext cx="93662" cy="90488"/>
            </a:xfrm>
            <a:custGeom>
              <a:avLst/>
              <a:gdLst>
                <a:gd name="T0" fmla="*/ 91 w 238"/>
                <a:gd name="T1" fmla="*/ 230 h 230"/>
                <a:gd name="T2" fmla="*/ 238 w 238"/>
                <a:gd name="T3" fmla="*/ 0 h 230"/>
                <a:gd name="T4" fmla="*/ 0 w 238"/>
                <a:gd name="T5" fmla="*/ 134 h 230"/>
                <a:gd name="T6" fmla="*/ 91 w 238"/>
                <a:gd name="T7" fmla="*/ 230 h 2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8"/>
                <a:gd name="T13" fmla="*/ 0 h 230"/>
                <a:gd name="T14" fmla="*/ 238 w 238"/>
                <a:gd name="T15" fmla="*/ 230 h 2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8" h="230">
                  <a:moveTo>
                    <a:pt x="91" y="230"/>
                  </a:moveTo>
                  <a:lnTo>
                    <a:pt x="238" y="0"/>
                  </a:lnTo>
                  <a:lnTo>
                    <a:pt x="0" y="134"/>
                  </a:lnTo>
                  <a:lnTo>
                    <a:pt x="91" y="23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Freeform 167"/>
            <p:cNvSpPr>
              <a:spLocks/>
            </p:cNvSpPr>
            <p:nvPr>
              <p:custDataLst>
                <p:tags r:id="rId33"/>
              </p:custDataLst>
            </p:nvPr>
          </p:nvSpPr>
          <p:spPr bwMode="auto">
            <a:xfrm>
              <a:off x="8574088" y="3603625"/>
              <a:ext cx="93662" cy="90488"/>
            </a:xfrm>
            <a:custGeom>
              <a:avLst/>
              <a:gdLst>
                <a:gd name="T0" fmla="*/ 210 w 210"/>
                <a:gd name="T1" fmla="*/ 0 h 203"/>
                <a:gd name="T2" fmla="*/ 0 w 210"/>
                <a:gd name="T3" fmla="*/ 118 h 203"/>
                <a:gd name="T4" fmla="*/ 80 w 210"/>
                <a:gd name="T5" fmla="*/ 203 h 203"/>
                <a:gd name="T6" fmla="*/ 210 w 210"/>
                <a:gd name="T7" fmla="*/ 0 h 2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0"/>
                <a:gd name="T13" fmla="*/ 0 h 203"/>
                <a:gd name="T14" fmla="*/ 210 w 210"/>
                <a:gd name="T15" fmla="*/ 203 h 2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0" h="203">
                  <a:moveTo>
                    <a:pt x="210" y="0"/>
                  </a:moveTo>
                  <a:lnTo>
                    <a:pt x="0" y="118"/>
                  </a:lnTo>
                  <a:lnTo>
                    <a:pt x="80" y="203"/>
                  </a:lnTo>
                  <a:lnTo>
                    <a:pt x="210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2" name="Freeform 168"/>
            <p:cNvSpPr>
              <a:spLocks/>
            </p:cNvSpPr>
            <p:nvPr>
              <p:custDataLst>
                <p:tags r:id="rId34"/>
              </p:custDataLst>
            </p:nvPr>
          </p:nvSpPr>
          <p:spPr bwMode="auto">
            <a:xfrm>
              <a:off x="8450263" y="4010026"/>
              <a:ext cx="50800" cy="106363"/>
            </a:xfrm>
            <a:custGeom>
              <a:avLst/>
              <a:gdLst>
                <a:gd name="T0" fmla="*/ 0 w 130"/>
                <a:gd name="T1" fmla="*/ 21 h 272"/>
                <a:gd name="T2" fmla="*/ 105 w 130"/>
                <a:gd name="T3" fmla="*/ 272 h 272"/>
                <a:gd name="T4" fmla="*/ 130 w 130"/>
                <a:gd name="T5" fmla="*/ 0 h 272"/>
                <a:gd name="T6" fmla="*/ 0 w 130"/>
                <a:gd name="T7" fmla="*/ 21 h 2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272"/>
                <a:gd name="T14" fmla="*/ 130 w 130"/>
                <a:gd name="T15" fmla="*/ 272 h 2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272">
                  <a:moveTo>
                    <a:pt x="0" y="21"/>
                  </a:moveTo>
                  <a:lnTo>
                    <a:pt x="105" y="272"/>
                  </a:lnTo>
                  <a:lnTo>
                    <a:pt x="130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Freeform 169"/>
            <p:cNvSpPr>
              <a:spLocks/>
            </p:cNvSpPr>
            <p:nvPr>
              <p:custDataLst>
                <p:tags r:id="rId35"/>
              </p:custDataLst>
            </p:nvPr>
          </p:nvSpPr>
          <p:spPr bwMode="auto">
            <a:xfrm>
              <a:off x="8450263" y="4010026"/>
              <a:ext cx="50800" cy="106363"/>
            </a:xfrm>
            <a:custGeom>
              <a:avLst/>
              <a:gdLst>
                <a:gd name="T0" fmla="*/ 93 w 115"/>
                <a:gd name="T1" fmla="*/ 240 h 240"/>
                <a:gd name="T2" fmla="*/ 115 w 115"/>
                <a:gd name="T3" fmla="*/ 0 h 240"/>
                <a:gd name="T4" fmla="*/ 0 w 115"/>
                <a:gd name="T5" fmla="*/ 18 h 240"/>
                <a:gd name="T6" fmla="*/ 93 w 115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"/>
                <a:gd name="T13" fmla="*/ 0 h 240"/>
                <a:gd name="T14" fmla="*/ 115 w 115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" h="240">
                  <a:moveTo>
                    <a:pt x="93" y="240"/>
                  </a:moveTo>
                  <a:lnTo>
                    <a:pt x="115" y="0"/>
                  </a:lnTo>
                  <a:lnTo>
                    <a:pt x="0" y="18"/>
                  </a:lnTo>
                  <a:lnTo>
                    <a:pt x="93" y="24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Freeform 170"/>
            <p:cNvSpPr>
              <a:spLocks/>
            </p:cNvSpPr>
            <p:nvPr>
              <p:custDataLst>
                <p:tags r:id="rId36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33 w 133"/>
                <a:gd name="T1" fmla="*/ 66 h 132"/>
                <a:gd name="T2" fmla="*/ 133 w 133"/>
                <a:gd name="T3" fmla="*/ 57 h 132"/>
                <a:gd name="T4" fmla="*/ 130 w 133"/>
                <a:gd name="T5" fmla="*/ 50 h 132"/>
                <a:gd name="T6" fmla="*/ 128 w 133"/>
                <a:gd name="T7" fmla="*/ 40 h 132"/>
                <a:gd name="T8" fmla="*/ 125 w 133"/>
                <a:gd name="T9" fmla="*/ 33 h 132"/>
                <a:gd name="T10" fmla="*/ 119 w 133"/>
                <a:gd name="T11" fmla="*/ 26 h 132"/>
                <a:gd name="T12" fmla="*/ 113 w 133"/>
                <a:gd name="T13" fmla="*/ 19 h 132"/>
                <a:gd name="T14" fmla="*/ 108 w 133"/>
                <a:gd name="T15" fmla="*/ 13 h 132"/>
                <a:gd name="T16" fmla="*/ 100 w 133"/>
                <a:gd name="T17" fmla="*/ 9 h 132"/>
                <a:gd name="T18" fmla="*/ 92 w 133"/>
                <a:gd name="T19" fmla="*/ 5 h 132"/>
                <a:gd name="T20" fmla="*/ 84 w 133"/>
                <a:gd name="T21" fmla="*/ 2 h 132"/>
                <a:gd name="T22" fmla="*/ 76 w 133"/>
                <a:gd name="T23" fmla="*/ 1 h 132"/>
                <a:gd name="T24" fmla="*/ 67 w 133"/>
                <a:gd name="T25" fmla="*/ 0 h 132"/>
                <a:gd name="T26" fmla="*/ 58 w 133"/>
                <a:gd name="T27" fmla="*/ 1 h 132"/>
                <a:gd name="T28" fmla="*/ 50 w 133"/>
                <a:gd name="T29" fmla="*/ 2 h 132"/>
                <a:gd name="T30" fmla="*/ 42 w 133"/>
                <a:gd name="T31" fmla="*/ 5 h 132"/>
                <a:gd name="T32" fmla="*/ 34 w 133"/>
                <a:gd name="T33" fmla="*/ 9 h 132"/>
                <a:gd name="T34" fmla="*/ 26 w 133"/>
                <a:gd name="T35" fmla="*/ 13 h 132"/>
                <a:gd name="T36" fmla="*/ 21 w 133"/>
                <a:gd name="T37" fmla="*/ 19 h 132"/>
                <a:gd name="T38" fmla="*/ 15 w 133"/>
                <a:gd name="T39" fmla="*/ 26 h 132"/>
                <a:gd name="T40" fmla="*/ 9 w 133"/>
                <a:gd name="T41" fmla="*/ 33 h 132"/>
                <a:gd name="T42" fmla="*/ 6 w 133"/>
                <a:gd name="T43" fmla="*/ 40 h 132"/>
                <a:gd name="T44" fmla="*/ 2 w 133"/>
                <a:gd name="T45" fmla="*/ 50 h 132"/>
                <a:gd name="T46" fmla="*/ 1 w 133"/>
                <a:gd name="T47" fmla="*/ 57 h 132"/>
                <a:gd name="T48" fmla="*/ 0 w 133"/>
                <a:gd name="T49" fmla="*/ 66 h 132"/>
                <a:gd name="T50" fmla="*/ 1 w 133"/>
                <a:gd name="T51" fmla="*/ 74 h 132"/>
                <a:gd name="T52" fmla="*/ 2 w 133"/>
                <a:gd name="T53" fmla="*/ 83 h 132"/>
                <a:gd name="T54" fmla="*/ 6 w 133"/>
                <a:gd name="T55" fmla="*/ 91 h 132"/>
                <a:gd name="T56" fmla="*/ 9 w 133"/>
                <a:gd name="T57" fmla="*/ 99 h 132"/>
                <a:gd name="T58" fmla="*/ 15 w 133"/>
                <a:gd name="T59" fmla="*/ 106 h 132"/>
                <a:gd name="T60" fmla="*/ 21 w 133"/>
                <a:gd name="T61" fmla="*/ 113 h 132"/>
                <a:gd name="T62" fmla="*/ 26 w 133"/>
                <a:gd name="T63" fmla="*/ 119 h 132"/>
                <a:gd name="T64" fmla="*/ 34 w 133"/>
                <a:gd name="T65" fmla="*/ 123 h 132"/>
                <a:gd name="T66" fmla="*/ 42 w 133"/>
                <a:gd name="T67" fmla="*/ 128 h 132"/>
                <a:gd name="T68" fmla="*/ 50 w 133"/>
                <a:gd name="T69" fmla="*/ 130 h 132"/>
                <a:gd name="T70" fmla="*/ 58 w 133"/>
                <a:gd name="T71" fmla="*/ 132 h 132"/>
                <a:gd name="T72" fmla="*/ 67 w 133"/>
                <a:gd name="T73" fmla="*/ 132 h 132"/>
                <a:gd name="T74" fmla="*/ 76 w 133"/>
                <a:gd name="T75" fmla="*/ 132 h 132"/>
                <a:gd name="T76" fmla="*/ 84 w 133"/>
                <a:gd name="T77" fmla="*/ 130 h 132"/>
                <a:gd name="T78" fmla="*/ 92 w 133"/>
                <a:gd name="T79" fmla="*/ 128 h 132"/>
                <a:gd name="T80" fmla="*/ 100 w 133"/>
                <a:gd name="T81" fmla="*/ 123 h 132"/>
                <a:gd name="T82" fmla="*/ 108 w 133"/>
                <a:gd name="T83" fmla="*/ 119 h 132"/>
                <a:gd name="T84" fmla="*/ 113 w 133"/>
                <a:gd name="T85" fmla="*/ 113 h 132"/>
                <a:gd name="T86" fmla="*/ 119 w 133"/>
                <a:gd name="T87" fmla="*/ 106 h 132"/>
                <a:gd name="T88" fmla="*/ 125 w 133"/>
                <a:gd name="T89" fmla="*/ 99 h 132"/>
                <a:gd name="T90" fmla="*/ 128 w 133"/>
                <a:gd name="T91" fmla="*/ 91 h 132"/>
                <a:gd name="T92" fmla="*/ 130 w 133"/>
                <a:gd name="T93" fmla="*/ 83 h 132"/>
                <a:gd name="T94" fmla="*/ 133 w 133"/>
                <a:gd name="T95" fmla="*/ 74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3"/>
                <a:gd name="T145" fmla="*/ 0 h 132"/>
                <a:gd name="T146" fmla="*/ 133 w 133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3" h="132">
                  <a:moveTo>
                    <a:pt x="133" y="71"/>
                  </a:moveTo>
                  <a:lnTo>
                    <a:pt x="133" y="66"/>
                  </a:lnTo>
                  <a:lnTo>
                    <a:pt x="133" y="62"/>
                  </a:lnTo>
                  <a:lnTo>
                    <a:pt x="133" y="57"/>
                  </a:lnTo>
                  <a:lnTo>
                    <a:pt x="132" y="53"/>
                  </a:lnTo>
                  <a:lnTo>
                    <a:pt x="130" y="50"/>
                  </a:lnTo>
                  <a:lnTo>
                    <a:pt x="129" y="45"/>
                  </a:lnTo>
                  <a:lnTo>
                    <a:pt x="128" y="40"/>
                  </a:lnTo>
                  <a:lnTo>
                    <a:pt x="126" y="37"/>
                  </a:lnTo>
                  <a:lnTo>
                    <a:pt x="125" y="33"/>
                  </a:lnTo>
                  <a:lnTo>
                    <a:pt x="123" y="29"/>
                  </a:lnTo>
                  <a:lnTo>
                    <a:pt x="119" y="26"/>
                  </a:lnTo>
                  <a:lnTo>
                    <a:pt x="117" y="22"/>
                  </a:lnTo>
                  <a:lnTo>
                    <a:pt x="113" y="19"/>
                  </a:lnTo>
                  <a:lnTo>
                    <a:pt x="111" y="17"/>
                  </a:lnTo>
                  <a:lnTo>
                    <a:pt x="108" y="13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6"/>
                  </a:lnTo>
                  <a:lnTo>
                    <a:pt x="92" y="5"/>
                  </a:lnTo>
                  <a:lnTo>
                    <a:pt x="89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5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2" y="5"/>
                  </a:lnTo>
                  <a:lnTo>
                    <a:pt x="38" y="6"/>
                  </a:lnTo>
                  <a:lnTo>
                    <a:pt x="34" y="9"/>
                  </a:lnTo>
                  <a:lnTo>
                    <a:pt x="30" y="11"/>
                  </a:lnTo>
                  <a:lnTo>
                    <a:pt x="26" y="13"/>
                  </a:lnTo>
                  <a:lnTo>
                    <a:pt x="23" y="17"/>
                  </a:lnTo>
                  <a:lnTo>
                    <a:pt x="21" y="19"/>
                  </a:lnTo>
                  <a:lnTo>
                    <a:pt x="17" y="22"/>
                  </a:lnTo>
                  <a:lnTo>
                    <a:pt x="15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0"/>
                  </a:lnTo>
                  <a:lnTo>
                    <a:pt x="5" y="45"/>
                  </a:lnTo>
                  <a:lnTo>
                    <a:pt x="2" y="50"/>
                  </a:lnTo>
                  <a:lnTo>
                    <a:pt x="2" y="53"/>
                  </a:lnTo>
                  <a:lnTo>
                    <a:pt x="1" y="57"/>
                  </a:lnTo>
                  <a:lnTo>
                    <a:pt x="1" y="62"/>
                  </a:lnTo>
                  <a:lnTo>
                    <a:pt x="0" y="66"/>
                  </a:lnTo>
                  <a:lnTo>
                    <a:pt x="1" y="71"/>
                  </a:lnTo>
                  <a:lnTo>
                    <a:pt x="1" y="74"/>
                  </a:lnTo>
                  <a:lnTo>
                    <a:pt x="2" y="79"/>
                  </a:lnTo>
                  <a:lnTo>
                    <a:pt x="2" y="83"/>
                  </a:lnTo>
                  <a:lnTo>
                    <a:pt x="5" y="88"/>
                  </a:lnTo>
                  <a:lnTo>
                    <a:pt x="6" y="91"/>
                  </a:lnTo>
                  <a:lnTo>
                    <a:pt x="7" y="96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5" y="106"/>
                  </a:lnTo>
                  <a:lnTo>
                    <a:pt x="17" y="110"/>
                  </a:lnTo>
                  <a:lnTo>
                    <a:pt x="21" y="113"/>
                  </a:lnTo>
                  <a:lnTo>
                    <a:pt x="23" y="116"/>
                  </a:lnTo>
                  <a:lnTo>
                    <a:pt x="26" y="119"/>
                  </a:lnTo>
                  <a:lnTo>
                    <a:pt x="30" y="121"/>
                  </a:lnTo>
                  <a:lnTo>
                    <a:pt x="34" y="123"/>
                  </a:lnTo>
                  <a:lnTo>
                    <a:pt x="38" y="125"/>
                  </a:lnTo>
                  <a:lnTo>
                    <a:pt x="42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5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2" y="132"/>
                  </a:lnTo>
                  <a:lnTo>
                    <a:pt x="76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9" y="129"/>
                  </a:lnTo>
                  <a:lnTo>
                    <a:pt x="92" y="128"/>
                  </a:lnTo>
                  <a:lnTo>
                    <a:pt x="96" y="125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8" y="119"/>
                  </a:lnTo>
                  <a:lnTo>
                    <a:pt x="111" y="116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3" y="103"/>
                  </a:lnTo>
                  <a:lnTo>
                    <a:pt x="125" y="99"/>
                  </a:lnTo>
                  <a:lnTo>
                    <a:pt x="126" y="96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2" y="79"/>
                  </a:lnTo>
                  <a:lnTo>
                    <a:pt x="133" y="74"/>
                  </a:lnTo>
                  <a:lnTo>
                    <a:pt x="133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Freeform 171"/>
            <p:cNvSpPr>
              <a:spLocks/>
            </p:cNvSpPr>
            <p:nvPr>
              <p:custDataLst>
                <p:tags r:id="rId37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8 w 117"/>
                <a:gd name="T9" fmla="*/ 26 h 117"/>
                <a:gd name="T10" fmla="*/ 103 w 117"/>
                <a:gd name="T11" fmla="*/ 20 h 117"/>
                <a:gd name="T12" fmla="*/ 98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8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4 w 117"/>
                <a:gd name="T43" fmla="*/ 40 h 117"/>
                <a:gd name="T44" fmla="*/ 2 w 117"/>
                <a:gd name="T45" fmla="*/ 47 h 117"/>
                <a:gd name="T46" fmla="*/ 1 w 117"/>
                <a:gd name="T47" fmla="*/ 55 h 117"/>
                <a:gd name="T48" fmla="*/ 1 w 117"/>
                <a:gd name="T49" fmla="*/ 63 h 117"/>
                <a:gd name="T50" fmla="*/ 2 w 117"/>
                <a:gd name="T51" fmla="*/ 70 h 117"/>
                <a:gd name="T52" fmla="*/ 4 w 117"/>
                <a:gd name="T53" fmla="*/ 78 h 117"/>
                <a:gd name="T54" fmla="*/ 6 w 117"/>
                <a:gd name="T55" fmla="*/ 85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8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8 w 117"/>
                <a:gd name="T83" fmla="*/ 103 h 117"/>
                <a:gd name="T84" fmla="*/ 103 w 117"/>
                <a:gd name="T85" fmla="*/ 97 h 117"/>
                <a:gd name="T86" fmla="*/ 108 w 117"/>
                <a:gd name="T87" fmla="*/ 91 h 117"/>
                <a:gd name="T88" fmla="*/ 111 w 117"/>
                <a:gd name="T89" fmla="*/ 85 h 117"/>
                <a:gd name="T90" fmla="*/ 114 w 117"/>
                <a:gd name="T91" fmla="*/ 78 h 117"/>
                <a:gd name="T92" fmla="*/ 116 w 117"/>
                <a:gd name="T93" fmla="*/ 70 h 117"/>
                <a:gd name="T94" fmla="*/ 117 w 117"/>
                <a:gd name="T95" fmla="*/ 63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4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10" y="29"/>
                  </a:lnTo>
                  <a:lnTo>
                    <a:pt x="108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8" y="15"/>
                  </a:lnTo>
                  <a:lnTo>
                    <a:pt x="95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7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8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7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8" y="17"/>
                  </a:lnTo>
                  <a:lnTo>
                    <a:pt x="15" y="20"/>
                  </a:lnTo>
                  <a:lnTo>
                    <a:pt x="13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4" y="40"/>
                  </a:lnTo>
                  <a:lnTo>
                    <a:pt x="2" y="44"/>
                  </a:lnTo>
                  <a:lnTo>
                    <a:pt x="2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0" y="59"/>
                  </a:lnTo>
                  <a:lnTo>
                    <a:pt x="1" y="63"/>
                  </a:lnTo>
                  <a:lnTo>
                    <a:pt x="1" y="66"/>
                  </a:lnTo>
                  <a:lnTo>
                    <a:pt x="2" y="70"/>
                  </a:lnTo>
                  <a:lnTo>
                    <a:pt x="2" y="74"/>
                  </a:lnTo>
                  <a:lnTo>
                    <a:pt x="4" y="78"/>
                  </a:lnTo>
                  <a:lnTo>
                    <a:pt x="5" y="81"/>
                  </a:lnTo>
                  <a:lnTo>
                    <a:pt x="6" y="85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3" y="94"/>
                  </a:lnTo>
                  <a:lnTo>
                    <a:pt x="15" y="97"/>
                  </a:lnTo>
                  <a:lnTo>
                    <a:pt x="18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7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8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7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5" y="105"/>
                  </a:lnTo>
                  <a:lnTo>
                    <a:pt x="98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8" y="91"/>
                  </a:lnTo>
                  <a:lnTo>
                    <a:pt x="110" y="88"/>
                  </a:lnTo>
                  <a:lnTo>
                    <a:pt x="111" y="85"/>
                  </a:lnTo>
                  <a:lnTo>
                    <a:pt x="113" y="81"/>
                  </a:lnTo>
                  <a:lnTo>
                    <a:pt x="114" y="78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3"/>
                  </a:lnTo>
                  <a:lnTo>
                    <a:pt x="117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Rectangle 172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5030788" y="5106988"/>
              <a:ext cx="9457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E</a:t>
              </a:r>
              <a:endParaRPr lang="en-US"/>
            </a:p>
          </p:txBody>
        </p:sp>
        <p:sp>
          <p:nvSpPr>
            <p:cNvPr id="16437" name="Rectangle 173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517772" y="2662238"/>
              <a:ext cx="745397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500.00' N</a:t>
              </a:r>
              <a:endParaRPr lang="en-US" dirty="0"/>
            </a:p>
          </p:txBody>
        </p:sp>
        <p:sp>
          <p:nvSpPr>
            <p:cNvPr id="16438" name="Rectangle 174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419347" y="2860675"/>
              <a:ext cx="81432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000.00' E</a:t>
              </a:r>
              <a:endParaRPr lang="en-US" dirty="0"/>
            </a:p>
          </p:txBody>
        </p:sp>
      </p:grpSp>
      <p:sp>
        <p:nvSpPr>
          <p:cNvPr id="16440" name="Text Box 17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dirty="0">
                <a:latin typeface="+mn-lt"/>
              </a:rPr>
              <a:t>(1) Point coordinates</a:t>
            </a:r>
          </a:p>
          <a:p>
            <a:pPr lvl="2"/>
            <a:r>
              <a:rPr lang="en-US" sz="1800" dirty="0">
                <a:latin typeface="+mn-lt"/>
              </a:rPr>
              <a:t>(2) Traverse area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974945" y="5948290"/>
            <a:ext cx="1906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rc CB is tangent</a:t>
            </a:r>
          </a:p>
          <a:p>
            <a:pPr algn="ctr"/>
            <a:r>
              <a:rPr lang="en-US" sz="1600" dirty="0"/>
              <a:t>to Line DC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909848" y="3011213"/>
            <a:ext cx="4960595" cy="1265512"/>
            <a:chOff x="3909848" y="3011213"/>
            <a:chExt cx="4960595" cy="1265512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4044950" y="3432175"/>
              <a:ext cx="4670425" cy="844550"/>
            </a:xfrm>
            <a:custGeom>
              <a:avLst/>
              <a:gdLst>
                <a:gd name="T0" fmla="*/ 0 w 8662"/>
                <a:gd name="T1" fmla="*/ 0 h 1564"/>
                <a:gd name="T2" fmla="*/ 591 w 8662"/>
                <a:gd name="T3" fmla="*/ 373 h 1564"/>
                <a:gd name="T4" fmla="*/ 1209 w 8662"/>
                <a:gd name="T5" fmla="*/ 699 h 1564"/>
                <a:gd name="T6" fmla="*/ 1851 w 8662"/>
                <a:gd name="T7" fmla="*/ 975 h 1564"/>
                <a:gd name="T8" fmla="*/ 2513 w 8662"/>
                <a:gd name="T9" fmla="*/ 1199 h 1564"/>
                <a:gd name="T10" fmla="*/ 3190 w 8662"/>
                <a:gd name="T11" fmla="*/ 1372 h 1564"/>
                <a:gd name="T12" fmla="*/ 3879 w 8662"/>
                <a:gd name="T13" fmla="*/ 1490 h 1564"/>
                <a:gd name="T14" fmla="*/ 4575 w 8662"/>
                <a:gd name="T15" fmla="*/ 1555 h 1564"/>
                <a:gd name="T16" fmla="*/ 5274 w 8662"/>
                <a:gd name="T17" fmla="*/ 1564 h 1564"/>
                <a:gd name="T18" fmla="*/ 5971 w 8662"/>
                <a:gd name="T19" fmla="*/ 1519 h 1564"/>
                <a:gd name="T20" fmla="*/ 6663 w 8662"/>
                <a:gd name="T21" fmla="*/ 1419 h 1564"/>
                <a:gd name="T22" fmla="*/ 7345 w 8662"/>
                <a:gd name="T23" fmla="*/ 1266 h 1564"/>
                <a:gd name="T24" fmla="*/ 8012 w 8662"/>
                <a:gd name="T25" fmla="*/ 1059 h 1564"/>
                <a:gd name="T26" fmla="*/ 8662 w 8662"/>
                <a:gd name="T27" fmla="*/ 801 h 1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62" h="1564">
                  <a:moveTo>
                    <a:pt x="0" y="0"/>
                  </a:moveTo>
                  <a:lnTo>
                    <a:pt x="591" y="373"/>
                  </a:lnTo>
                  <a:lnTo>
                    <a:pt x="1209" y="699"/>
                  </a:lnTo>
                  <a:lnTo>
                    <a:pt x="1851" y="975"/>
                  </a:lnTo>
                  <a:lnTo>
                    <a:pt x="2513" y="1199"/>
                  </a:lnTo>
                  <a:lnTo>
                    <a:pt x="3190" y="1372"/>
                  </a:lnTo>
                  <a:lnTo>
                    <a:pt x="3879" y="1490"/>
                  </a:lnTo>
                  <a:lnTo>
                    <a:pt x="4575" y="1555"/>
                  </a:lnTo>
                  <a:lnTo>
                    <a:pt x="5274" y="1564"/>
                  </a:lnTo>
                  <a:lnTo>
                    <a:pt x="5971" y="1519"/>
                  </a:lnTo>
                  <a:lnTo>
                    <a:pt x="6663" y="1419"/>
                  </a:lnTo>
                  <a:lnTo>
                    <a:pt x="7345" y="1266"/>
                  </a:lnTo>
                  <a:lnTo>
                    <a:pt x="8012" y="1059"/>
                  </a:lnTo>
                  <a:lnTo>
                    <a:pt x="8662" y="801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259513" y="3968750"/>
              <a:ext cx="875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475.00' R</a:t>
              </a:r>
              <a:endPara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9848" y="3011213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29297" y="340009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T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042440" y="3435266"/>
            <a:ext cx="2207775" cy="1517705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none" w="med" len="med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6287808" y="3852851"/>
            <a:ext cx="2458818" cy="1092036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790291" y="414471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415048" y="444587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BBC1F44-F28E-45AB-8301-0BE296EF7D7E}"/>
              </a:ext>
            </a:extLst>
          </p:cNvPr>
          <p:cNvSpPr txBox="1"/>
          <p:nvPr/>
        </p:nvSpPr>
        <p:spPr>
          <a:xfrm>
            <a:off x="4071257" y="1730829"/>
            <a:ext cx="2765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 PI to PC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2B4FCF4A-E7C5-435A-B0D9-17093AEDBF0B}"/>
              </a:ext>
            </a:extLst>
          </p:cNvPr>
          <p:cNvSpPr/>
          <p:nvPr/>
        </p:nvSpPr>
        <p:spPr>
          <a:xfrm>
            <a:off x="10890741" y="5756027"/>
            <a:ext cx="328244" cy="35169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506EFBC-0FC3-4AFC-891C-9F6404ECDFA9}"/>
              </a:ext>
            </a:extLst>
          </p:cNvPr>
          <p:cNvSpPr txBox="1"/>
          <p:nvPr/>
        </p:nvSpPr>
        <p:spPr>
          <a:xfrm>
            <a:off x="9224161" y="4940168"/>
            <a:ext cx="26017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  <a:p>
            <a:pPr lvl="1"/>
            <a:r>
              <a:rPr lang="en-US" dirty="0" err="1"/>
              <a:t>coords</a:t>
            </a:r>
            <a:r>
              <a:rPr lang="en-US" dirty="0"/>
              <a:t> of PI and Q</a:t>
            </a:r>
          </a:p>
          <a:p>
            <a:pPr lvl="1"/>
            <a:r>
              <a:rPr lang="en-US" dirty="0"/>
              <a:t>central angle, </a:t>
            </a:r>
            <a:r>
              <a:rPr lang="en-US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dirty="0"/>
          </a:p>
          <a:p>
            <a:pPr lvl="1"/>
            <a:r>
              <a:rPr lang="en-US" dirty="0" err="1"/>
              <a:t>coords</a:t>
            </a:r>
            <a:r>
              <a:rPr lang="en-US" dirty="0"/>
              <a:t> of PC and PT</a:t>
            </a:r>
          </a:p>
          <a:p>
            <a:pPr lvl="1"/>
            <a:r>
              <a:rPr lang="en-US" dirty="0"/>
              <a:t>curve length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. COGO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. Fitting a Curve</a:t>
            </a:r>
          </a:p>
        </p:txBody>
      </p:sp>
    </p:spTree>
    <p:extLst>
      <p:ext uri="{BB962C8B-B14F-4D97-AF65-F5344CB8AC3E}">
        <p14:creationId xmlns:p14="http://schemas.microsoft.com/office/powerpoint/2010/main" val="7133319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909848" y="3011213"/>
            <a:ext cx="4960595" cy="1265512"/>
            <a:chOff x="3909848" y="3011213"/>
            <a:chExt cx="4960595" cy="1265512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4044950" y="3432175"/>
              <a:ext cx="4670425" cy="844550"/>
            </a:xfrm>
            <a:custGeom>
              <a:avLst/>
              <a:gdLst>
                <a:gd name="T0" fmla="*/ 0 w 8662"/>
                <a:gd name="T1" fmla="*/ 0 h 1564"/>
                <a:gd name="T2" fmla="*/ 591 w 8662"/>
                <a:gd name="T3" fmla="*/ 373 h 1564"/>
                <a:gd name="T4" fmla="*/ 1209 w 8662"/>
                <a:gd name="T5" fmla="*/ 699 h 1564"/>
                <a:gd name="T6" fmla="*/ 1851 w 8662"/>
                <a:gd name="T7" fmla="*/ 975 h 1564"/>
                <a:gd name="T8" fmla="*/ 2513 w 8662"/>
                <a:gd name="T9" fmla="*/ 1199 h 1564"/>
                <a:gd name="T10" fmla="*/ 3190 w 8662"/>
                <a:gd name="T11" fmla="*/ 1372 h 1564"/>
                <a:gd name="T12" fmla="*/ 3879 w 8662"/>
                <a:gd name="T13" fmla="*/ 1490 h 1564"/>
                <a:gd name="T14" fmla="*/ 4575 w 8662"/>
                <a:gd name="T15" fmla="*/ 1555 h 1564"/>
                <a:gd name="T16" fmla="*/ 5274 w 8662"/>
                <a:gd name="T17" fmla="*/ 1564 h 1564"/>
                <a:gd name="T18" fmla="*/ 5971 w 8662"/>
                <a:gd name="T19" fmla="*/ 1519 h 1564"/>
                <a:gd name="T20" fmla="*/ 6663 w 8662"/>
                <a:gd name="T21" fmla="*/ 1419 h 1564"/>
                <a:gd name="T22" fmla="*/ 7345 w 8662"/>
                <a:gd name="T23" fmla="*/ 1266 h 1564"/>
                <a:gd name="T24" fmla="*/ 8012 w 8662"/>
                <a:gd name="T25" fmla="*/ 1059 h 1564"/>
                <a:gd name="T26" fmla="*/ 8662 w 8662"/>
                <a:gd name="T27" fmla="*/ 801 h 1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62" h="1564">
                  <a:moveTo>
                    <a:pt x="0" y="0"/>
                  </a:moveTo>
                  <a:lnTo>
                    <a:pt x="591" y="373"/>
                  </a:lnTo>
                  <a:lnTo>
                    <a:pt x="1209" y="699"/>
                  </a:lnTo>
                  <a:lnTo>
                    <a:pt x="1851" y="975"/>
                  </a:lnTo>
                  <a:lnTo>
                    <a:pt x="2513" y="1199"/>
                  </a:lnTo>
                  <a:lnTo>
                    <a:pt x="3190" y="1372"/>
                  </a:lnTo>
                  <a:lnTo>
                    <a:pt x="3879" y="1490"/>
                  </a:lnTo>
                  <a:lnTo>
                    <a:pt x="4575" y="1555"/>
                  </a:lnTo>
                  <a:lnTo>
                    <a:pt x="5274" y="1564"/>
                  </a:lnTo>
                  <a:lnTo>
                    <a:pt x="5971" y="1519"/>
                  </a:lnTo>
                  <a:lnTo>
                    <a:pt x="6663" y="1419"/>
                  </a:lnTo>
                  <a:lnTo>
                    <a:pt x="7345" y="1266"/>
                  </a:lnTo>
                  <a:lnTo>
                    <a:pt x="8012" y="1059"/>
                  </a:lnTo>
                  <a:lnTo>
                    <a:pt x="8662" y="801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259513" y="3968750"/>
              <a:ext cx="875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475.00' R</a:t>
              </a:r>
              <a:endPara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9848" y="3011213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29297" y="340009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T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042440" y="3435266"/>
            <a:ext cx="2207775" cy="1517705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6287808" y="3852851"/>
            <a:ext cx="2458818" cy="1092036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790291" y="414471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415048" y="444587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BBC1F44-F28E-45AB-8301-0BE296EF7D7E}"/>
              </a:ext>
            </a:extLst>
          </p:cNvPr>
          <p:cNvSpPr txBox="1"/>
          <p:nvPr/>
        </p:nvSpPr>
        <p:spPr>
          <a:xfrm>
            <a:off x="4071257" y="1730829"/>
            <a:ext cx="2728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comp PI to PT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DEB2A9C-DD5B-449B-879E-42E9E240FF03}"/>
              </a:ext>
            </a:extLst>
          </p:cNvPr>
          <p:cNvSpPr/>
          <p:nvPr/>
        </p:nvSpPr>
        <p:spPr>
          <a:xfrm>
            <a:off x="11723074" y="5756027"/>
            <a:ext cx="328244" cy="35169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4C720AC-2E4E-4D30-B658-4278D559A36C}"/>
              </a:ext>
            </a:extLst>
          </p:cNvPr>
          <p:cNvSpPr txBox="1"/>
          <p:nvPr/>
        </p:nvSpPr>
        <p:spPr>
          <a:xfrm>
            <a:off x="9224161" y="4940168"/>
            <a:ext cx="26017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  <a:p>
            <a:pPr lvl="1"/>
            <a:r>
              <a:rPr lang="en-US" dirty="0" err="1"/>
              <a:t>coords</a:t>
            </a:r>
            <a:r>
              <a:rPr lang="en-US" dirty="0"/>
              <a:t> of PI and Q</a:t>
            </a:r>
          </a:p>
          <a:p>
            <a:pPr lvl="1"/>
            <a:r>
              <a:rPr lang="en-US" dirty="0"/>
              <a:t>central angle, </a:t>
            </a:r>
            <a:r>
              <a:rPr lang="en-US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dirty="0"/>
          </a:p>
          <a:p>
            <a:pPr lvl="1"/>
            <a:r>
              <a:rPr lang="en-US" dirty="0" err="1"/>
              <a:t>coords</a:t>
            </a:r>
            <a:r>
              <a:rPr lang="en-US" dirty="0"/>
              <a:t> of PC and PT</a:t>
            </a:r>
          </a:p>
          <a:p>
            <a:pPr lvl="1"/>
            <a:r>
              <a:rPr lang="en-US" dirty="0"/>
              <a:t>curve length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. COGO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. Fitting a Curve</a:t>
            </a:r>
          </a:p>
        </p:txBody>
      </p:sp>
    </p:spTree>
    <p:extLst>
      <p:ext uri="{BB962C8B-B14F-4D97-AF65-F5344CB8AC3E}">
        <p14:creationId xmlns:p14="http://schemas.microsoft.com/office/powerpoint/2010/main" val="31427542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909848" y="3011213"/>
            <a:ext cx="4960595" cy="1265512"/>
            <a:chOff x="3909848" y="3011213"/>
            <a:chExt cx="4960595" cy="1265512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4044950" y="3432175"/>
              <a:ext cx="4670425" cy="844550"/>
            </a:xfrm>
            <a:custGeom>
              <a:avLst/>
              <a:gdLst>
                <a:gd name="T0" fmla="*/ 0 w 8662"/>
                <a:gd name="T1" fmla="*/ 0 h 1564"/>
                <a:gd name="T2" fmla="*/ 591 w 8662"/>
                <a:gd name="T3" fmla="*/ 373 h 1564"/>
                <a:gd name="T4" fmla="*/ 1209 w 8662"/>
                <a:gd name="T5" fmla="*/ 699 h 1564"/>
                <a:gd name="T6" fmla="*/ 1851 w 8662"/>
                <a:gd name="T7" fmla="*/ 975 h 1564"/>
                <a:gd name="T8" fmla="*/ 2513 w 8662"/>
                <a:gd name="T9" fmla="*/ 1199 h 1564"/>
                <a:gd name="T10" fmla="*/ 3190 w 8662"/>
                <a:gd name="T11" fmla="*/ 1372 h 1564"/>
                <a:gd name="T12" fmla="*/ 3879 w 8662"/>
                <a:gd name="T13" fmla="*/ 1490 h 1564"/>
                <a:gd name="T14" fmla="*/ 4575 w 8662"/>
                <a:gd name="T15" fmla="*/ 1555 h 1564"/>
                <a:gd name="T16" fmla="*/ 5274 w 8662"/>
                <a:gd name="T17" fmla="*/ 1564 h 1564"/>
                <a:gd name="T18" fmla="*/ 5971 w 8662"/>
                <a:gd name="T19" fmla="*/ 1519 h 1564"/>
                <a:gd name="T20" fmla="*/ 6663 w 8662"/>
                <a:gd name="T21" fmla="*/ 1419 h 1564"/>
                <a:gd name="T22" fmla="*/ 7345 w 8662"/>
                <a:gd name="T23" fmla="*/ 1266 h 1564"/>
                <a:gd name="T24" fmla="*/ 8012 w 8662"/>
                <a:gd name="T25" fmla="*/ 1059 h 1564"/>
                <a:gd name="T26" fmla="*/ 8662 w 8662"/>
                <a:gd name="T27" fmla="*/ 801 h 1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662" h="1564">
                  <a:moveTo>
                    <a:pt x="0" y="0"/>
                  </a:moveTo>
                  <a:lnTo>
                    <a:pt x="591" y="373"/>
                  </a:lnTo>
                  <a:lnTo>
                    <a:pt x="1209" y="699"/>
                  </a:lnTo>
                  <a:lnTo>
                    <a:pt x="1851" y="975"/>
                  </a:lnTo>
                  <a:lnTo>
                    <a:pt x="2513" y="1199"/>
                  </a:lnTo>
                  <a:lnTo>
                    <a:pt x="3190" y="1372"/>
                  </a:lnTo>
                  <a:lnTo>
                    <a:pt x="3879" y="1490"/>
                  </a:lnTo>
                  <a:lnTo>
                    <a:pt x="4575" y="1555"/>
                  </a:lnTo>
                  <a:lnTo>
                    <a:pt x="5274" y="1564"/>
                  </a:lnTo>
                  <a:lnTo>
                    <a:pt x="5971" y="1519"/>
                  </a:lnTo>
                  <a:lnTo>
                    <a:pt x="6663" y="1419"/>
                  </a:lnTo>
                  <a:lnTo>
                    <a:pt x="7345" y="1266"/>
                  </a:lnTo>
                  <a:lnTo>
                    <a:pt x="8012" y="1059"/>
                  </a:lnTo>
                  <a:lnTo>
                    <a:pt x="8662" y="801"/>
                  </a:lnTo>
                </a:path>
              </a:pathLst>
            </a:custGeom>
            <a:noFill/>
            <a:ln w="9525">
              <a:solidFill>
                <a:srgbClr val="FF0000"/>
              </a:solidFill>
              <a:prstDash val="solid"/>
              <a:round/>
              <a:headEnd type="oval"/>
              <a:tailEnd type="oval"/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259513" y="3968750"/>
              <a:ext cx="8752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n-lt"/>
                </a:rPr>
                <a:t>475.00' R</a:t>
              </a:r>
              <a:endParaRPr kumimoji="0" lang="en-US" altLang="en-US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9848" y="3011213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29297" y="3400095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T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72510" y="1545021"/>
            <a:ext cx="10039687" cy="4011171"/>
            <a:chOff x="772510" y="1545021"/>
            <a:chExt cx="10039687" cy="4011171"/>
          </a:xfrm>
        </p:grpSpPr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2090738" y="2089150"/>
              <a:ext cx="4168775" cy="286543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 flipV="1">
              <a:off x="6259513" y="3108325"/>
              <a:ext cx="4162425" cy="18462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 rot="2040000">
              <a:off x="1978973" y="2666226"/>
              <a:ext cx="1258358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5°30'40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50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 rot="20160000">
              <a:off x="9164928" y="3514990"/>
              <a:ext cx="133209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66°04'35" E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0000FF"/>
                  </a:solidFill>
                  <a:latin typeface="+mn-lt"/>
                </a:rPr>
                <a:t>450.00’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72510" y="1545021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33CC"/>
                  </a:solidFill>
                </a:rPr>
                <a:t>A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2000.00’ N</a:t>
              </a:r>
            </a:p>
            <a:p>
              <a:pPr algn="r"/>
              <a:r>
                <a:rPr lang="en-US" dirty="0">
                  <a:solidFill>
                    <a:srgbClr val="0033CC"/>
                  </a:solidFill>
                </a:rPr>
                <a:t>500.00’ E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069724" y="518686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PI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0436773" y="285356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Q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042440" y="3435266"/>
            <a:ext cx="2207775" cy="1517705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6287808" y="3852851"/>
            <a:ext cx="2458818" cy="1092036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790291" y="414471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415048" y="444587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BBC1F44-F28E-45AB-8301-0BE296EF7D7E}"/>
              </a:ext>
            </a:extLst>
          </p:cNvPr>
          <p:cNvSpPr txBox="1"/>
          <p:nvPr/>
        </p:nvSpPr>
        <p:spPr>
          <a:xfrm>
            <a:off x="4071257" y="1730829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DEB2A9C-DD5B-449B-879E-42E9E240FF03}"/>
              </a:ext>
            </a:extLst>
          </p:cNvPr>
          <p:cNvSpPr/>
          <p:nvPr/>
        </p:nvSpPr>
        <p:spPr>
          <a:xfrm>
            <a:off x="9753596" y="6037381"/>
            <a:ext cx="1453665" cy="35169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4C720AC-2E4E-4D30-B658-4278D559A36C}"/>
              </a:ext>
            </a:extLst>
          </p:cNvPr>
          <p:cNvSpPr txBox="1"/>
          <p:nvPr/>
        </p:nvSpPr>
        <p:spPr>
          <a:xfrm>
            <a:off x="9224161" y="4940168"/>
            <a:ext cx="26017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:</a:t>
            </a:r>
          </a:p>
          <a:p>
            <a:pPr lvl="1"/>
            <a:r>
              <a:rPr lang="en-US" dirty="0" err="1"/>
              <a:t>coords</a:t>
            </a:r>
            <a:r>
              <a:rPr lang="en-US" dirty="0"/>
              <a:t> of PI and Q</a:t>
            </a:r>
          </a:p>
          <a:p>
            <a:pPr lvl="1"/>
            <a:r>
              <a:rPr lang="en-US" dirty="0"/>
              <a:t>central angle, </a:t>
            </a:r>
            <a:r>
              <a:rPr lang="en-US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dirty="0"/>
          </a:p>
          <a:p>
            <a:pPr lvl="1"/>
            <a:r>
              <a:rPr lang="en-US" dirty="0" err="1"/>
              <a:t>coords</a:t>
            </a:r>
            <a:r>
              <a:rPr lang="en-US" dirty="0"/>
              <a:t> of PC and PT</a:t>
            </a:r>
          </a:p>
          <a:p>
            <a:pPr lvl="1"/>
            <a:r>
              <a:rPr lang="en-US" dirty="0"/>
              <a:t>curve length</a:t>
            </a:r>
          </a:p>
        </p:txBody>
      </p:sp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A9EA166B-BF38-4738-A791-D1529DEF6E3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988762081"/>
              </p:ext>
            </p:extLst>
          </p:nvPr>
        </p:nvGraphicFramePr>
        <p:xfrm>
          <a:off x="5406122" y="1576607"/>
          <a:ext cx="15107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22" y="1576607"/>
                        <a:ext cx="151074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. COGO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. Fitting a Curve</a:t>
            </a:r>
          </a:p>
        </p:txBody>
      </p:sp>
    </p:spTree>
    <p:extLst>
      <p:ext uri="{BB962C8B-B14F-4D97-AF65-F5344CB8AC3E}">
        <p14:creationId xmlns:p14="http://schemas.microsoft.com/office/powerpoint/2010/main" val="10421509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97333" y="2967335"/>
            <a:ext cx="33973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25730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here there are coordinates: Pt D.</a:t>
            </a:r>
          </a:p>
          <a:p>
            <a:r>
              <a:rPr lang="en-US" dirty="0"/>
              <a:t>Then proceed in direction where next </a:t>
            </a:r>
            <a:r>
              <a:rPr lang="en-US" dirty="0" err="1"/>
              <a:t>coords</a:t>
            </a:r>
            <a:r>
              <a:rPr lang="en-US" dirty="0"/>
              <a:t> can be computed.</a:t>
            </a:r>
          </a:p>
          <a:p>
            <a:endParaRPr lang="en-US" dirty="0"/>
          </a:p>
          <a:p>
            <a:r>
              <a:rPr lang="en-US" dirty="0"/>
              <a:t>From D to E?</a:t>
            </a:r>
          </a:p>
          <a:p>
            <a:r>
              <a:rPr lang="en-US" dirty="0"/>
              <a:t>From D to C?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67958" y="1956816"/>
            <a:ext cx="6820974" cy="4576249"/>
            <a:chOff x="267958" y="1956816"/>
            <a:chExt cx="6820974" cy="4576249"/>
          </a:xfrm>
        </p:grpSpPr>
        <p:sp>
          <p:nvSpPr>
            <p:cNvPr id="17410" name="Line 2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V="1">
              <a:off x="1195061" y="2571242"/>
              <a:ext cx="1670050" cy="938212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" name="Line 3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H="1" flipV="1">
              <a:off x="2865111" y="2571243"/>
              <a:ext cx="1341438" cy="2384425"/>
            </a:xfrm>
            <a:prstGeom prst="line">
              <a:avLst/>
            </a:prstGeom>
            <a:noFill/>
            <a:ln w="63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Freeform 10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2865111" y="2221992"/>
              <a:ext cx="1963738" cy="349250"/>
            </a:xfrm>
            <a:custGeom>
              <a:avLst/>
              <a:gdLst>
                <a:gd name="T0" fmla="*/ 4372 w 4372"/>
                <a:gd name="T1" fmla="*/ 154 h 776"/>
                <a:gd name="T2" fmla="*/ 3817 w 4372"/>
                <a:gd name="T3" fmla="*/ 51 h 776"/>
                <a:gd name="T4" fmla="*/ 3254 w 4372"/>
                <a:gd name="T5" fmla="*/ 0 h 776"/>
                <a:gd name="T6" fmla="*/ 2690 w 4372"/>
                <a:gd name="T7" fmla="*/ 1 h 776"/>
                <a:gd name="T8" fmla="*/ 2127 w 4372"/>
                <a:gd name="T9" fmla="*/ 55 h 776"/>
                <a:gd name="T10" fmla="*/ 1573 w 4372"/>
                <a:gd name="T11" fmla="*/ 160 h 776"/>
                <a:gd name="T12" fmla="*/ 1030 w 4372"/>
                <a:gd name="T13" fmla="*/ 316 h 776"/>
                <a:gd name="T14" fmla="*/ 504 w 4372"/>
                <a:gd name="T15" fmla="*/ 522 h 776"/>
                <a:gd name="T16" fmla="*/ 0 w 4372"/>
                <a:gd name="T17" fmla="*/ 776 h 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2"/>
                <a:gd name="T28" fmla="*/ 0 h 776"/>
                <a:gd name="T29" fmla="*/ 4372 w 4372"/>
                <a:gd name="T30" fmla="*/ 776 h 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2" h="776">
                  <a:moveTo>
                    <a:pt x="4372" y="154"/>
                  </a:moveTo>
                  <a:lnTo>
                    <a:pt x="3817" y="51"/>
                  </a:lnTo>
                  <a:lnTo>
                    <a:pt x="3254" y="0"/>
                  </a:lnTo>
                  <a:lnTo>
                    <a:pt x="2690" y="1"/>
                  </a:lnTo>
                  <a:lnTo>
                    <a:pt x="2127" y="55"/>
                  </a:lnTo>
                  <a:lnTo>
                    <a:pt x="1573" y="160"/>
                  </a:lnTo>
                  <a:lnTo>
                    <a:pt x="1030" y="316"/>
                  </a:lnTo>
                  <a:lnTo>
                    <a:pt x="504" y="522"/>
                  </a:lnTo>
                  <a:lnTo>
                    <a:pt x="0" y="776"/>
                  </a:lnTo>
                </a:path>
              </a:pathLst>
            </a:custGeom>
            <a:noFill/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Line 11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4206549" y="2290255"/>
              <a:ext cx="622300" cy="2665413"/>
            </a:xfrm>
            <a:prstGeom prst="line">
              <a:avLst/>
            </a:prstGeom>
            <a:noFill/>
            <a:ln w="63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0" name="Line 12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4828849" y="2290255"/>
              <a:ext cx="1981200" cy="2620963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Rectangle 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 rot="19800000">
              <a:off x="1199386" y="2636007"/>
              <a:ext cx="107561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chemeClr val="folHlink"/>
                  </a:solidFill>
                </a:rPr>
                <a:t>N 60°38'54" E</a:t>
              </a:r>
              <a:endParaRPr lang="en-US" dirty="0">
                <a:solidFill>
                  <a:schemeClr val="folHlink"/>
                </a:solidFill>
              </a:endParaRPr>
            </a:p>
          </p:txBody>
        </p:sp>
        <p:sp>
          <p:nvSpPr>
            <p:cNvPr id="17422" name="Rectangle 1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 rot="19800000">
              <a:off x="1574851" y="2789201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175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23" name="Rectangle 1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990525" y="4333367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42°30'00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24" name="Freeform 16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3874762" y="4277805"/>
              <a:ext cx="485775" cy="87313"/>
            </a:xfrm>
            <a:custGeom>
              <a:avLst/>
              <a:gdLst>
                <a:gd name="T0" fmla="*/ 1083 w 1083"/>
                <a:gd name="T1" fmla="*/ 38 h 192"/>
                <a:gd name="T2" fmla="*/ 806 w 1083"/>
                <a:gd name="T3" fmla="*/ 0 h 192"/>
                <a:gd name="T4" fmla="*/ 527 w 1083"/>
                <a:gd name="T5" fmla="*/ 13 h 192"/>
                <a:gd name="T6" fmla="*/ 255 w 1083"/>
                <a:gd name="T7" fmla="*/ 78 h 192"/>
                <a:gd name="T8" fmla="*/ 0 w 1083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3"/>
                <a:gd name="T16" fmla="*/ 0 h 192"/>
                <a:gd name="T17" fmla="*/ 1083 w 1083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3" h="192">
                  <a:moveTo>
                    <a:pt x="1083" y="38"/>
                  </a:moveTo>
                  <a:lnTo>
                    <a:pt x="806" y="0"/>
                  </a:lnTo>
                  <a:lnTo>
                    <a:pt x="527" y="13"/>
                  </a:lnTo>
                  <a:lnTo>
                    <a:pt x="255" y="78"/>
                  </a:lnTo>
                  <a:lnTo>
                    <a:pt x="0" y="192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Rectangle 21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213025" y="2485517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50°15'00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30" name="Freeform 22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4711375" y="2701418"/>
              <a:ext cx="428625" cy="104775"/>
            </a:xfrm>
            <a:custGeom>
              <a:avLst/>
              <a:gdLst>
                <a:gd name="T0" fmla="*/ 0 w 955"/>
                <a:gd name="T1" fmla="*/ 203 h 233"/>
                <a:gd name="T2" fmla="*/ 250 w 955"/>
                <a:gd name="T3" fmla="*/ 233 h 233"/>
                <a:gd name="T4" fmla="*/ 500 w 955"/>
                <a:gd name="T5" fmla="*/ 208 h 233"/>
                <a:gd name="T6" fmla="*/ 739 w 955"/>
                <a:gd name="T7" fmla="*/ 129 h 233"/>
                <a:gd name="T8" fmla="*/ 955 w 955"/>
                <a:gd name="T9" fmla="*/ 0 h 2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5"/>
                <a:gd name="T16" fmla="*/ 0 h 233"/>
                <a:gd name="T17" fmla="*/ 955 w 955"/>
                <a:gd name="T18" fmla="*/ 233 h 2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5" h="233">
                  <a:moveTo>
                    <a:pt x="0" y="203"/>
                  </a:moveTo>
                  <a:lnTo>
                    <a:pt x="250" y="233"/>
                  </a:lnTo>
                  <a:lnTo>
                    <a:pt x="500" y="208"/>
                  </a:lnTo>
                  <a:lnTo>
                    <a:pt x="739" y="129"/>
                  </a:lnTo>
                  <a:lnTo>
                    <a:pt x="955" y="0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Rectangle 27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 rot="3600000">
              <a:off x="3175249" y="3376576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R = 250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36" name="Freeform 30"/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2839711" y="2542668"/>
              <a:ext cx="50800" cy="53975"/>
            </a:xfrm>
            <a:custGeom>
              <a:avLst/>
              <a:gdLst>
                <a:gd name="T0" fmla="*/ 132 w 132"/>
                <a:gd name="T1" fmla="*/ 66 h 132"/>
                <a:gd name="T2" fmla="*/ 132 w 132"/>
                <a:gd name="T3" fmla="*/ 57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5 h 132"/>
                <a:gd name="T12" fmla="*/ 113 w 132"/>
                <a:gd name="T13" fmla="*/ 20 h 132"/>
                <a:gd name="T14" fmla="*/ 106 w 132"/>
                <a:gd name="T15" fmla="*/ 14 h 132"/>
                <a:gd name="T16" fmla="*/ 99 w 132"/>
                <a:gd name="T17" fmla="*/ 8 h 132"/>
                <a:gd name="T18" fmla="*/ 92 w 132"/>
                <a:gd name="T19" fmla="*/ 5 h 132"/>
                <a:gd name="T20" fmla="*/ 84 w 132"/>
                <a:gd name="T21" fmla="*/ 1 h 132"/>
                <a:gd name="T22" fmla="*/ 75 w 132"/>
                <a:gd name="T23" fmla="*/ 0 h 132"/>
                <a:gd name="T24" fmla="*/ 67 w 132"/>
                <a:gd name="T25" fmla="*/ 0 h 132"/>
                <a:gd name="T26" fmla="*/ 58 w 132"/>
                <a:gd name="T27" fmla="*/ 0 h 132"/>
                <a:gd name="T28" fmla="*/ 50 w 132"/>
                <a:gd name="T29" fmla="*/ 1 h 132"/>
                <a:gd name="T30" fmla="*/ 41 w 132"/>
                <a:gd name="T31" fmla="*/ 5 h 132"/>
                <a:gd name="T32" fmla="*/ 33 w 132"/>
                <a:gd name="T33" fmla="*/ 8 h 132"/>
                <a:gd name="T34" fmla="*/ 26 w 132"/>
                <a:gd name="T35" fmla="*/ 14 h 132"/>
                <a:gd name="T36" fmla="*/ 19 w 132"/>
                <a:gd name="T37" fmla="*/ 20 h 132"/>
                <a:gd name="T38" fmla="*/ 13 w 132"/>
                <a:gd name="T39" fmla="*/ 25 h 132"/>
                <a:gd name="T40" fmla="*/ 9 w 132"/>
                <a:gd name="T41" fmla="*/ 33 h 132"/>
                <a:gd name="T42" fmla="*/ 5 w 132"/>
                <a:gd name="T43" fmla="*/ 41 h 132"/>
                <a:gd name="T44" fmla="*/ 2 w 132"/>
                <a:gd name="T45" fmla="*/ 49 h 132"/>
                <a:gd name="T46" fmla="*/ 1 w 132"/>
                <a:gd name="T47" fmla="*/ 57 h 132"/>
                <a:gd name="T48" fmla="*/ 0 w 132"/>
                <a:gd name="T49" fmla="*/ 66 h 132"/>
                <a:gd name="T50" fmla="*/ 1 w 132"/>
                <a:gd name="T51" fmla="*/ 75 h 132"/>
                <a:gd name="T52" fmla="*/ 2 w 132"/>
                <a:gd name="T53" fmla="*/ 83 h 132"/>
                <a:gd name="T54" fmla="*/ 5 w 132"/>
                <a:gd name="T55" fmla="*/ 91 h 132"/>
                <a:gd name="T56" fmla="*/ 9 w 132"/>
                <a:gd name="T57" fmla="*/ 99 h 132"/>
                <a:gd name="T58" fmla="*/ 13 w 132"/>
                <a:gd name="T59" fmla="*/ 107 h 132"/>
                <a:gd name="T60" fmla="*/ 19 w 132"/>
                <a:gd name="T61" fmla="*/ 112 h 132"/>
                <a:gd name="T62" fmla="*/ 26 w 132"/>
                <a:gd name="T63" fmla="*/ 118 h 132"/>
                <a:gd name="T64" fmla="*/ 33 w 132"/>
                <a:gd name="T65" fmla="*/ 124 h 132"/>
                <a:gd name="T66" fmla="*/ 41 w 132"/>
                <a:gd name="T67" fmla="*/ 127 h 132"/>
                <a:gd name="T68" fmla="*/ 50 w 132"/>
                <a:gd name="T69" fmla="*/ 129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29 h 132"/>
                <a:gd name="T78" fmla="*/ 92 w 132"/>
                <a:gd name="T79" fmla="*/ 127 h 132"/>
                <a:gd name="T80" fmla="*/ 99 w 132"/>
                <a:gd name="T81" fmla="*/ 124 h 132"/>
                <a:gd name="T82" fmla="*/ 106 w 132"/>
                <a:gd name="T83" fmla="*/ 118 h 132"/>
                <a:gd name="T84" fmla="*/ 113 w 132"/>
                <a:gd name="T85" fmla="*/ 112 h 132"/>
                <a:gd name="T86" fmla="*/ 119 w 132"/>
                <a:gd name="T87" fmla="*/ 107 h 132"/>
                <a:gd name="T88" fmla="*/ 123 w 132"/>
                <a:gd name="T89" fmla="*/ 99 h 132"/>
                <a:gd name="T90" fmla="*/ 128 w 132"/>
                <a:gd name="T91" fmla="*/ 91 h 132"/>
                <a:gd name="T92" fmla="*/ 130 w 132"/>
                <a:gd name="T93" fmla="*/ 83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1"/>
                  </a:moveTo>
                  <a:lnTo>
                    <a:pt x="132" y="66"/>
                  </a:lnTo>
                  <a:lnTo>
                    <a:pt x="132" y="61"/>
                  </a:lnTo>
                  <a:lnTo>
                    <a:pt x="132" y="57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4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5"/>
                  </a:lnTo>
                  <a:lnTo>
                    <a:pt x="116" y="22"/>
                  </a:lnTo>
                  <a:lnTo>
                    <a:pt x="113" y="20"/>
                  </a:lnTo>
                  <a:lnTo>
                    <a:pt x="110" y="16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99" y="8"/>
                  </a:lnTo>
                  <a:lnTo>
                    <a:pt x="96" y="7"/>
                  </a:lnTo>
                  <a:lnTo>
                    <a:pt x="92" y="5"/>
                  </a:lnTo>
                  <a:lnTo>
                    <a:pt x="87" y="4"/>
                  </a:lnTo>
                  <a:lnTo>
                    <a:pt x="84" y="1"/>
                  </a:lnTo>
                  <a:lnTo>
                    <a:pt x="79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3" y="1"/>
                  </a:lnTo>
                  <a:lnTo>
                    <a:pt x="50" y="1"/>
                  </a:lnTo>
                  <a:lnTo>
                    <a:pt x="45" y="4"/>
                  </a:lnTo>
                  <a:lnTo>
                    <a:pt x="41" y="5"/>
                  </a:lnTo>
                  <a:lnTo>
                    <a:pt x="37" y="7"/>
                  </a:lnTo>
                  <a:lnTo>
                    <a:pt x="33" y="8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5" y="41"/>
                  </a:lnTo>
                  <a:lnTo>
                    <a:pt x="3" y="44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1" y="57"/>
                  </a:lnTo>
                  <a:lnTo>
                    <a:pt x="0" y="61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1" y="75"/>
                  </a:lnTo>
                  <a:lnTo>
                    <a:pt x="1" y="78"/>
                  </a:lnTo>
                  <a:lnTo>
                    <a:pt x="2" y="83"/>
                  </a:lnTo>
                  <a:lnTo>
                    <a:pt x="3" y="88"/>
                  </a:lnTo>
                  <a:lnTo>
                    <a:pt x="5" y="91"/>
                  </a:lnTo>
                  <a:lnTo>
                    <a:pt x="7" y="95"/>
                  </a:lnTo>
                  <a:lnTo>
                    <a:pt x="9" y="99"/>
                  </a:lnTo>
                  <a:lnTo>
                    <a:pt x="11" y="102"/>
                  </a:lnTo>
                  <a:lnTo>
                    <a:pt x="13" y="107"/>
                  </a:lnTo>
                  <a:lnTo>
                    <a:pt x="17" y="110"/>
                  </a:lnTo>
                  <a:lnTo>
                    <a:pt x="19" y="112"/>
                  </a:lnTo>
                  <a:lnTo>
                    <a:pt x="22" y="116"/>
                  </a:lnTo>
                  <a:lnTo>
                    <a:pt x="26" y="118"/>
                  </a:lnTo>
                  <a:lnTo>
                    <a:pt x="29" y="121"/>
                  </a:lnTo>
                  <a:lnTo>
                    <a:pt x="33" y="124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5" y="128"/>
                  </a:lnTo>
                  <a:lnTo>
                    <a:pt x="50" y="129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0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29"/>
                  </a:lnTo>
                  <a:lnTo>
                    <a:pt x="87" y="128"/>
                  </a:lnTo>
                  <a:lnTo>
                    <a:pt x="92" y="127"/>
                  </a:lnTo>
                  <a:lnTo>
                    <a:pt x="96" y="125"/>
                  </a:lnTo>
                  <a:lnTo>
                    <a:pt x="99" y="124"/>
                  </a:lnTo>
                  <a:lnTo>
                    <a:pt x="103" y="121"/>
                  </a:lnTo>
                  <a:lnTo>
                    <a:pt x="106" y="118"/>
                  </a:lnTo>
                  <a:lnTo>
                    <a:pt x="110" y="116"/>
                  </a:lnTo>
                  <a:lnTo>
                    <a:pt x="113" y="112"/>
                  </a:lnTo>
                  <a:lnTo>
                    <a:pt x="116" y="110"/>
                  </a:lnTo>
                  <a:lnTo>
                    <a:pt x="119" y="107"/>
                  </a:lnTo>
                  <a:lnTo>
                    <a:pt x="121" y="102"/>
                  </a:lnTo>
                  <a:lnTo>
                    <a:pt x="123" y="99"/>
                  </a:lnTo>
                  <a:lnTo>
                    <a:pt x="126" y="95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1" y="78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Freeform 31"/>
            <p:cNvSpPr>
              <a:spLocks/>
            </p:cNvSpPr>
            <p:nvPr>
              <p:custDataLst>
                <p:tags r:id="rId15"/>
              </p:custDataLst>
            </p:nvPr>
          </p:nvSpPr>
          <p:spPr bwMode="auto">
            <a:xfrm>
              <a:off x="2839711" y="2542668"/>
              <a:ext cx="50800" cy="53975"/>
            </a:xfrm>
            <a:custGeom>
              <a:avLst/>
              <a:gdLst>
                <a:gd name="T0" fmla="*/ 117 w 117"/>
                <a:gd name="T1" fmla="*/ 54 h 116"/>
                <a:gd name="T2" fmla="*/ 116 w 117"/>
                <a:gd name="T3" fmla="*/ 47 h 116"/>
                <a:gd name="T4" fmla="*/ 114 w 117"/>
                <a:gd name="T5" fmla="*/ 39 h 116"/>
                <a:gd name="T6" fmla="*/ 111 w 117"/>
                <a:gd name="T7" fmla="*/ 32 h 116"/>
                <a:gd name="T8" fmla="*/ 107 w 117"/>
                <a:gd name="T9" fmla="*/ 25 h 116"/>
                <a:gd name="T10" fmla="*/ 103 w 117"/>
                <a:gd name="T11" fmla="*/ 19 h 116"/>
                <a:gd name="T12" fmla="*/ 97 w 117"/>
                <a:gd name="T13" fmla="*/ 14 h 116"/>
                <a:gd name="T14" fmla="*/ 91 w 117"/>
                <a:gd name="T15" fmla="*/ 9 h 116"/>
                <a:gd name="T16" fmla="*/ 85 w 117"/>
                <a:gd name="T17" fmla="*/ 6 h 116"/>
                <a:gd name="T18" fmla="*/ 77 w 117"/>
                <a:gd name="T19" fmla="*/ 3 h 116"/>
                <a:gd name="T20" fmla="*/ 70 w 117"/>
                <a:gd name="T21" fmla="*/ 1 h 116"/>
                <a:gd name="T22" fmla="*/ 62 w 117"/>
                <a:gd name="T23" fmla="*/ 0 h 116"/>
                <a:gd name="T24" fmla="*/ 55 w 117"/>
                <a:gd name="T25" fmla="*/ 0 h 116"/>
                <a:gd name="T26" fmla="*/ 47 w 117"/>
                <a:gd name="T27" fmla="*/ 1 h 116"/>
                <a:gd name="T28" fmla="*/ 40 w 117"/>
                <a:gd name="T29" fmla="*/ 3 h 116"/>
                <a:gd name="T30" fmla="*/ 33 w 117"/>
                <a:gd name="T31" fmla="*/ 6 h 116"/>
                <a:gd name="T32" fmla="*/ 26 w 117"/>
                <a:gd name="T33" fmla="*/ 9 h 116"/>
                <a:gd name="T34" fmla="*/ 20 w 117"/>
                <a:gd name="T35" fmla="*/ 14 h 116"/>
                <a:gd name="T36" fmla="*/ 15 w 117"/>
                <a:gd name="T37" fmla="*/ 19 h 116"/>
                <a:gd name="T38" fmla="*/ 10 w 117"/>
                <a:gd name="T39" fmla="*/ 25 h 116"/>
                <a:gd name="T40" fmla="*/ 6 w 117"/>
                <a:gd name="T41" fmla="*/ 32 h 116"/>
                <a:gd name="T42" fmla="*/ 3 w 117"/>
                <a:gd name="T43" fmla="*/ 39 h 116"/>
                <a:gd name="T44" fmla="*/ 1 w 117"/>
                <a:gd name="T45" fmla="*/ 47 h 116"/>
                <a:gd name="T46" fmla="*/ 0 w 117"/>
                <a:gd name="T47" fmla="*/ 54 h 116"/>
                <a:gd name="T48" fmla="*/ 0 w 117"/>
                <a:gd name="T49" fmla="*/ 62 h 116"/>
                <a:gd name="T50" fmla="*/ 1 w 117"/>
                <a:gd name="T51" fmla="*/ 69 h 116"/>
                <a:gd name="T52" fmla="*/ 3 w 117"/>
                <a:gd name="T53" fmla="*/ 77 h 116"/>
                <a:gd name="T54" fmla="*/ 6 w 117"/>
                <a:gd name="T55" fmla="*/ 84 h 116"/>
                <a:gd name="T56" fmla="*/ 10 w 117"/>
                <a:gd name="T57" fmla="*/ 90 h 116"/>
                <a:gd name="T58" fmla="*/ 15 w 117"/>
                <a:gd name="T59" fmla="*/ 97 h 116"/>
                <a:gd name="T60" fmla="*/ 20 w 117"/>
                <a:gd name="T61" fmla="*/ 102 h 116"/>
                <a:gd name="T62" fmla="*/ 26 w 117"/>
                <a:gd name="T63" fmla="*/ 107 h 116"/>
                <a:gd name="T64" fmla="*/ 33 w 117"/>
                <a:gd name="T65" fmla="*/ 110 h 116"/>
                <a:gd name="T66" fmla="*/ 40 w 117"/>
                <a:gd name="T67" fmla="*/ 113 h 116"/>
                <a:gd name="T68" fmla="*/ 47 w 117"/>
                <a:gd name="T69" fmla="*/ 115 h 116"/>
                <a:gd name="T70" fmla="*/ 55 w 117"/>
                <a:gd name="T71" fmla="*/ 116 h 116"/>
                <a:gd name="T72" fmla="*/ 62 w 117"/>
                <a:gd name="T73" fmla="*/ 116 h 116"/>
                <a:gd name="T74" fmla="*/ 70 w 117"/>
                <a:gd name="T75" fmla="*/ 115 h 116"/>
                <a:gd name="T76" fmla="*/ 77 w 117"/>
                <a:gd name="T77" fmla="*/ 113 h 116"/>
                <a:gd name="T78" fmla="*/ 85 w 117"/>
                <a:gd name="T79" fmla="*/ 110 h 116"/>
                <a:gd name="T80" fmla="*/ 91 w 117"/>
                <a:gd name="T81" fmla="*/ 107 h 116"/>
                <a:gd name="T82" fmla="*/ 97 w 117"/>
                <a:gd name="T83" fmla="*/ 102 h 116"/>
                <a:gd name="T84" fmla="*/ 103 w 117"/>
                <a:gd name="T85" fmla="*/ 97 h 116"/>
                <a:gd name="T86" fmla="*/ 107 w 117"/>
                <a:gd name="T87" fmla="*/ 90 h 116"/>
                <a:gd name="T88" fmla="*/ 111 w 117"/>
                <a:gd name="T89" fmla="*/ 84 h 116"/>
                <a:gd name="T90" fmla="*/ 114 w 117"/>
                <a:gd name="T91" fmla="*/ 77 h 116"/>
                <a:gd name="T92" fmla="*/ 116 w 117"/>
                <a:gd name="T93" fmla="*/ 69 h 116"/>
                <a:gd name="T94" fmla="*/ 117 w 117"/>
                <a:gd name="T95" fmla="*/ 62 h 1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6"/>
                <a:gd name="T146" fmla="*/ 117 w 117"/>
                <a:gd name="T147" fmla="*/ 116 h 1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6">
                  <a:moveTo>
                    <a:pt x="117" y="58"/>
                  </a:moveTo>
                  <a:lnTo>
                    <a:pt x="117" y="54"/>
                  </a:lnTo>
                  <a:lnTo>
                    <a:pt x="117" y="50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39"/>
                  </a:lnTo>
                  <a:lnTo>
                    <a:pt x="113" y="36"/>
                  </a:lnTo>
                  <a:lnTo>
                    <a:pt x="111" y="32"/>
                  </a:lnTo>
                  <a:lnTo>
                    <a:pt x="109" y="29"/>
                  </a:lnTo>
                  <a:lnTo>
                    <a:pt x="107" y="25"/>
                  </a:lnTo>
                  <a:lnTo>
                    <a:pt x="105" y="22"/>
                  </a:lnTo>
                  <a:lnTo>
                    <a:pt x="103" y="19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9"/>
                  </a:lnTo>
                  <a:lnTo>
                    <a:pt x="88" y="7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4" y="1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7"/>
                  </a:lnTo>
                  <a:lnTo>
                    <a:pt x="26" y="9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5" y="19"/>
                  </a:lnTo>
                  <a:lnTo>
                    <a:pt x="12" y="22"/>
                  </a:lnTo>
                  <a:lnTo>
                    <a:pt x="10" y="25"/>
                  </a:lnTo>
                  <a:lnTo>
                    <a:pt x="8" y="29"/>
                  </a:lnTo>
                  <a:lnTo>
                    <a:pt x="6" y="32"/>
                  </a:lnTo>
                  <a:lnTo>
                    <a:pt x="5" y="36"/>
                  </a:lnTo>
                  <a:lnTo>
                    <a:pt x="3" y="39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0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69"/>
                  </a:lnTo>
                  <a:lnTo>
                    <a:pt x="2" y="73"/>
                  </a:lnTo>
                  <a:lnTo>
                    <a:pt x="3" y="77"/>
                  </a:lnTo>
                  <a:lnTo>
                    <a:pt x="5" y="80"/>
                  </a:lnTo>
                  <a:lnTo>
                    <a:pt x="6" y="84"/>
                  </a:lnTo>
                  <a:lnTo>
                    <a:pt x="8" y="87"/>
                  </a:lnTo>
                  <a:lnTo>
                    <a:pt x="10" y="90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99"/>
                  </a:lnTo>
                  <a:lnTo>
                    <a:pt x="20" y="102"/>
                  </a:lnTo>
                  <a:lnTo>
                    <a:pt x="23" y="104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0"/>
                  </a:lnTo>
                  <a:lnTo>
                    <a:pt x="36" y="112"/>
                  </a:lnTo>
                  <a:lnTo>
                    <a:pt x="40" y="113"/>
                  </a:lnTo>
                  <a:lnTo>
                    <a:pt x="44" y="114"/>
                  </a:lnTo>
                  <a:lnTo>
                    <a:pt x="47" y="115"/>
                  </a:lnTo>
                  <a:lnTo>
                    <a:pt x="51" y="116"/>
                  </a:lnTo>
                  <a:lnTo>
                    <a:pt x="55" y="116"/>
                  </a:lnTo>
                  <a:lnTo>
                    <a:pt x="59" y="116"/>
                  </a:lnTo>
                  <a:lnTo>
                    <a:pt x="62" y="116"/>
                  </a:lnTo>
                  <a:lnTo>
                    <a:pt x="66" y="116"/>
                  </a:lnTo>
                  <a:lnTo>
                    <a:pt x="70" y="115"/>
                  </a:lnTo>
                  <a:lnTo>
                    <a:pt x="74" y="114"/>
                  </a:lnTo>
                  <a:lnTo>
                    <a:pt x="77" y="113"/>
                  </a:lnTo>
                  <a:lnTo>
                    <a:pt x="81" y="112"/>
                  </a:lnTo>
                  <a:lnTo>
                    <a:pt x="85" y="110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4"/>
                  </a:lnTo>
                  <a:lnTo>
                    <a:pt x="97" y="102"/>
                  </a:lnTo>
                  <a:lnTo>
                    <a:pt x="100" y="99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0"/>
                  </a:lnTo>
                  <a:lnTo>
                    <a:pt x="109" y="87"/>
                  </a:lnTo>
                  <a:lnTo>
                    <a:pt x="111" y="84"/>
                  </a:lnTo>
                  <a:lnTo>
                    <a:pt x="113" y="80"/>
                  </a:lnTo>
                  <a:lnTo>
                    <a:pt x="114" y="77"/>
                  </a:lnTo>
                  <a:lnTo>
                    <a:pt x="115" y="73"/>
                  </a:lnTo>
                  <a:lnTo>
                    <a:pt x="116" y="69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Freeform 32"/>
            <p:cNvSpPr>
              <a:spLocks/>
            </p:cNvSpPr>
            <p:nvPr>
              <p:custDataLst>
                <p:tags r:id="rId16"/>
              </p:custDataLst>
            </p:nvPr>
          </p:nvSpPr>
          <p:spPr bwMode="auto">
            <a:xfrm>
              <a:off x="4803449" y="2263268"/>
              <a:ext cx="50800" cy="53975"/>
            </a:xfrm>
            <a:custGeom>
              <a:avLst/>
              <a:gdLst>
                <a:gd name="T0" fmla="*/ 132 w 132"/>
                <a:gd name="T1" fmla="*/ 67 h 132"/>
                <a:gd name="T2" fmla="*/ 132 w 132"/>
                <a:gd name="T3" fmla="*/ 58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6 h 132"/>
                <a:gd name="T12" fmla="*/ 113 w 132"/>
                <a:gd name="T13" fmla="*/ 19 h 132"/>
                <a:gd name="T14" fmla="*/ 106 w 132"/>
                <a:gd name="T15" fmla="*/ 14 h 132"/>
                <a:gd name="T16" fmla="*/ 100 w 132"/>
                <a:gd name="T17" fmla="*/ 9 h 132"/>
                <a:gd name="T18" fmla="*/ 92 w 132"/>
                <a:gd name="T19" fmla="*/ 6 h 132"/>
                <a:gd name="T20" fmla="*/ 84 w 132"/>
                <a:gd name="T21" fmla="*/ 2 h 132"/>
                <a:gd name="T22" fmla="*/ 75 w 132"/>
                <a:gd name="T23" fmla="*/ 1 h 132"/>
                <a:gd name="T24" fmla="*/ 67 w 132"/>
                <a:gd name="T25" fmla="*/ 0 h 132"/>
                <a:gd name="T26" fmla="*/ 58 w 132"/>
                <a:gd name="T27" fmla="*/ 1 h 132"/>
                <a:gd name="T28" fmla="*/ 50 w 132"/>
                <a:gd name="T29" fmla="*/ 2 h 132"/>
                <a:gd name="T30" fmla="*/ 41 w 132"/>
                <a:gd name="T31" fmla="*/ 6 h 132"/>
                <a:gd name="T32" fmla="*/ 34 w 132"/>
                <a:gd name="T33" fmla="*/ 9 h 132"/>
                <a:gd name="T34" fmla="*/ 26 w 132"/>
                <a:gd name="T35" fmla="*/ 14 h 132"/>
                <a:gd name="T36" fmla="*/ 19 w 132"/>
                <a:gd name="T37" fmla="*/ 19 h 132"/>
                <a:gd name="T38" fmla="*/ 14 w 132"/>
                <a:gd name="T39" fmla="*/ 26 h 132"/>
                <a:gd name="T40" fmla="*/ 9 w 132"/>
                <a:gd name="T41" fmla="*/ 33 h 132"/>
                <a:gd name="T42" fmla="*/ 6 w 132"/>
                <a:gd name="T43" fmla="*/ 41 h 132"/>
                <a:gd name="T44" fmla="*/ 2 w 132"/>
                <a:gd name="T45" fmla="*/ 49 h 132"/>
                <a:gd name="T46" fmla="*/ 1 w 132"/>
                <a:gd name="T47" fmla="*/ 58 h 132"/>
                <a:gd name="T48" fmla="*/ 0 w 132"/>
                <a:gd name="T49" fmla="*/ 67 h 132"/>
                <a:gd name="T50" fmla="*/ 1 w 132"/>
                <a:gd name="T51" fmla="*/ 75 h 132"/>
                <a:gd name="T52" fmla="*/ 2 w 132"/>
                <a:gd name="T53" fmla="*/ 84 h 132"/>
                <a:gd name="T54" fmla="*/ 6 w 132"/>
                <a:gd name="T55" fmla="*/ 92 h 132"/>
                <a:gd name="T56" fmla="*/ 9 w 132"/>
                <a:gd name="T57" fmla="*/ 100 h 132"/>
                <a:gd name="T58" fmla="*/ 14 w 132"/>
                <a:gd name="T59" fmla="*/ 106 h 132"/>
                <a:gd name="T60" fmla="*/ 19 w 132"/>
                <a:gd name="T61" fmla="*/ 113 h 132"/>
                <a:gd name="T62" fmla="*/ 26 w 132"/>
                <a:gd name="T63" fmla="*/ 119 h 132"/>
                <a:gd name="T64" fmla="*/ 34 w 132"/>
                <a:gd name="T65" fmla="*/ 123 h 132"/>
                <a:gd name="T66" fmla="*/ 41 w 132"/>
                <a:gd name="T67" fmla="*/ 128 h 132"/>
                <a:gd name="T68" fmla="*/ 50 w 132"/>
                <a:gd name="T69" fmla="*/ 130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30 h 132"/>
                <a:gd name="T78" fmla="*/ 92 w 132"/>
                <a:gd name="T79" fmla="*/ 128 h 132"/>
                <a:gd name="T80" fmla="*/ 100 w 132"/>
                <a:gd name="T81" fmla="*/ 123 h 132"/>
                <a:gd name="T82" fmla="*/ 106 w 132"/>
                <a:gd name="T83" fmla="*/ 119 h 132"/>
                <a:gd name="T84" fmla="*/ 113 w 132"/>
                <a:gd name="T85" fmla="*/ 113 h 132"/>
                <a:gd name="T86" fmla="*/ 119 w 132"/>
                <a:gd name="T87" fmla="*/ 106 h 132"/>
                <a:gd name="T88" fmla="*/ 123 w 132"/>
                <a:gd name="T89" fmla="*/ 100 h 132"/>
                <a:gd name="T90" fmla="*/ 128 w 132"/>
                <a:gd name="T91" fmla="*/ 92 h 132"/>
                <a:gd name="T92" fmla="*/ 130 w 132"/>
                <a:gd name="T93" fmla="*/ 84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0"/>
                  </a:moveTo>
                  <a:lnTo>
                    <a:pt x="132" y="67"/>
                  </a:lnTo>
                  <a:lnTo>
                    <a:pt x="132" y="62"/>
                  </a:lnTo>
                  <a:lnTo>
                    <a:pt x="132" y="58"/>
                  </a:lnTo>
                  <a:lnTo>
                    <a:pt x="131" y="53"/>
                  </a:lnTo>
                  <a:lnTo>
                    <a:pt x="130" y="49"/>
                  </a:lnTo>
                  <a:lnTo>
                    <a:pt x="129" y="45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6"/>
                  </a:lnTo>
                  <a:lnTo>
                    <a:pt x="117" y="23"/>
                  </a:lnTo>
                  <a:lnTo>
                    <a:pt x="113" y="19"/>
                  </a:lnTo>
                  <a:lnTo>
                    <a:pt x="110" y="17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7"/>
                  </a:lnTo>
                  <a:lnTo>
                    <a:pt x="92" y="6"/>
                  </a:lnTo>
                  <a:lnTo>
                    <a:pt x="88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3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1" y="6"/>
                  </a:lnTo>
                  <a:lnTo>
                    <a:pt x="37" y="7"/>
                  </a:lnTo>
                  <a:lnTo>
                    <a:pt x="34" y="9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3" y="17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1"/>
                  </a:lnTo>
                  <a:lnTo>
                    <a:pt x="3" y="45"/>
                  </a:lnTo>
                  <a:lnTo>
                    <a:pt x="2" y="49"/>
                  </a:lnTo>
                  <a:lnTo>
                    <a:pt x="1" y="53"/>
                  </a:lnTo>
                  <a:lnTo>
                    <a:pt x="1" y="58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1" y="75"/>
                  </a:lnTo>
                  <a:lnTo>
                    <a:pt x="1" y="79"/>
                  </a:lnTo>
                  <a:lnTo>
                    <a:pt x="2" y="84"/>
                  </a:lnTo>
                  <a:lnTo>
                    <a:pt x="3" y="87"/>
                  </a:lnTo>
                  <a:lnTo>
                    <a:pt x="6" y="92"/>
                  </a:lnTo>
                  <a:lnTo>
                    <a:pt x="7" y="95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4" y="106"/>
                  </a:lnTo>
                  <a:lnTo>
                    <a:pt x="17" y="110"/>
                  </a:lnTo>
                  <a:lnTo>
                    <a:pt x="19" y="113"/>
                  </a:lnTo>
                  <a:lnTo>
                    <a:pt x="23" y="117"/>
                  </a:lnTo>
                  <a:lnTo>
                    <a:pt x="26" y="119"/>
                  </a:lnTo>
                  <a:lnTo>
                    <a:pt x="29" y="121"/>
                  </a:lnTo>
                  <a:lnTo>
                    <a:pt x="34" y="123"/>
                  </a:lnTo>
                  <a:lnTo>
                    <a:pt x="37" y="126"/>
                  </a:lnTo>
                  <a:lnTo>
                    <a:pt x="41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1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8" y="129"/>
                  </a:lnTo>
                  <a:lnTo>
                    <a:pt x="92" y="128"/>
                  </a:lnTo>
                  <a:lnTo>
                    <a:pt x="96" y="126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6" y="119"/>
                  </a:lnTo>
                  <a:lnTo>
                    <a:pt x="110" y="117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6" y="95"/>
                  </a:lnTo>
                  <a:lnTo>
                    <a:pt x="128" y="92"/>
                  </a:lnTo>
                  <a:lnTo>
                    <a:pt x="129" y="87"/>
                  </a:lnTo>
                  <a:lnTo>
                    <a:pt x="130" y="84"/>
                  </a:lnTo>
                  <a:lnTo>
                    <a:pt x="131" y="79"/>
                  </a:lnTo>
                  <a:lnTo>
                    <a:pt x="132" y="75"/>
                  </a:lnTo>
                  <a:lnTo>
                    <a:pt x="132" y="70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Freeform 33"/>
            <p:cNvSpPr>
              <a:spLocks/>
            </p:cNvSpPr>
            <p:nvPr>
              <p:custDataLst>
                <p:tags r:id="rId17"/>
              </p:custDataLst>
            </p:nvPr>
          </p:nvSpPr>
          <p:spPr bwMode="auto">
            <a:xfrm>
              <a:off x="4803449" y="2263268"/>
              <a:ext cx="50800" cy="53975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3 w 117"/>
                <a:gd name="T11" fmla="*/ 20 h 117"/>
                <a:gd name="T12" fmla="*/ 97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7 w 117"/>
                <a:gd name="T83" fmla="*/ 103 h 117"/>
                <a:gd name="T84" fmla="*/ 103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7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6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7" y="17"/>
                  </a:lnTo>
                  <a:lnTo>
                    <a:pt x="15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5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6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7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6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3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Freeform 34"/>
            <p:cNvSpPr>
              <a:spLocks/>
            </p:cNvSpPr>
            <p:nvPr>
              <p:custDataLst>
                <p:tags r:id="rId18"/>
              </p:custDataLst>
            </p:nvPr>
          </p:nvSpPr>
          <p:spPr bwMode="auto">
            <a:xfrm>
              <a:off x="6784650" y="4884229"/>
              <a:ext cx="52387" cy="52388"/>
            </a:xfrm>
            <a:custGeom>
              <a:avLst/>
              <a:gdLst>
                <a:gd name="T0" fmla="*/ 132 w 132"/>
                <a:gd name="T1" fmla="*/ 67 h 133"/>
                <a:gd name="T2" fmla="*/ 132 w 132"/>
                <a:gd name="T3" fmla="*/ 58 h 133"/>
                <a:gd name="T4" fmla="*/ 129 w 132"/>
                <a:gd name="T5" fmla="*/ 49 h 133"/>
                <a:gd name="T6" fmla="*/ 127 w 132"/>
                <a:gd name="T7" fmla="*/ 41 h 133"/>
                <a:gd name="T8" fmla="*/ 124 w 132"/>
                <a:gd name="T9" fmla="*/ 33 h 133"/>
                <a:gd name="T10" fmla="*/ 118 w 132"/>
                <a:gd name="T11" fmla="*/ 26 h 133"/>
                <a:gd name="T12" fmla="*/ 112 w 132"/>
                <a:gd name="T13" fmla="*/ 20 h 133"/>
                <a:gd name="T14" fmla="*/ 107 w 132"/>
                <a:gd name="T15" fmla="*/ 14 h 133"/>
                <a:gd name="T16" fmla="*/ 99 w 132"/>
                <a:gd name="T17" fmla="*/ 9 h 133"/>
                <a:gd name="T18" fmla="*/ 91 w 132"/>
                <a:gd name="T19" fmla="*/ 6 h 133"/>
                <a:gd name="T20" fmla="*/ 83 w 132"/>
                <a:gd name="T21" fmla="*/ 3 h 133"/>
                <a:gd name="T22" fmla="*/ 75 w 132"/>
                <a:gd name="T23" fmla="*/ 2 h 133"/>
                <a:gd name="T24" fmla="*/ 66 w 132"/>
                <a:gd name="T25" fmla="*/ 0 h 133"/>
                <a:gd name="T26" fmla="*/ 57 w 132"/>
                <a:gd name="T27" fmla="*/ 2 h 133"/>
                <a:gd name="T28" fmla="*/ 49 w 132"/>
                <a:gd name="T29" fmla="*/ 3 h 133"/>
                <a:gd name="T30" fmla="*/ 41 w 132"/>
                <a:gd name="T31" fmla="*/ 6 h 133"/>
                <a:gd name="T32" fmla="*/ 33 w 132"/>
                <a:gd name="T33" fmla="*/ 9 h 133"/>
                <a:gd name="T34" fmla="*/ 25 w 132"/>
                <a:gd name="T35" fmla="*/ 14 h 133"/>
                <a:gd name="T36" fmla="*/ 19 w 132"/>
                <a:gd name="T37" fmla="*/ 20 h 133"/>
                <a:gd name="T38" fmla="*/ 14 w 132"/>
                <a:gd name="T39" fmla="*/ 26 h 133"/>
                <a:gd name="T40" fmla="*/ 8 w 132"/>
                <a:gd name="T41" fmla="*/ 33 h 133"/>
                <a:gd name="T42" fmla="*/ 5 w 132"/>
                <a:gd name="T43" fmla="*/ 41 h 133"/>
                <a:gd name="T44" fmla="*/ 3 w 132"/>
                <a:gd name="T45" fmla="*/ 49 h 133"/>
                <a:gd name="T46" fmla="*/ 0 w 132"/>
                <a:gd name="T47" fmla="*/ 58 h 133"/>
                <a:gd name="T48" fmla="*/ 0 w 132"/>
                <a:gd name="T49" fmla="*/ 67 h 133"/>
                <a:gd name="T50" fmla="*/ 0 w 132"/>
                <a:gd name="T51" fmla="*/ 75 h 133"/>
                <a:gd name="T52" fmla="*/ 3 w 132"/>
                <a:gd name="T53" fmla="*/ 84 h 133"/>
                <a:gd name="T54" fmla="*/ 5 w 132"/>
                <a:gd name="T55" fmla="*/ 92 h 133"/>
                <a:gd name="T56" fmla="*/ 8 w 132"/>
                <a:gd name="T57" fmla="*/ 100 h 133"/>
                <a:gd name="T58" fmla="*/ 14 w 132"/>
                <a:gd name="T59" fmla="*/ 107 h 133"/>
                <a:gd name="T60" fmla="*/ 19 w 132"/>
                <a:gd name="T61" fmla="*/ 114 h 133"/>
                <a:gd name="T62" fmla="*/ 25 w 132"/>
                <a:gd name="T63" fmla="*/ 119 h 133"/>
                <a:gd name="T64" fmla="*/ 33 w 132"/>
                <a:gd name="T65" fmla="*/ 124 h 133"/>
                <a:gd name="T66" fmla="*/ 41 w 132"/>
                <a:gd name="T67" fmla="*/ 128 h 133"/>
                <a:gd name="T68" fmla="*/ 49 w 132"/>
                <a:gd name="T69" fmla="*/ 131 h 133"/>
                <a:gd name="T70" fmla="*/ 57 w 132"/>
                <a:gd name="T71" fmla="*/ 133 h 133"/>
                <a:gd name="T72" fmla="*/ 66 w 132"/>
                <a:gd name="T73" fmla="*/ 133 h 133"/>
                <a:gd name="T74" fmla="*/ 75 w 132"/>
                <a:gd name="T75" fmla="*/ 133 h 133"/>
                <a:gd name="T76" fmla="*/ 83 w 132"/>
                <a:gd name="T77" fmla="*/ 131 h 133"/>
                <a:gd name="T78" fmla="*/ 91 w 132"/>
                <a:gd name="T79" fmla="*/ 128 h 133"/>
                <a:gd name="T80" fmla="*/ 99 w 132"/>
                <a:gd name="T81" fmla="*/ 124 h 133"/>
                <a:gd name="T82" fmla="*/ 107 w 132"/>
                <a:gd name="T83" fmla="*/ 119 h 133"/>
                <a:gd name="T84" fmla="*/ 112 w 132"/>
                <a:gd name="T85" fmla="*/ 114 h 133"/>
                <a:gd name="T86" fmla="*/ 118 w 132"/>
                <a:gd name="T87" fmla="*/ 107 h 133"/>
                <a:gd name="T88" fmla="*/ 124 w 132"/>
                <a:gd name="T89" fmla="*/ 100 h 133"/>
                <a:gd name="T90" fmla="*/ 127 w 132"/>
                <a:gd name="T91" fmla="*/ 92 h 133"/>
                <a:gd name="T92" fmla="*/ 129 w 132"/>
                <a:gd name="T93" fmla="*/ 84 h 133"/>
                <a:gd name="T94" fmla="*/ 132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7"/>
                  </a:lnTo>
                  <a:lnTo>
                    <a:pt x="132" y="63"/>
                  </a:lnTo>
                  <a:lnTo>
                    <a:pt x="132" y="58"/>
                  </a:lnTo>
                  <a:lnTo>
                    <a:pt x="130" y="54"/>
                  </a:lnTo>
                  <a:lnTo>
                    <a:pt x="129" y="49"/>
                  </a:lnTo>
                  <a:lnTo>
                    <a:pt x="128" y="46"/>
                  </a:lnTo>
                  <a:lnTo>
                    <a:pt x="127" y="41"/>
                  </a:lnTo>
                  <a:lnTo>
                    <a:pt x="125" y="38"/>
                  </a:lnTo>
                  <a:lnTo>
                    <a:pt x="124" y="33"/>
                  </a:lnTo>
                  <a:lnTo>
                    <a:pt x="121" y="30"/>
                  </a:lnTo>
                  <a:lnTo>
                    <a:pt x="118" y="26"/>
                  </a:lnTo>
                  <a:lnTo>
                    <a:pt x="116" y="23"/>
                  </a:lnTo>
                  <a:lnTo>
                    <a:pt x="112" y="20"/>
                  </a:lnTo>
                  <a:lnTo>
                    <a:pt x="110" y="17"/>
                  </a:lnTo>
                  <a:lnTo>
                    <a:pt x="107" y="14"/>
                  </a:lnTo>
                  <a:lnTo>
                    <a:pt x="102" y="12"/>
                  </a:lnTo>
                  <a:lnTo>
                    <a:pt x="99" y="9"/>
                  </a:lnTo>
                  <a:lnTo>
                    <a:pt x="95" y="7"/>
                  </a:lnTo>
                  <a:lnTo>
                    <a:pt x="91" y="6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8" y="2"/>
                  </a:lnTo>
                  <a:lnTo>
                    <a:pt x="75" y="2"/>
                  </a:lnTo>
                  <a:lnTo>
                    <a:pt x="70" y="0"/>
                  </a:lnTo>
                  <a:lnTo>
                    <a:pt x="66" y="0"/>
                  </a:lnTo>
                  <a:lnTo>
                    <a:pt x="61" y="0"/>
                  </a:lnTo>
                  <a:lnTo>
                    <a:pt x="57" y="2"/>
                  </a:lnTo>
                  <a:lnTo>
                    <a:pt x="53" y="2"/>
                  </a:lnTo>
                  <a:lnTo>
                    <a:pt x="49" y="3"/>
                  </a:lnTo>
                  <a:lnTo>
                    <a:pt x="44" y="4"/>
                  </a:lnTo>
                  <a:lnTo>
                    <a:pt x="41" y="6"/>
                  </a:lnTo>
                  <a:lnTo>
                    <a:pt x="36" y="7"/>
                  </a:lnTo>
                  <a:lnTo>
                    <a:pt x="33" y="9"/>
                  </a:lnTo>
                  <a:lnTo>
                    <a:pt x="30" y="12"/>
                  </a:lnTo>
                  <a:lnTo>
                    <a:pt x="25" y="14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4" y="26"/>
                  </a:lnTo>
                  <a:lnTo>
                    <a:pt x="10" y="30"/>
                  </a:lnTo>
                  <a:lnTo>
                    <a:pt x="8" y="33"/>
                  </a:lnTo>
                  <a:lnTo>
                    <a:pt x="7" y="38"/>
                  </a:lnTo>
                  <a:lnTo>
                    <a:pt x="5" y="41"/>
                  </a:lnTo>
                  <a:lnTo>
                    <a:pt x="4" y="46"/>
                  </a:lnTo>
                  <a:lnTo>
                    <a:pt x="3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3" y="84"/>
                  </a:lnTo>
                  <a:lnTo>
                    <a:pt x="4" y="88"/>
                  </a:lnTo>
                  <a:lnTo>
                    <a:pt x="5" y="92"/>
                  </a:lnTo>
                  <a:lnTo>
                    <a:pt x="7" y="96"/>
                  </a:lnTo>
                  <a:lnTo>
                    <a:pt x="8" y="100"/>
                  </a:lnTo>
                  <a:lnTo>
                    <a:pt x="10" y="103"/>
                  </a:lnTo>
                  <a:lnTo>
                    <a:pt x="14" y="107"/>
                  </a:lnTo>
                  <a:lnTo>
                    <a:pt x="16" y="110"/>
                  </a:lnTo>
                  <a:lnTo>
                    <a:pt x="19" y="114"/>
                  </a:lnTo>
                  <a:lnTo>
                    <a:pt x="22" y="117"/>
                  </a:lnTo>
                  <a:lnTo>
                    <a:pt x="25" y="119"/>
                  </a:lnTo>
                  <a:lnTo>
                    <a:pt x="30" y="122"/>
                  </a:lnTo>
                  <a:lnTo>
                    <a:pt x="33" y="124"/>
                  </a:lnTo>
                  <a:lnTo>
                    <a:pt x="36" y="126"/>
                  </a:lnTo>
                  <a:lnTo>
                    <a:pt x="41" y="128"/>
                  </a:lnTo>
                  <a:lnTo>
                    <a:pt x="44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7" y="133"/>
                  </a:lnTo>
                  <a:lnTo>
                    <a:pt x="61" y="133"/>
                  </a:lnTo>
                  <a:lnTo>
                    <a:pt x="66" y="133"/>
                  </a:lnTo>
                  <a:lnTo>
                    <a:pt x="70" y="133"/>
                  </a:lnTo>
                  <a:lnTo>
                    <a:pt x="75" y="133"/>
                  </a:lnTo>
                  <a:lnTo>
                    <a:pt x="78" y="132"/>
                  </a:lnTo>
                  <a:lnTo>
                    <a:pt x="83" y="131"/>
                  </a:lnTo>
                  <a:lnTo>
                    <a:pt x="87" y="129"/>
                  </a:lnTo>
                  <a:lnTo>
                    <a:pt x="91" y="128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2" y="122"/>
                  </a:lnTo>
                  <a:lnTo>
                    <a:pt x="107" y="119"/>
                  </a:lnTo>
                  <a:lnTo>
                    <a:pt x="110" y="117"/>
                  </a:lnTo>
                  <a:lnTo>
                    <a:pt x="112" y="114"/>
                  </a:lnTo>
                  <a:lnTo>
                    <a:pt x="116" y="110"/>
                  </a:lnTo>
                  <a:lnTo>
                    <a:pt x="118" y="107"/>
                  </a:lnTo>
                  <a:lnTo>
                    <a:pt x="121" y="103"/>
                  </a:lnTo>
                  <a:lnTo>
                    <a:pt x="124" y="100"/>
                  </a:lnTo>
                  <a:lnTo>
                    <a:pt x="125" y="96"/>
                  </a:lnTo>
                  <a:lnTo>
                    <a:pt x="127" y="92"/>
                  </a:lnTo>
                  <a:lnTo>
                    <a:pt x="128" y="88"/>
                  </a:lnTo>
                  <a:lnTo>
                    <a:pt x="129" y="84"/>
                  </a:lnTo>
                  <a:lnTo>
                    <a:pt x="130" y="80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Freeform 35"/>
            <p:cNvSpPr>
              <a:spLocks/>
            </p:cNvSpPr>
            <p:nvPr>
              <p:custDataLst>
                <p:tags r:id="rId19"/>
              </p:custDataLst>
            </p:nvPr>
          </p:nvSpPr>
          <p:spPr bwMode="auto">
            <a:xfrm>
              <a:off x="6784650" y="4884229"/>
              <a:ext cx="52387" cy="52388"/>
            </a:xfrm>
            <a:custGeom>
              <a:avLst/>
              <a:gdLst>
                <a:gd name="T0" fmla="*/ 116 w 116"/>
                <a:gd name="T1" fmla="*/ 55 h 117"/>
                <a:gd name="T2" fmla="*/ 115 w 116"/>
                <a:gd name="T3" fmla="*/ 47 h 117"/>
                <a:gd name="T4" fmla="*/ 113 w 116"/>
                <a:gd name="T5" fmla="*/ 40 h 117"/>
                <a:gd name="T6" fmla="*/ 110 w 116"/>
                <a:gd name="T7" fmla="*/ 33 h 117"/>
                <a:gd name="T8" fmla="*/ 107 w 116"/>
                <a:gd name="T9" fmla="*/ 26 h 117"/>
                <a:gd name="T10" fmla="*/ 102 w 116"/>
                <a:gd name="T11" fmla="*/ 20 h 117"/>
                <a:gd name="T12" fmla="*/ 97 w 116"/>
                <a:gd name="T13" fmla="*/ 15 h 117"/>
                <a:gd name="T14" fmla="*/ 90 w 116"/>
                <a:gd name="T15" fmla="*/ 10 h 117"/>
                <a:gd name="T16" fmla="*/ 84 w 116"/>
                <a:gd name="T17" fmla="*/ 6 h 117"/>
                <a:gd name="T18" fmla="*/ 77 w 116"/>
                <a:gd name="T19" fmla="*/ 3 h 117"/>
                <a:gd name="T20" fmla="*/ 69 w 116"/>
                <a:gd name="T21" fmla="*/ 1 h 117"/>
                <a:gd name="T22" fmla="*/ 62 w 116"/>
                <a:gd name="T23" fmla="*/ 0 h 117"/>
                <a:gd name="T24" fmla="*/ 54 w 116"/>
                <a:gd name="T25" fmla="*/ 0 h 117"/>
                <a:gd name="T26" fmla="*/ 47 w 116"/>
                <a:gd name="T27" fmla="*/ 1 h 117"/>
                <a:gd name="T28" fmla="*/ 39 w 116"/>
                <a:gd name="T29" fmla="*/ 3 h 117"/>
                <a:gd name="T30" fmla="*/ 32 w 116"/>
                <a:gd name="T31" fmla="*/ 6 h 117"/>
                <a:gd name="T32" fmla="*/ 26 w 116"/>
                <a:gd name="T33" fmla="*/ 10 h 117"/>
                <a:gd name="T34" fmla="*/ 19 w 116"/>
                <a:gd name="T35" fmla="*/ 15 h 117"/>
                <a:gd name="T36" fmla="*/ 14 w 116"/>
                <a:gd name="T37" fmla="*/ 20 h 117"/>
                <a:gd name="T38" fmla="*/ 9 w 116"/>
                <a:gd name="T39" fmla="*/ 26 h 117"/>
                <a:gd name="T40" fmla="*/ 6 w 116"/>
                <a:gd name="T41" fmla="*/ 33 h 117"/>
                <a:gd name="T42" fmla="*/ 3 w 116"/>
                <a:gd name="T43" fmla="*/ 40 h 117"/>
                <a:gd name="T44" fmla="*/ 1 w 116"/>
                <a:gd name="T45" fmla="*/ 47 h 117"/>
                <a:gd name="T46" fmla="*/ 0 w 116"/>
                <a:gd name="T47" fmla="*/ 55 h 117"/>
                <a:gd name="T48" fmla="*/ 0 w 116"/>
                <a:gd name="T49" fmla="*/ 62 h 117"/>
                <a:gd name="T50" fmla="*/ 1 w 116"/>
                <a:gd name="T51" fmla="*/ 70 h 117"/>
                <a:gd name="T52" fmla="*/ 3 w 116"/>
                <a:gd name="T53" fmla="*/ 77 h 117"/>
                <a:gd name="T54" fmla="*/ 6 w 116"/>
                <a:gd name="T55" fmla="*/ 84 h 117"/>
                <a:gd name="T56" fmla="*/ 9 w 116"/>
                <a:gd name="T57" fmla="*/ 91 h 117"/>
                <a:gd name="T58" fmla="*/ 14 w 116"/>
                <a:gd name="T59" fmla="*/ 97 h 117"/>
                <a:gd name="T60" fmla="*/ 19 w 116"/>
                <a:gd name="T61" fmla="*/ 103 h 117"/>
                <a:gd name="T62" fmla="*/ 26 w 116"/>
                <a:gd name="T63" fmla="*/ 107 h 117"/>
                <a:gd name="T64" fmla="*/ 32 w 116"/>
                <a:gd name="T65" fmla="*/ 111 h 117"/>
                <a:gd name="T66" fmla="*/ 39 w 116"/>
                <a:gd name="T67" fmla="*/ 114 h 117"/>
                <a:gd name="T68" fmla="*/ 47 w 116"/>
                <a:gd name="T69" fmla="*/ 116 h 117"/>
                <a:gd name="T70" fmla="*/ 54 w 116"/>
                <a:gd name="T71" fmla="*/ 117 h 117"/>
                <a:gd name="T72" fmla="*/ 62 w 116"/>
                <a:gd name="T73" fmla="*/ 117 h 117"/>
                <a:gd name="T74" fmla="*/ 69 w 116"/>
                <a:gd name="T75" fmla="*/ 116 h 117"/>
                <a:gd name="T76" fmla="*/ 77 w 116"/>
                <a:gd name="T77" fmla="*/ 114 h 117"/>
                <a:gd name="T78" fmla="*/ 84 w 116"/>
                <a:gd name="T79" fmla="*/ 111 h 117"/>
                <a:gd name="T80" fmla="*/ 90 w 116"/>
                <a:gd name="T81" fmla="*/ 107 h 117"/>
                <a:gd name="T82" fmla="*/ 97 w 116"/>
                <a:gd name="T83" fmla="*/ 103 h 117"/>
                <a:gd name="T84" fmla="*/ 102 w 116"/>
                <a:gd name="T85" fmla="*/ 97 h 117"/>
                <a:gd name="T86" fmla="*/ 107 w 116"/>
                <a:gd name="T87" fmla="*/ 91 h 117"/>
                <a:gd name="T88" fmla="*/ 110 w 116"/>
                <a:gd name="T89" fmla="*/ 84 h 117"/>
                <a:gd name="T90" fmla="*/ 113 w 116"/>
                <a:gd name="T91" fmla="*/ 77 h 117"/>
                <a:gd name="T92" fmla="*/ 115 w 116"/>
                <a:gd name="T93" fmla="*/ 70 h 117"/>
                <a:gd name="T94" fmla="*/ 116 w 116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17"/>
                <a:gd name="T146" fmla="*/ 116 w 116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17">
                  <a:moveTo>
                    <a:pt x="116" y="59"/>
                  </a:moveTo>
                  <a:lnTo>
                    <a:pt x="116" y="55"/>
                  </a:lnTo>
                  <a:lnTo>
                    <a:pt x="116" y="51"/>
                  </a:lnTo>
                  <a:lnTo>
                    <a:pt x="115" y="47"/>
                  </a:lnTo>
                  <a:lnTo>
                    <a:pt x="114" y="43"/>
                  </a:lnTo>
                  <a:lnTo>
                    <a:pt x="113" y="40"/>
                  </a:lnTo>
                  <a:lnTo>
                    <a:pt x="112" y="36"/>
                  </a:lnTo>
                  <a:lnTo>
                    <a:pt x="110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4" y="23"/>
                  </a:lnTo>
                  <a:lnTo>
                    <a:pt x="102" y="20"/>
                  </a:lnTo>
                  <a:lnTo>
                    <a:pt x="99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0" y="10"/>
                  </a:lnTo>
                  <a:lnTo>
                    <a:pt x="87" y="8"/>
                  </a:lnTo>
                  <a:lnTo>
                    <a:pt x="84" y="6"/>
                  </a:lnTo>
                  <a:lnTo>
                    <a:pt x="80" y="5"/>
                  </a:lnTo>
                  <a:lnTo>
                    <a:pt x="77" y="3"/>
                  </a:lnTo>
                  <a:lnTo>
                    <a:pt x="73" y="2"/>
                  </a:lnTo>
                  <a:lnTo>
                    <a:pt x="69" y="1"/>
                  </a:lnTo>
                  <a:lnTo>
                    <a:pt x="66" y="1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1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39" y="3"/>
                  </a:lnTo>
                  <a:lnTo>
                    <a:pt x="36" y="5"/>
                  </a:lnTo>
                  <a:lnTo>
                    <a:pt x="32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2" y="12"/>
                  </a:lnTo>
                  <a:lnTo>
                    <a:pt x="19" y="15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9" y="26"/>
                  </a:lnTo>
                  <a:lnTo>
                    <a:pt x="7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7" y="88"/>
                  </a:lnTo>
                  <a:lnTo>
                    <a:pt x="9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19" y="103"/>
                  </a:lnTo>
                  <a:lnTo>
                    <a:pt x="22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2" y="111"/>
                  </a:lnTo>
                  <a:lnTo>
                    <a:pt x="36" y="113"/>
                  </a:lnTo>
                  <a:lnTo>
                    <a:pt x="39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0" y="117"/>
                  </a:lnTo>
                  <a:lnTo>
                    <a:pt x="54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7"/>
                  </a:lnTo>
                  <a:lnTo>
                    <a:pt x="69" y="116"/>
                  </a:lnTo>
                  <a:lnTo>
                    <a:pt x="73" y="115"/>
                  </a:lnTo>
                  <a:lnTo>
                    <a:pt x="77" y="114"/>
                  </a:lnTo>
                  <a:lnTo>
                    <a:pt x="80" y="113"/>
                  </a:lnTo>
                  <a:lnTo>
                    <a:pt x="84" y="111"/>
                  </a:lnTo>
                  <a:lnTo>
                    <a:pt x="87" y="109"/>
                  </a:lnTo>
                  <a:lnTo>
                    <a:pt x="90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99" y="100"/>
                  </a:lnTo>
                  <a:lnTo>
                    <a:pt x="102" y="97"/>
                  </a:lnTo>
                  <a:lnTo>
                    <a:pt x="104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0" y="84"/>
                  </a:lnTo>
                  <a:lnTo>
                    <a:pt x="112" y="81"/>
                  </a:lnTo>
                  <a:lnTo>
                    <a:pt x="113" y="77"/>
                  </a:lnTo>
                  <a:lnTo>
                    <a:pt x="114" y="74"/>
                  </a:lnTo>
                  <a:lnTo>
                    <a:pt x="115" y="70"/>
                  </a:lnTo>
                  <a:lnTo>
                    <a:pt x="116" y="66"/>
                  </a:lnTo>
                  <a:lnTo>
                    <a:pt x="116" y="62"/>
                  </a:lnTo>
                  <a:lnTo>
                    <a:pt x="116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Rectangle 37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680961" y="2279142"/>
              <a:ext cx="10259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C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44" name="Rectangle 39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978324" y="4787392"/>
              <a:ext cx="11060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A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45" name="Rectangle 40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 rot="3120000">
              <a:off x="5738069" y="3456745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300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46" name="Line 41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1195062" y="3509454"/>
              <a:ext cx="1793875" cy="241935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7" name="Line 42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V="1">
              <a:off x="2988937" y="4911218"/>
              <a:ext cx="3821113" cy="1017587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8" name="Rectangle 43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 rot="3180000">
              <a:off x="1716138" y="4693407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275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49" name="Rectangle 44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449562" y="4538154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67°48'25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50" name="Freeform 45"/>
            <p:cNvSpPr>
              <a:spLocks/>
            </p:cNvSpPr>
            <p:nvPr>
              <p:custDataLst>
                <p:tags r:id="rId27"/>
              </p:custDataLst>
            </p:nvPr>
          </p:nvSpPr>
          <p:spPr bwMode="auto">
            <a:xfrm>
              <a:off x="6324275" y="4522280"/>
              <a:ext cx="192087" cy="512763"/>
            </a:xfrm>
            <a:custGeom>
              <a:avLst/>
              <a:gdLst>
                <a:gd name="T0" fmla="*/ 429 w 429"/>
                <a:gd name="T1" fmla="*/ 0 h 1143"/>
                <a:gd name="T2" fmla="*/ 245 w 429"/>
                <a:gd name="T3" fmla="*/ 178 h 1143"/>
                <a:gd name="T4" fmla="*/ 107 w 429"/>
                <a:gd name="T5" fmla="*/ 393 h 1143"/>
                <a:gd name="T6" fmla="*/ 24 w 429"/>
                <a:gd name="T7" fmla="*/ 635 h 1143"/>
                <a:gd name="T8" fmla="*/ 0 w 429"/>
                <a:gd name="T9" fmla="*/ 890 h 1143"/>
                <a:gd name="T10" fmla="*/ 36 w 429"/>
                <a:gd name="T11" fmla="*/ 1143 h 11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9"/>
                <a:gd name="T19" fmla="*/ 0 h 1143"/>
                <a:gd name="T20" fmla="*/ 429 w 429"/>
                <a:gd name="T21" fmla="*/ 1143 h 11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9" h="1143">
                  <a:moveTo>
                    <a:pt x="429" y="0"/>
                  </a:moveTo>
                  <a:lnTo>
                    <a:pt x="245" y="178"/>
                  </a:lnTo>
                  <a:lnTo>
                    <a:pt x="107" y="393"/>
                  </a:lnTo>
                  <a:lnTo>
                    <a:pt x="24" y="635"/>
                  </a:lnTo>
                  <a:lnTo>
                    <a:pt x="0" y="890"/>
                  </a:lnTo>
                  <a:lnTo>
                    <a:pt x="36" y="1143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Freeform 50"/>
            <p:cNvSpPr>
              <a:spLocks/>
            </p:cNvSpPr>
            <p:nvPr>
              <p:custDataLst>
                <p:tags r:id="rId28"/>
              </p:custDataLst>
            </p:nvPr>
          </p:nvSpPr>
          <p:spPr bwMode="auto">
            <a:xfrm>
              <a:off x="2961950" y="5903404"/>
              <a:ext cx="52387" cy="50800"/>
            </a:xfrm>
            <a:custGeom>
              <a:avLst/>
              <a:gdLst>
                <a:gd name="T0" fmla="*/ 133 w 133"/>
                <a:gd name="T1" fmla="*/ 66 h 132"/>
                <a:gd name="T2" fmla="*/ 133 w 133"/>
                <a:gd name="T3" fmla="*/ 57 h 132"/>
                <a:gd name="T4" fmla="*/ 130 w 133"/>
                <a:gd name="T5" fmla="*/ 50 h 132"/>
                <a:gd name="T6" fmla="*/ 128 w 133"/>
                <a:gd name="T7" fmla="*/ 40 h 132"/>
                <a:gd name="T8" fmla="*/ 125 w 133"/>
                <a:gd name="T9" fmla="*/ 33 h 132"/>
                <a:gd name="T10" fmla="*/ 119 w 133"/>
                <a:gd name="T11" fmla="*/ 26 h 132"/>
                <a:gd name="T12" fmla="*/ 113 w 133"/>
                <a:gd name="T13" fmla="*/ 19 h 132"/>
                <a:gd name="T14" fmla="*/ 108 w 133"/>
                <a:gd name="T15" fmla="*/ 13 h 132"/>
                <a:gd name="T16" fmla="*/ 100 w 133"/>
                <a:gd name="T17" fmla="*/ 9 h 132"/>
                <a:gd name="T18" fmla="*/ 92 w 133"/>
                <a:gd name="T19" fmla="*/ 5 h 132"/>
                <a:gd name="T20" fmla="*/ 84 w 133"/>
                <a:gd name="T21" fmla="*/ 2 h 132"/>
                <a:gd name="T22" fmla="*/ 76 w 133"/>
                <a:gd name="T23" fmla="*/ 1 h 132"/>
                <a:gd name="T24" fmla="*/ 67 w 133"/>
                <a:gd name="T25" fmla="*/ 0 h 132"/>
                <a:gd name="T26" fmla="*/ 58 w 133"/>
                <a:gd name="T27" fmla="*/ 1 h 132"/>
                <a:gd name="T28" fmla="*/ 50 w 133"/>
                <a:gd name="T29" fmla="*/ 2 h 132"/>
                <a:gd name="T30" fmla="*/ 42 w 133"/>
                <a:gd name="T31" fmla="*/ 5 h 132"/>
                <a:gd name="T32" fmla="*/ 34 w 133"/>
                <a:gd name="T33" fmla="*/ 9 h 132"/>
                <a:gd name="T34" fmla="*/ 26 w 133"/>
                <a:gd name="T35" fmla="*/ 13 h 132"/>
                <a:gd name="T36" fmla="*/ 21 w 133"/>
                <a:gd name="T37" fmla="*/ 19 h 132"/>
                <a:gd name="T38" fmla="*/ 15 w 133"/>
                <a:gd name="T39" fmla="*/ 26 h 132"/>
                <a:gd name="T40" fmla="*/ 9 w 133"/>
                <a:gd name="T41" fmla="*/ 33 h 132"/>
                <a:gd name="T42" fmla="*/ 6 w 133"/>
                <a:gd name="T43" fmla="*/ 40 h 132"/>
                <a:gd name="T44" fmla="*/ 2 w 133"/>
                <a:gd name="T45" fmla="*/ 50 h 132"/>
                <a:gd name="T46" fmla="*/ 1 w 133"/>
                <a:gd name="T47" fmla="*/ 57 h 132"/>
                <a:gd name="T48" fmla="*/ 0 w 133"/>
                <a:gd name="T49" fmla="*/ 66 h 132"/>
                <a:gd name="T50" fmla="*/ 1 w 133"/>
                <a:gd name="T51" fmla="*/ 74 h 132"/>
                <a:gd name="T52" fmla="*/ 2 w 133"/>
                <a:gd name="T53" fmla="*/ 83 h 132"/>
                <a:gd name="T54" fmla="*/ 6 w 133"/>
                <a:gd name="T55" fmla="*/ 91 h 132"/>
                <a:gd name="T56" fmla="*/ 9 w 133"/>
                <a:gd name="T57" fmla="*/ 99 h 132"/>
                <a:gd name="T58" fmla="*/ 15 w 133"/>
                <a:gd name="T59" fmla="*/ 106 h 132"/>
                <a:gd name="T60" fmla="*/ 21 w 133"/>
                <a:gd name="T61" fmla="*/ 113 h 132"/>
                <a:gd name="T62" fmla="*/ 26 w 133"/>
                <a:gd name="T63" fmla="*/ 119 h 132"/>
                <a:gd name="T64" fmla="*/ 34 w 133"/>
                <a:gd name="T65" fmla="*/ 123 h 132"/>
                <a:gd name="T66" fmla="*/ 42 w 133"/>
                <a:gd name="T67" fmla="*/ 128 h 132"/>
                <a:gd name="T68" fmla="*/ 50 w 133"/>
                <a:gd name="T69" fmla="*/ 130 h 132"/>
                <a:gd name="T70" fmla="*/ 58 w 133"/>
                <a:gd name="T71" fmla="*/ 132 h 132"/>
                <a:gd name="T72" fmla="*/ 67 w 133"/>
                <a:gd name="T73" fmla="*/ 132 h 132"/>
                <a:gd name="T74" fmla="*/ 76 w 133"/>
                <a:gd name="T75" fmla="*/ 132 h 132"/>
                <a:gd name="T76" fmla="*/ 84 w 133"/>
                <a:gd name="T77" fmla="*/ 130 h 132"/>
                <a:gd name="T78" fmla="*/ 92 w 133"/>
                <a:gd name="T79" fmla="*/ 128 h 132"/>
                <a:gd name="T80" fmla="*/ 100 w 133"/>
                <a:gd name="T81" fmla="*/ 123 h 132"/>
                <a:gd name="T82" fmla="*/ 108 w 133"/>
                <a:gd name="T83" fmla="*/ 119 h 132"/>
                <a:gd name="T84" fmla="*/ 113 w 133"/>
                <a:gd name="T85" fmla="*/ 113 h 132"/>
                <a:gd name="T86" fmla="*/ 119 w 133"/>
                <a:gd name="T87" fmla="*/ 106 h 132"/>
                <a:gd name="T88" fmla="*/ 125 w 133"/>
                <a:gd name="T89" fmla="*/ 99 h 132"/>
                <a:gd name="T90" fmla="*/ 128 w 133"/>
                <a:gd name="T91" fmla="*/ 91 h 132"/>
                <a:gd name="T92" fmla="*/ 130 w 133"/>
                <a:gd name="T93" fmla="*/ 83 h 132"/>
                <a:gd name="T94" fmla="*/ 133 w 133"/>
                <a:gd name="T95" fmla="*/ 74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3"/>
                <a:gd name="T145" fmla="*/ 0 h 132"/>
                <a:gd name="T146" fmla="*/ 133 w 133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3" h="132">
                  <a:moveTo>
                    <a:pt x="133" y="71"/>
                  </a:moveTo>
                  <a:lnTo>
                    <a:pt x="133" y="66"/>
                  </a:lnTo>
                  <a:lnTo>
                    <a:pt x="133" y="62"/>
                  </a:lnTo>
                  <a:lnTo>
                    <a:pt x="133" y="57"/>
                  </a:lnTo>
                  <a:lnTo>
                    <a:pt x="132" y="53"/>
                  </a:lnTo>
                  <a:lnTo>
                    <a:pt x="130" y="50"/>
                  </a:lnTo>
                  <a:lnTo>
                    <a:pt x="129" y="45"/>
                  </a:lnTo>
                  <a:lnTo>
                    <a:pt x="128" y="40"/>
                  </a:lnTo>
                  <a:lnTo>
                    <a:pt x="126" y="37"/>
                  </a:lnTo>
                  <a:lnTo>
                    <a:pt x="125" y="33"/>
                  </a:lnTo>
                  <a:lnTo>
                    <a:pt x="123" y="29"/>
                  </a:lnTo>
                  <a:lnTo>
                    <a:pt x="119" y="26"/>
                  </a:lnTo>
                  <a:lnTo>
                    <a:pt x="117" y="22"/>
                  </a:lnTo>
                  <a:lnTo>
                    <a:pt x="113" y="19"/>
                  </a:lnTo>
                  <a:lnTo>
                    <a:pt x="111" y="17"/>
                  </a:lnTo>
                  <a:lnTo>
                    <a:pt x="108" y="13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6"/>
                  </a:lnTo>
                  <a:lnTo>
                    <a:pt x="92" y="5"/>
                  </a:lnTo>
                  <a:lnTo>
                    <a:pt x="89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5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2" y="5"/>
                  </a:lnTo>
                  <a:lnTo>
                    <a:pt x="38" y="6"/>
                  </a:lnTo>
                  <a:lnTo>
                    <a:pt x="34" y="9"/>
                  </a:lnTo>
                  <a:lnTo>
                    <a:pt x="30" y="11"/>
                  </a:lnTo>
                  <a:lnTo>
                    <a:pt x="26" y="13"/>
                  </a:lnTo>
                  <a:lnTo>
                    <a:pt x="23" y="17"/>
                  </a:lnTo>
                  <a:lnTo>
                    <a:pt x="21" y="19"/>
                  </a:lnTo>
                  <a:lnTo>
                    <a:pt x="17" y="22"/>
                  </a:lnTo>
                  <a:lnTo>
                    <a:pt x="15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0"/>
                  </a:lnTo>
                  <a:lnTo>
                    <a:pt x="5" y="45"/>
                  </a:lnTo>
                  <a:lnTo>
                    <a:pt x="2" y="50"/>
                  </a:lnTo>
                  <a:lnTo>
                    <a:pt x="2" y="53"/>
                  </a:lnTo>
                  <a:lnTo>
                    <a:pt x="1" y="57"/>
                  </a:lnTo>
                  <a:lnTo>
                    <a:pt x="1" y="62"/>
                  </a:lnTo>
                  <a:lnTo>
                    <a:pt x="0" y="66"/>
                  </a:lnTo>
                  <a:lnTo>
                    <a:pt x="1" y="71"/>
                  </a:lnTo>
                  <a:lnTo>
                    <a:pt x="1" y="74"/>
                  </a:lnTo>
                  <a:lnTo>
                    <a:pt x="2" y="79"/>
                  </a:lnTo>
                  <a:lnTo>
                    <a:pt x="2" y="83"/>
                  </a:lnTo>
                  <a:lnTo>
                    <a:pt x="5" y="88"/>
                  </a:lnTo>
                  <a:lnTo>
                    <a:pt x="6" y="91"/>
                  </a:lnTo>
                  <a:lnTo>
                    <a:pt x="7" y="96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5" y="106"/>
                  </a:lnTo>
                  <a:lnTo>
                    <a:pt x="17" y="110"/>
                  </a:lnTo>
                  <a:lnTo>
                    <a:pt x="21" y="113"/>
                  </a:lnTo>
                  <a:lnTo>
                    <a:pt x="23" y="116"/>
                  </a:lnTo>
                  <a:lnTo>
                    <a:pt x="26" y="119"/>
                  </a:lnTo>
                  <a:lnTo>
                    <a:pt x="30" y="121"/>
                  </a:lnTo>
                  <a:lnTo>
                    <a:pt x="34" y="123"/>
                  </a:lnTo>
                  <a:lnTo>
                    <a:pt x="38" y="125"/>
                  </a:lnTo>
                  <a:lnTo>
                    <a:pt x="42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5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2" y="132"/>
                  </a:lnTo>
                  <a:lnTo>
                    <a:pt x="76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9" y="129"/>
                  </a:lnTo>
                  <a:lnTo>
                    <a:pt x="92" y="128"/>
                  </a:lnTo>
                  <a:lnTo>
                    <a:pt x="96" y="125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8" y="119"/>
                  </a:lnTo>
                  <a:lnTo>
                    <a:pt x="111" y="116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3" y="103"/>
                  </a:lnTo>
                  <a:lnTo>
                    <a:pt x="125" y="99"/>
                  </a:lnTo>
                  <a:lnTo>
                    <a:pt x="126" y="96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2" y="79"/>
                  </a:lnTo>
                  <a:lnTo>
                    <a:pt x="133" y="74"/>
                  </a:lnTo>
                  <a:lnTo>
                    <a:pt x="133" y="71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Freeform 51"/>
            <p:cNvSpPr>
              <a:spLocks/>
            </p:cNvSpPr>
            <p:nvPr>
              <p:custDataLst>
                <p:tags r:id="rId29"/>
              </p:custDataLst>
            </p:nvPr>
          </p:nvSpPr>
          <p:spPr bwMode="auto">
            <a:xfrm>
              <a:off x="2961950" y="5903404"/>
              <a:ext cx="52387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8 w 117"/>
                <a:gd name="T9" fmla="*/ 26 h 117"/>
                <a:gd name="T10" fmla="*/ 103 w 117"/>
                <a:gd name="T11" fmla="*/ 20 h 117"/>
                <a:gd name="T12" fmla="*/ 98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8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4 w 117"/>
                <a:gd name="T43" fmla="*/ 40 h 117"/>
                <a:gd name="T44" fmla="*/ 2 w 117"/>
                <a:gd name="T45" fmla="*/ 47 h 117"/>
                <a:gd name="T46" fmla="*/ 1 w 117"/>
                <a:gd name="T47" fmla="*/ 55 h 117"/>
                <a:gd name="T48" fmla="*/ 1 w 117"/>
                <a:gd name="T49" fmla="*/ 63 h 117"/>
                <a:gd name="T50" fmla="*/ 2 w 117"/>
                <a:gd name="T51" fmla="*/ 70 h 117"/>
                <a:gd name="T52" fmla="*/ 4 w 117"/>
                <a:gd name="T53" fmla="*/ 78 h 117"/>
                <a:gd name="T54" fmla="*/ 6 w 117"/>
                <a:gd name="T55" fmla="*/ 85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8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8 w 117"/>
                <a:gd name="T83" fmla="*/ 103 h 117"/>
                <a:gd name="T84" fmla="*/ 103 w 117"/>
                <a:gd name="T85" fmla="*/ 97 h 117"/>
                <a:gd name="T86" fmla="*/ 108 w 117"/>
                <a:gd name="T87" fmla="*/ 91 h 117"/>
                <a:gd name="T88" fmla="*/ 111 w 117"/>
                <a:gd name="T89" fmla="*/ 85 h 117"/>
                <a:gd name="T90" fmla="*/ 114 w 117"/>
                <a:gd name="T91" fmla="*/ 78 h 117"/>
                <a:gd name="T92" fmla="*/ 116 w 117"/>
                <a:gd name="T93" fmla="*/ 70 h 117"/>
                <a:gd name="T94" fmla="*/ 117 w 117"/>
                <a:gd name="T95" fmla="*/ 63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4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10" y="29"/>
                  </a:lnTo>
                  <a:lnTo>
                    <a:pt x="108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8" y="15"/>
                  </a:lnTo>
                  <a:lnTo>
                    <a:pt x="95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7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8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7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8" y="17"/>
                  </a:lnTo>
                  <a:lnTo>
                    <a:pt x="15" y="20"/>
                  </a:lnTo>
                  <a:lnTo>
                    <a:pt x="13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4" y="40"/>
                  </a:lnTo>
                  <a:lnTo>
                    <a:pt x="2" y="44"/>
                  </a:lnTo>
                  <a:lnTo>
                    <a:pt x="2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0" y="59"/>
                  </a:lnTo>
                  <a:lnTo>
                    <a:pt x="1" y="63"/>
                  </a:lnTo>
                  <a:lnTo>
                    <a:pt x="1" y="66"/>
                  </a:lnTo>
                  <a:lnTo>
                    <a:pt x="2" y="70"/>
                  </a:lnTo>
                  <a:lnTo>
                    <a:pt x="2" y="74"/>
                  </a:lnTo>
                  <a:lnTo>
                    <a:pt x="4" y="78"/>
                  </a:lnTo>
                  <a:lnTo>
                    <a:pt x="5" y="81"/>
                  </a:lnTo>
                  <a:lnTo>
                    <a:pt x="6" y="85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3" y="94"/>
                  </a:lnTo>
                  <a:lnTo>
                    <a:pt x="15" y="97"/>
                  </a:lnTo>
                  <a:lnTo>
                    <a:pt x="18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7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8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7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5" y="105"/>
                  </a:lnTo>
                  <a:lnTo>
                    <a:pt x="98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8" y="91"/>
                  </a:lnTo>
                  <a:lnTo>
                    <a:pt x="110" y="88"/>
                  </a:lnTo>
                  <a:lnTo>
                    <a:pt x="111" y="85"/>
                  </a:lnTo>
                  <a:lnTo>
                    <a:pt x="113" y="81"/>
                  </a:lnTo>
                  <a:lnTo>
                    <a:pt x="114" y="78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3"/>
                  </a:lnTo>
                  <a:lnTo>
                    <a:pt x="117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Rectangle 52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879399" y="6025642"/>
              <a:ext cx="9457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E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7459" name="Freeform 61"/>
            <p:cNvSpPr>
              <a:spLocks/>
            </p:cNvSpPr>
            <p:nvPr>
              <p:custDataLst>
                <p:tags r:id="rId31"/>
              </p:custDataLst>
            </p:nvPr>
          </p:nvSpPr>
          <p:spPr bwMode="auto">
            <a:xfrm>
              <a:off x="1169661" y="3484054"/>
              <a:ext cx="52388" cy="50800"/>
            </a:xfrm>
            <a:custGeom>
              <a:avLst/>
              <a:gdLst>
                <a:gd name="T0" fmla="*/ 132 w 132"/>
                <a:gd name="T1" fmla="*/ 66 h 133"/>
                <a:gd name="T2" fmla="*/ 131 w 132"/>
                <a:gd name="T3" fmla="*/ 58 h 133"/>
                <a:gd name="T4" fmla="*/ 130 w 132"/>
                <a:gd name="T5" fmla="*/ 49 h 133"/>
                <a:gd name="T6" fmla="*/ 126 w 132"/>
                <a:gd name="T7" fmla="*/ 41 h 133"/>
                <a:gd name="T8" fmla="*/ 123 w 132"/>
                <a:gd name="T9" fmla="*/ 33 h 133"/>
                <a:gd name="T10" fmla="*/ 119 w 132"/>
                <a:gd name="T11" fmla="*/ 27 h 133"/>
                <a:gd name="T12" fmla="*/ 113 w 132"/>
                <a:gd name="T13" fmla="*/ 20 h 133"/>
                <a:gd name="T14" fmla="*/ 106 w 132"/>
                <a:gd name="T15" fmla="*/ 14 h 133"/>
                <a:gd name="T16" fmla="*/ 99 w 132"/>
                <a:gd name="T17" fmla="*/ 10 h 133"/>
                <a:gd name="T18" fmla="*/ 91 w 132"/>
                <a:gd name="T19" fmla="*/ 5 h 133"/>
                <a:gd name="T20" fmla="*/ 83 w 132"/>
                <a:gd name="T21" fmla="*/ 3 h 133"/>
                <a:gd name="T22" fmla="*/ 74 w 132"/>
                <a:gd name="T23" fmla="*/ 0 h 133"/>
                <a:gd name="T24" fmla="*/ 65 w 132"/>
                <a:gd name="T25" fmla="*/ 0 h 133"/>
                <a:gd name="T26" fmla="*/ 57 w 132"/>
                <a:gd name="T27" fmla="*/ 0 h 133"/>
                <a:gd name="T28" fmla="*/ 48 w 132"/>
                <a:gd name="T29" fmla="*/ 3 h 133"/>
                <a:gd name="T30" fmla="*/ 40 w 132"/>
                <a:gd name="T31" fmla="*/ 5 h 133"/>
                <a:gd name="T32" fmla="*/ 32 w 132"/>
                <a:gd name="T33" fmla="*/ 10 h 133"/>
                <a:gd name="T34" fmla="*/ 26 w 132"/>
                <a:gd name="T35" fmla="*/ 14 h 133"/>
                <a:gd name="T36" fmla="*/ 19 w 132"/>
                <a:gd name="T37" fmla="*/ 20 h 133"/>
                <a:gd name="T38" fmla="*/ 13 w 132"/>
                <a:gd name="T39" fmla="*/ 27 h 133"/>
                <a:gd name="T40" fmla="*/ 9 w 132"/>
                <a:gd name="T41" fmla="*/ 33 h 133"/>
                <a:gd name="T42" fmla="*/ 4 w 132"/>
                <a:gd name="T43" fmla="*/ 41 h 133"/>
                <a:gd name="T44" fmla="*/ 2 w 132"/>
                <a:gd name="T45" fmla="*/ 49 h 133"/>
                <a:gd name="T46" fmla="*/ 0 w 132"/>
                <a:gd name="T47" fmla="*/ 58 h 133"/>
                <a:gd name="T48" fmla="*/ 0 w 132"/>
                <a:gd name="T49" fmla="*/ 66 h 133"/>
                <a:gd name="T50" fmla="*/ 0 w 132"/>
                <a:gd name="T51" fmla="*/ 75 h 133"/>
                <a:gd name="T52" fmla="*/ 2 w 132"/>
                <a:gd name="T53" fmla="*/ 84 h 133"/>
                <a:gd name="T54" fmla="*/ 4 w 132"/>
                <a:gd name="T55" fmla="*/ 92 h 133"/>
                <a:gd name="T56" fmla="*/ 9 w 132"/>
                <a:gd name="T57" fmla="*/ 100 h 133"/>
                <a:gd name="T58" fmla="*/ 13 w 132"/>
                <a:gd name="T59" fmla="*/ 107 h 133"/>
                <a:gd name="T60" fmla="*/ 19 w 132"/>
                <a:gd name="T61" fmla="*/ 114 h 133"/>
                <a:gd name="T62" fmla="*/ 26 w 132"/>
                <a:gd name="T63" fmla="*/ 119 h 133"/>
                <a:gd name="T64" fmla="*/ 32 w 132"/>
                <a:gd name="T65" fmla="*/ 124 h 133"/>
                <a:gd name="T66" fmla="*/ 40 w 132"/>
                <a:gd name="T67" fmla="*/ 127 h 133"/>
                <a:gd name="T68" fmla="*/ 48 w 132"/>
                <a:gd name="T69" fmla="*/ 131 h 133"/>
                <a:gd name="T70" fmla="*/ 57 w 132"/>
                <a:gd name="T71" fmla="*/ 132 h 133"/>
                <a:gd name="T72" fmla="*/ 65 w 132"/>
                <a:gd name="T73" fmla="*/ 133 h 133"/>
                <a:gd name="T74" fmla="*/ 74 w 132"/>
                <a:gd name="T75" fmla="*/ 132 h 133"/>
                <a:gd name="T76" fmla="*/ 83 w 132"/>
                <a:gd name="T77" fmla="*/ 131 h 133"/>
                <a:gd name="T78" fmla="*/ 91 w 132"/>
                <a:gd name="T79" fmla="*/ 127 h 133"/>
                <a:gd name="T80" fmla="*/ 99 w 132"/>
                <a:gd name="T81" fmla="*/ 124 h 133"/>
                <a:gd name="T82" fmla="*/ 106 w 132"/>
                <a:gd name="T83" fmla="*/ 119 h 133"/>
                <a:gd name="T84" fmla="*/ 113 w 132"/>
                <a:gd name="T85" fmla="*/ 114 h 133"/>
                <a:gd name="T86" fmla="*/ 119 w 132"/>
                <a:gd name="T87" fmla="*/ 107 h 133"/>
                <a:gd name="T88" fmla="*/ 123 w 132"/>
                <a:gd name="T89" fmla="*/ 100 h 133"/>
                <a:gd name="T90" fmla="*/ 126 w 132"/>
                <a:gd name="T91" fmla="*/ 92 h 133"/>
                <a:gd name="T92" fmla="*/ 130 w 132"/>
                <a:gd name="T93" fmla="*/ 84 h 133"/>
                <a:gd name="T94" fmla="*/ 131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6"/>
                  </a:lnTo>
                  <a:lnTo>
                    <a:pt x="132" y="63"/>
                  </a:lnTo>
                  <a:lnTo>
                    <a:pt x="131" y="58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6"/>
                  </a:lnTo>
                  <a:lnTo>
                    <a:pt x="126" y="41"/>
                  </a:lnTo>
                  <a:lnTo>
                    <a:pt x="125" y="38"/>
                  </a:lnTo>
                  <a:lnTo>
                    <a:pt x="123" y="33"/>
                  </a:lnTo>
                  <a:lnTo>
                    <a:pt x="121" y="30"/>
                  </a:lnTo>
                  <a:lnTo>
                    <a:pt x="119" y="27"/>
                  </a:lnTo>
                  <a:lnTo>
                    <a:pt x="115" y="23"/>
                  </a:lnTo>
                  <a:lnTo>
                    <a:pt x="113" y="20"/>
                  </a:lnTo>
                  <a:lnTo>
                    <a:pt x="109" y="16"/>
                  </a:lnTo>
                  <a:lnTo>
                    <a:pt x="106" y="14"/>
                  </a:lnTo>
                  <a:lnTo>
                    <a:pt x="103" y="12"/>
                  </a:lnTo>
                  <a:lnTo>
                    <a:pt x="99" y="10"/>
                  </a:lnTo>
                  <a:lnTo>
                    <a:pt x="95" y="7"/>
                  </a:lnTo>
                  <a:lnTo>
                    <a:pt x="91" y="5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9" y="2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5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3" y="2"/>
                  </a:lnTo>
                  <a:lnTo>
                    <a:pt x="48" y="3"/>
                  </a:lnTo>
                  <a:lnTo>
                    <a:pt x="45" y="4"/>
                  </a:lnTo>
                  <a:lnTo>
                    <a:pt x="40" y="5"/>
                  </a:lnTo>
                  <a:lnTo>
                    <a:pt x="37" y="7"/>
                  </a:lnTo>
                  <a:lnTo>
                    <a:pt x="32" y="10"/>
                  </a:lnTo>
                  <a:lnTo>
                    <a:pt x="29" y="12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13" y="27"/>
                  </a:lnTo>
                  <a:lnTo>
                    <a:pt x="11" y="30"/>
                  </a:lnTo>
                  <a:lnTo>
                    <a:pt x="9" y="33"/>
                  </a:lnTo>
                  <a:lnTo>
                    <a:pt x="6" y="38"/>
                  </a:lnTo>
                  <a:lnTo>
                    <a:pt x="4" y="41"/>
                  </a:lnTo>
                  <a:lnTo>
                    <a:pt x="3" y="46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2" y="84"/>
                  </a:lnTo>
                  <a:lnTo>
                    <a:pt x="3" y="88"/>
                  </a:lnTo>
                  <a:lnTo>
                    <a:pt x="4" y="92"/>
                  </a:lnTo>
                  <a:lnTo>
                    <a:pt x="6" y="96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3" y="107"/>
                  </a:lnTo>
                  <a:lnTo>
                    <a:pt x="15" y="110"/>
                  </a:lnTo>
                  <a:lnTo>
                    <a:pt x="19" y="114"/>
                  </a:lnTo>
                  <a:lnTo>
                    <a:pt x="22" y="116"/>
                  </a:lnTo>
                  <a:lnTo>
                    <a:pt x="26" y="119"/>
                  </a:lnTo>
                  <a:lnTo>
                    <a:pt x="29" y="122"/>
                  </a:lnTo>
                  <a:lnTo>
                    <a:pt x="32" y="124"/>
                  </a:lnTo>
                  <a:lnTo>
                    <a:pt x="37" y="126"/>
                  </a:lnTo>
                  <a:lnTo>
                    <a:pt x="40" y="127"/>
                  </a:lnTo>
                  <a:lnTo>
                    <a:pt x="45" y="130"/>
                  </a:lnTo>
                  <a:lnTo>
                    <a:pt x="48" y="131"/>
                  </a:lnTo>
                  <a:lnTo>
                    <a:pt x="53" y="132"/>
                  </a:lnTo>
                  <a:lnTo>
                    <a:pt x="57" y="132"/>
                  </a:lnTo>
                  <a:lnTo>
                    <a:pt x="62" y="133"/>
                  </a:lnTo>
                  <a:lnTo>
                    <a:pt x="65" y="133"/>
                  </a:lnTo>
                  <a:lnTo>
                    <a:pt x="70" y="133"/>
                  </a:lnTo>
                  <a:lnTo>
                    <a:pt x="74" y="132"/>
                  </a:lnTo>
                  <a:lnTo>
                    <a:pt x="79" y="132"/>
                  </a:lnTo>
                  <a:lnTo>
                    <a:pt x="83" y="131"/>
                  </a:lnTo>
                  <a:lnTo>
                    <a:pt x="87" y="130"/>
                  </a:lnTo>
                  <a:lnTo>
                    <a:pt x="91" y="127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3" y="122"/>
                  </a:lnTo>
                  <a:lnTo>
                    <a:pt x="106" y="119"/>
                  </a:lnTo>
                  <a:lnTo>
                    <a:pt x="109" y="116"/>
                  </a:lnTo>
                  <a:lnTo>
                    <a:pt x="113" y="114"/>
                  </a:lnTo>
                  <a:lnTo>
                    <a:pt x="115" y="110"/>
                  </a:lnTo>
                  <a:lnTo>
                    <a:pt x="119" y="107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5" y="96"/>
                  </a:lnTo>
                  <a:lnTo>
                    <a:pt x="126" y="92"/>
                  </a:lnTo>
                  <a:lnTo>
                    <a:pt x="129" y="88"/>
                  </a:lnTo>
                  <a:lnTo>
                    <a:pt x="130" y="84"/>
                  </a:lnTo>
                  <a:lnTo>
                    <a:pt x="131" y="80"/>
                  </a:lnTo>
                  <a:lnTo>
                    <a:pt x="131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Freeform 62"/>
            <p:cNvSpPr>
              <a:spLocks/>
            </p:cNvSpPr>
            <p:nvPr>
              <p:custDataLst>
                <p:tags r:id="rId32"/>
              </p:custDataLst>
            </p:nvPr>
          </p:nvSpPr>
          <p:spPr bwMode="auto">
            <a:xfrm>
              <a:off x="1169661" y="3484054"/>
              <a:ext cx="52388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2 w 117"/>
                <a:gd name="T11" fmla="*/ 20 h 117"/>
                <a:gd name="T12" fmla="*/ 97 w 117"/>
                <a:gd name="T13" fmla="*/ 14 h 117"/>
                <a:gd name="T14" fmla="*/ 91 w 117"/>
                <a:gd name="T15" fmla="*/ 10 h 117"/>
                <a:gd name="T16" fmla="*/ 84 w 117"/>
                <a:gd name="T17" fmla="*/ 6 h 117"/>
                <a:gd name="T18" fmla="*/ 77 w 117"/>
                <a:gd name="T19" fmla="*/ 3 h 117"/>
                <a:gd name="T20" fmla="*/ 70 w 117"/>
                <a:gd name="T21" fmla="*/ 1 h 117"/>
                <a:gd name="T22" fmla="*/ 62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4 h 117"/>
                <a:gd name="T36" fmla="*/ 14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4 w 117"/>
                <a:gd name="T59" fmla="*/ 97 h 117"/>
                <a:gd name="T60" fmla="*/ 20 w 117"/>
                <a:gd name="T61" fmla="*/ 102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2 w 117"/>
                <a:gd name="T73" fmla="*/ 117 h 117"/>
                <a:gd name="T74" fmla="*/ 70 w 117"/>
                <a:gd name="T75" fmla="*/ 116 h 117"/>
                <a:gd name="T76" fmla="*/ 77 w 117"/>
                <a:gd name="T77" fmla="*/ 114 h 117"/>
                <a:gd name="T78" fmla="*/ 84 w 117"/>
                <a:gd name="T79" fmla="*/ 111 h 117"/>
                <a:gd name="T80" fmla="*/ 91 w 117"/>
                <a:gd name="T81" fmla="*/ 107 h 117"/>
                <a:gd name="T82" fmla="*/ 97 w 117"/>
                <a:gd name="T83" fmla="*/ 102 h 117"/>
                <a:gd name="T84" fmla="*/ 102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8"/>
                  </a:moveTo>
                  <a:lnTo>
                    <a:pt x="117" y="55"/>
                  </a:lnTo>
                  <a:lnTo>
                    <a:pt x="116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2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2" y="20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4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20" y="102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1"/>
                  </a:lnTo>
                  <a:lnTo>
                    <a:pt x="36" y="112"/>
                  </a:lnTo>
                  <a:lnTo>
                    <a:pt x="40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1" y="116"/>
                  </a:lnTo>
                  <a:lnTo>
                    <a:pt x="55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6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7" y="114"/>
                  </a:lnTo>
                  <a:lnTo>
                    <a:pt x="81" y="112"/>
                  </a:lnTo>
                  <a:lnTo>
                    <a:pt x="84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2"/>
                  </a:lnTo>
                  <a:lnTo>
                    <a:pt x="100" y="100"/>
                  </a:lnTo>
                  <a:lnTo>
                    <a:pt x="102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2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6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1" name="Rectangle 63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007736" y="3233229"/>
              <a:ext cx="118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D</a:t>
              </a:r>
              <a:endParaRPr lang="en-US"/>
            </a:p>
          </p:txBody>
        </p:sp>
        <p:sp>
          <p:nvSpPr>
            <p:cNvPr id="17464" name="Rectangle 66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91191" y="2888168"/>
              <a:ext cx="4247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C00000"/>
                  </a:solidFill>
                </a:rPr>
                <a:t>Start</a:t>
              </a:r>
            </a:p>
            <a:p>
              <a:r>
                <a:rPr lang="en-US" sz="1500" dirty="0">
                  <a:solidFill>
                    <a:srgbClr val="C00000"/>
                  </a:solidFill>
                </a:rPr>
                <a:t>her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58" name="Rectangle 173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66383" y="3580892"/>
              <a:ext cx="745397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500.00' N</a:t>
              </a:r>
              <a:endParaRPr lang="en-US"/>
            </a:p>
          </p:txBody>
        </p:sp>
        <p:sp>
          <p:nvSpPr>
            <p:cNvPr id="59" name="Rectangle 174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67958" y="3779329"/>
              <a:ext cx="81432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000.00' E</a:t>
              </a:r>
              <a:endParaRPr lang="en-US" dirty="0"/>
            </a:p>
          </p:txBody>
        </p:sp>
        <p:sp>
          <p:nvSpPr>
            <p:cNvPr id="54" name="Rectangle 3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832730" y="1956816"/>
              <a:ext cx="10419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chemeClr val="folHlink"/>
                  </a:solidFill>
                </a:rPr>
                <a:t>B</a:t>
              </a:r>
              <a:endParaRPr lang="en-US" dirty="0">
                <a:solidFill>
                  <a:schemeClr val="folHlink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974945" y="5948290"/>
              <a:ext cx="190629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65000"/>
                    </a:schemeClr>
                  </a:solidFill>
                </a:rPr>
                <a:t>Arc CB is tangent</a:t>
              </a:r>
            </a:p>
            <a:p>
              <a:pPr algn="ctr"/>
              <a:r>
                <a:rPr lang="en-US" sz="1600" dirty="0">
                  <a:solidFill>
                    <a:schemeClr val="bg1">
                      <a:lumMod val="65000"/>
                    </a:schemeClr>
                  </a:solidFill>
                </a:rPr>
                <a:t>to Line DC.</a:t>
              </a:r>
            </a:p>
          </p:txBody>
        </p:sp>
      </p:grpSp>
      <p:sp>
        <p:nvSpPr>
          <p:cNvPr id="43" name="Text Box 178">
            <a:extLst>
              <a:ext uri="{FF2B5EF4-FFF2-40B4-BE49-F238E27FC236}">
                <a16:creationId xmlns:a16="http://schemas.microsoft.com/office/drawing/2014/main" id="{176F71EB-9867-4514-B121-EBC7A307967E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  <a:cs typeface="Calibri" panose="020F0502020204030204" pitchFamily="34" charset="0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  <a:cs typeface="Calibri" panose="020F0502020204030204" pitchFamily="34" charset="0"/>
              </a:rPr>
              <a:t>Compute:</a:t>
            </a:r>
          </a:p>
          <a:p>
            <a:pPr lvl="2"/>
            <a:r>
              <a:rPr lang="en-US" sz="1800" b="1" dirty="0">
                <a:latin typeface="+mn-lt"/>
                <a:cs typeface="Calibri" panose="020F0502020204030204" pitchFamily="34" charset="0"/>
              </a:rPr>
              <a:t>(1) Point coordinates</a:t>
            </a:r>
          </a:p>
          <a:p>
            <a:pPr lvl="2"/>
            <a:r>
              <a:rPr lang="en-US" sz="1800" dirty="0">
                <a:latin typeface="+mn-lt"/>
                <a:cs typeface="Calibri" panose="020F0502020204030204" pitchFamily="34" charset="0"/>
              </a:rPr>
              <a:t>(2) Traverse are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Comp D to C</a:t>
            </a:r>
          </a:p>
          <a:p>
            <a:r>
              <a:rPr lang="en-US" dirty="0"/>
              <a:t>Use </a:t>
            </a:r>
            <a:r>
              <a:rPr lang="en-US" dirty="0" err="1"/>
              <a:t>Az</a:t>
            </a:r>
            <a:r>
              <a:rPr lang="en-US" baseline="-25000" dirty="0" err="1"/>
              <a:t>DC</a:t>
            </a:r>
            <a:r>
              <a:rPr lang="en-US" dirty="0"/>
              <a:t> = 60°38’54”</a:t>
            </a:r>
          </a:p>
          <a:p>
            <a:r>
              <a:rPr lang="en-US" dirty="0"/>
              <a:t>N</a:t>
            </a:r>
            <a:r>
              <a:rPr lang="en-US" baseline="-25000" dirty="0"/>
              <a:t>C</a:t>
            </a:r>
            <a:r>
              <a:rPr lang="en-US" dirty="0"/>
              <a:t>=500.00+175.00</a:t>
            </a:r>
            <a:r>
              <a:rPr lang="en-US" dirty="0">
                <a:sym typeface="Wingdings" panose="05000000000000000000" pitchFamily="2" charset="2"/>
              </a:rPr>
              <a:t></a:t>
            </a:r>
            <a:r>
              <a:rPr lang="en-US" dirty="0"/>
              <a:t>cos(60°38’54”)</a:t>
            </a:r>
          </a:p>
          <a:p>
            <a:r>
              <a:rPr lang="en-US" dirty="0"/>
              <a:t>E</a:t>
            </a:r>
            <a:r>
              <a:rPr lang="en-US" baseline="-25000" dirty="0"/>
              <a:t>C</a:t>
            </a:r>
            <a:r>
              <a:rPr lang="en-US" dirty="0"/>
              <a:t>=1000.00+175.00</a:t>
            </a:r>
            <a:r>
              <a:rPr lang="en-US" dirty="0">
                <a:sym typeface="Wingdings" panose="05000000000000000000" pitchFamily="2" charset="2"/>
              </a:rPr>
              <a:t></a:t>
            </a:r>
            <a:r>
              <a:rPr lang="en-US" dirty="0"/>
              <a:t>sin(60°38’54”)</a:t>
            </a:r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65176" y="1956816"/>
            <a:ext cx="6820974" cy="4576249"/>
            <a:chOff x="265176" y="1956816"/>
            <a:chExt cx="6820974" cy="4576249"/>
          </a:xfrm>
        </p:grpSpPr>
        <p:sp>
          <p:nvSpPr>
            <p:cNvPr id="18434" name="Line 2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V="1">
              <a:off x="1192279" y="2564829"/>
              <a:ext cx="1670050" cy="9382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35" name="Line 3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H="1" flipV="1">
              <a:off x="2862329" y="2564830"/>
              <a:ext cx="1341438" cy="2384425"/>
            </a:xfrm>
            <a:prstGeom prst="line">
              <a:avLst/>
            </a:prstGeom>
            <a:noFill/>
            <a:ln w="63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Freeform 10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2862329" y="2215579"/>
              <a:ext cx="1963738" cy="349250"/>
            </a:xfrm>
            <a:custGeom>
              <a:avLst/>
              <a:gdLst>
                <a:gd name="T0" fmla="*/ 4372 w 4372"/>
                <a:gd name="T1" fmla="*/ 154 h 776"/>
                <a:gd name="T2" fmla="*/ 3817 w 4372"/>
                <a:gd name="T3" fmla="*/ 51 h 776"/>
                <a:gd name="T4" fmla="*/ 3254 w 4372"/>
                <a:gd name="T5" fmla="*/ 0 h 776"/>
                <a:gd name="T6" fmla="*/ 2690 w 4372"/>
                <a:gd name="T7" fmla="*/ 1 h 776"/>
                <a:gd name="T8" fmla="*/ 2127 w 4372"/>
                <a:gd name="T9" fmla="*/ 55 h 776"/>
                <a:gd name="T10" fmla="*/ 1573 w 4372"/>
                <a:gd name="T11" fmla="*/ 160 h 776"/>
                <a:gd name="T12" fmla="*/ 1030 w 4372"/>
                <a:gd name="T13" fmla="*/ 316 h 776"/>
                <a:gd name="T14" fmla="*/ 504 w 4372"/>
                <a:gd name="T15" fmla="*/ 522 h 776"/>
                <a:gd name="T16" fmla="*/ 0 w 4372"/>
                <a:gd name="T17" fmla="*/ 776 h 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2"/>
                <a:gd name="T28" fmla="*/ 0 h 776"/>
                <a:gd name="T29" fmla="*/ 4372 w 4372"/>
                <a:gd name="T30" fmla="*/ 776 h 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2" h="776">
                  <a:moveTo>
                    <a:pt x="4372" y="154"/>
                  </a:moveTo>
                  <a:lnTo>
                    <a:pt x="3817" y="51"/>
                  </a:lnTo>
                  <a:lnTo>
                    <a:pt x="3254" y="0"/>
                  </a:lnTo>
                  <a:lnTo>
                    <a:pt x="2690" y="1"/>
                  </a:lnTo>
                  <a:lnTo>
                    <a:pt x="2127" y="55"/>
                  </a:lnTo>
                  <a:lnTo>
                    <a:pt x="1573" y="160"/>
                  </a:lnTo>
                  <a:lnTo>
                    <a:pt x="1030" y="316"/>
                  </a:lnTo>
                  <a:lnTo>
                    <a:pt x="504" y="522"/>
                  </a:lnTo>
                  <a:lnTo>
                    <a:pt x="0" y="776"/>
                  </a:lnTo>
                </a:path>
              </a:pathLst>
            </a:custGeom>
            <a:noFill/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3" name="Line 11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4203767" y="2283842"/>
              <a:ext cx="622300" cy="2665413"/>
            </a:xfrm>
            <a:prstGeom prst="line">
              <a:avLst/>
            </a:prstGeom>
            <a:noFill/>
            <a:ln w="63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4" name="Line 12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4826067" y="2283842"/>
              <a:ext cx="1981200" cy="2620963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Rectangle 1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987743" y="4326954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42°30'00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8446" name="Freeform 16"/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3871980" y="4271392"/>
              <a:ext cx="485775" cy="87313"/>
            </a:xfrm>
            <a:custGeom>
              <a:avLst/>
              <a:gdLst>
                <a:gd name="T0" fmla="*/ 1083 w 1083"/>
                <a:gd name="T1" fmla="*/ 38 h 192"/>
                <a:gd name="T2" fmla="*/ 806 w 1083"/>
                <a:gd name="T3" fmla="*/ 0 h 192"/>
                <a:gd name="T4" fmla="*/ 527 w 1083"/>
                <a:gd name="T5" fmla="*/ 13 h 192"/>
                <a:gd name="T6" fmla="*/ 255 w 1083"/>
                <a:gd name="T7" fmla="*/ 78 h 192"/>
                <a:gd name="T8" fmla="*/ 0 w 1083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3"/>
                <a:gd name="T16" fmla="*/ 0 h 192"/>
                <a:gd name="T17" fmla="*/ 1083 w 1083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3" h="192">
                  <a:moveTo>
                    <a:pt x="1083" y="38"/>
                  </a:moveTo>
                  <a:lnTo>
                    <a:pt x="806" y="0"/>
                  </a:lnTo>
                  <a:lnTo>
                    <a:pt x="527" y="13"/>
                  </a:lnTo>
                  <a:lnTo>
                    <a:pt x="255" y="78"/>
                  </a:lnTo>
                  <a:lnTo>
                    <a:pt x="0" y="192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1" name="Rectangle 21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210243" y="2479104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50°15'00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8452" name="Freeform 22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4708593" y="2695005"/>
              <a:ext cx="428625" cy="104775"/>
            </a:xfrm>
            <a:custGeom>
              <a:avLst/>
              <a:gdLst>
                <a:gd name="T0" fmla="*/ 0 w 955"/>
                <a:gd name="T1" fmla="*/ 203 h 233"/>
                <a:gd name="T2" fmla="*/ 250 w 955"/>
                <a:gd name="T3" fmla="*/ 233 h 233"/>
                <a:gd name="T4" fmla="*/ 500 w 955"/>
                <a:gd name="T5" fmla="*/ 208 h 233"/>
                <a:gd name="T6" fmla="*/ 739 w 955"/>
                <a:gd name="T7" fmla="*/ 129 h 233"/>
                <a:gd name="T8" fmla="*/ 955 w 955"/>
                <a:gd name="T9" fmla="*/ 0 h 2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5"/>
                <a:gd name="T16" fmla="*/ 0 h 233"/>
                <a:gd name="T17" fmla="*/ 955 w 955"/>
                <a:gd name="T18" fmla="*/ 233 h 2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5" h="233">
                  <a:moveTo>
                    <a:pt x="0" y="203"/>
                  </a:moveTo>
                  <a:lnTo>
                    <a:pt x="250" y="233"/>
                  </a:lnTo>
                  <a:lnTo>
                    <a:pt x="500" y="208"/>
                  </a:lnTo>
                  <a:lnTo>
                    <a:pt x="739" y="129"/>
                  </a:lnTo>
                  <a:lnTo>
                    <a:pt x="955" y="0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7" name="Rectangle 2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 rot="3600000">
              <a:off x="3172467" y="3370163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chemeClr val="folHlink"/>
                  </a:solidFill>
                </a:rPr>
                <a:t>R = 250.00'</a:t>
              </a:r>
              <a:endParaRPr lang="en-US" dirty="0">
                <a:solidFill>
                  <a:schemeClr val="folHlink"/>
                </a:solidFill>
              </a:endParaRPr>
            </a:p>
          </p:txBody>
        </p:sp>
        <p:sp>
          <p:nvSpPr>
            <p:cNvPr id="18458" name="Freeform 30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2836929" y="2536255"/>
              <a:ext cx="50800" cy="53975"/>
            </a:xfrm>
            <a:custGeom>
              <a:avLst/>
              <a:gdLst>
                <a:gd name="T0" fmla="*/ 132 w 132"/>
                <a:gd name="T1" fmla="*/ 66 h 132"/>
                <a:gd name="T2" fmla="*/ 132 w 132"/>
                <a:gd name="T3" fmla="*/ 57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5 h 132"/>
                <a:gd name="T12" fmla="*/ 113 w 132"/>
                <a:gd name="T13" fmla="*/ 20 h 132"/>
                <a:gd name="T14" fmla="*/ 106 w 132"/>
                <a:gd name="T15" fmla="*/ 14 h 132"/>
                <a:gd name="T16" fmla="*/ 99 w 132"/>
                <a:gd name="T17" fmla="*/ 8 h 132"/>
                <a:gd name="T18" fmla="*/ 92 w 132"/>
                <a:gd name="T19" fmla="*/ 5 h 132"/>
                <a:gd name="T20" fmla="*/ 84 w 132"/>
                <a:gd name="T21" fmla="*/ 1 h 132"/>
                <a:gd name="T22" fmla="*/ 75 w 132"/>
                <a:gd name="T23" fmla="*/ 0 h 132"/>
                <a:gd name="T24" fmla="*/ 67 w 132"/>
                <a:gd name="T25" fmla="*/ 0 h 132"/>
                <a:gd name="T26" fmla="*/ 58 w 132"/>
                <a:gd name="T27" fmla="*/ 0 h 132"/>
                <a:gd name="T28" fmla="*/ 50 w 132"/>
                <a:gd name="T29" fmla="*/ 1 h 132"/>
                <a:gd name="T30" fmla="*/ 41 w 132"/>
                <a:gd name="T31" fmla="*/ 5 h 132"/>
                <a:gd name="T32" fmla="*/ 33 w 132"/>
                <a:gd name="T33" fmla="*/ 8 h 132"/>
                <a:gd name="T34" fmla="*/ 26 w 132"/>
                <a:gd name="T35" fmla="*/ 14 h 132"/>
                <a:gd name="T36" fmla="*/ 19 w 132"/>
                <a:gd name="T37" fmla="*/ 20 h 132"/>
                <a:gd name="T38" fmla="*/ 13 w 132"/>
                <a:gd name="T39" fmla="*/ 25 h 132"/>
                <a:gd name="T40" fmla="*/ 9 w 132"/>
                <a:gd name="T41" fmla="*/ 33 h 132"/>
                <a:gd name="T42" fmla="*/ 5 w 132"/>
                <a:gd name="T43" fmla="*/ 41 h 132"/>
                <a:gd name="T44" fmla="*/ 2 w 132"/>
                <a:gd name="T45" fmla="*/ 49 h 132"/>
                <a:gd name="T46" fmla="*/ 1 w 132"/>
                <a:gd name="T47" fmla="*/ 57 h 132"/>
                <a:gd name="T48" fmla="*/ 0 w 132"/>
                <a:gd name="T49" fmla="*/ 66 h 132"/>
                <a:gd name="T50" fmla="*/ 1 w 132"/>
                <a:gd name="T51" fmla="*/ 75 h 132"/>
                <a:gd name="T52" fmla="*/ 2 w 132"/>
                <a:gd name="T53" fmla="*/ 83 h 132"/>
                <a:gd name="T54" fmla="*/ 5 w 132"/>
                <a:gd name="T55" fmla="*/ 91 h 132"/>
                <a:gd name="T56" fmla="*/ 9 w 132"/>
                <a:gd name="T57" fmla="*/ 99 h 132"/>
                <a:gd name="T58" fmla="*/ 13 w 132"/>
                <a:gd name="T59" fmla="*/ 107 h 132"/>
                <a:gd name="T60" fmla="*/ 19 w 132"/>
                <a:gd name="T61" fmla="*/ 112 h 132"/>
                <a:gd name="T62" fmla="*/ 26 w 132"/>
                <a:gd name="T63" fmla="*/ 118 h 132"/>
                <a:gd name="T64" fmla="*/ 33 w 132"/>
                <a:gd name="T65" fmla="*/ 124 h 132"/>
                <a:gd name="T66" fmla="*/ 41 w 132"/>
                <a:gd name="T67" fmla="*/ 127 h 132"/>
                <a:gd name="T68" fmla="*/ 50 w 132"/>
                <a:gd name="T69" fmla="*/ 129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29 h 132"/>
                <a:gd name="T78" fmla="*/ 92 w 132"/>
                <a:gd name="T79" fmla="*/ 127 h 132"/>
                <a:gd name="T80" fmla="*/ 99 w 132"/>
                <a:gd name="T81" fmla="*/ 124 h 132"/>
                <a:gd name="T82" fmla="*/ 106 w 132"/>
                <a:gd name="T83" fmla="*/ 118 h 132"/>
                <a:gd name="T84" fmla="*/ 113 w 132"/>
                <a:gd name="T85" fmla="*/ 112 h 132"/>
                <a:gd name="T86" fmla="*/ 119 w 132"/>
                <a:gd name="T87" fmla="*/ 107 h 132"/>
                <a:gd name="T88" fmla="*/ 123 w 132"/>
                <a:gd name="T89" fmla="*/ 99 h 132"/>
                <a:gd name="T90" fmla="*/ 128 w 132"/>
                <a:gd name="T91" fmla="*/ 91 h 132"/>
                <a:gd name="T92" fmla="*/ 130 w 132"/>
                <a:gd name="T93" fmla="*/ 83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1"/>
                  </a:moveTo>
                  <a:lnTo>
                    <a:pt x="132" y="66"/>
                  </a:lnTo>
                  <a:lnTo>
                    <a:pt x="132" y="61"/>
                  </a:lnTo>
                  <a:lnTo>
                    <a:pt x="132" y="57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4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5"/>
                  </a:lnTo>
                  <a:lnTo>
                    <a:pt x="116" y="22"/>
                  </a:lnTo>
                  <a:lnTo>
                    <a:pt x="113" y="20"/>
                  </a:lnTo>
                  <a:lnTo>
                    <a:pt x="110" y="16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99" y="8"/>
                  </a:lnTo>
                  <a:lnTo>
                    <a:pt x="96" y="7"/>
                  </a:lnTo>
                  <a:lnTo>
                    <a:pt x="92" y="5"/>
                  </a:lnTo>
                  <a:lnTo>
                    <a:pt x="87" y="4"/>
                  </a:lnTo>
                  <a:lnTo>
                    <a:pt x="84" y="1"/>
                  </a:lnTo>
                  <a:lnTo>
                    <a:pt x="79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3" y="1"/>
                  </a:lnTo>
                  <a:lnTo>
                    <a:pt x="50" y="1"/>
                  </a:lnTo>
                  <a:lnTo>
                    <a:pt x="45" y="4"/>
                  </a:lnTo>
                  <a:lnTo>
                    <a:pt x="41" y="5"/>
                  </a:lnTo>
                  <a:lnTo>
                    <a:pt x="37" y="7"/>
                  </a:lnTo>
                  <a:lnTo>
                    <a:pt x="33" y="8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5" y="41"/>
                  </a:lnTo>
                  <a:lnTo>
                    <a:pt x="3" y="44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1" y="57"/>
                  </a:lnTo>
                  <a:lnTo>
                    <a:pt x="0" y="61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1" y="75"/>
                  </a:lnTo>
                  <a:lnTo>
                    <a:pt x="1" y="78"/>
                  </a:lnTo>
                  <a:lnTo>
                    <a:pt x="2" y="83"/>
                  </a:lnTo>
                  <a:lnTo>
                    <a:pt x="3" y="88"/>
                  </a:lnTo>
                  <a:lnTo>
                    <a:pt x="5" y="91"/>
                  </a:lnTo>
                  <a:lnTo>
                    <a:pt x="7" y="95"/>
                  </a:lnTo>
                  <a:lnTo>
                    <a:pt x="9" y="99"/>
                  </a:lnTo>
                  <a:lnTo>
                    <a:pt x="11" y="102"/>
                  </a:lnTo>
                  <a:lnTo>
                    <a:pt x="13" y="107"/>
                  </a:lnTo>
                  <a:lnTo>
                    <a:pt x="17" y="110"/>
                  </a:lnTo>
                  <a:lnTo>
                    <a:pt x="19" y="112"/>
                  </a:lnTo>
                  <a:lnTo>
                    <a:pt x="22" y="116"/>
                  </a:lnTo>
                  <a:lnTo>
                    <a:pt x="26" y="118"/>
                  </a:lnTo>
                  <a:lnTo>
                    <a:pt x="29" y="121"/>
                  </a:lnTo>
                  <a:lnTo>
                    <a:pt x="33" y="124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5" y="128"/>
                  </a:lnTo>
                  <a:lnTo>
                    <a:pt x="50" y="129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0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29"/>
                  </a:lnTo>
                  <a:lnTo>
                    <a:pt x="87" y="128"/>
                  </a:lnTo>
                  <a:lnTo>
                    <a:pt x="92" y="127"/>
                  </a:lnTo>
                  <a:lnTo>
                    <a:pt x="96" y="125"/>
                  </a:lnTo>
                  <a:lnTo>
                    <a:pt x="99" y="124"/>
                  </a:lnTo>
                  <a:lnTo>
                    <a:pt x="103" y="121"/>
                  </a:lnTo>
                  <a:lnTo>
                    <a:pt x="106" y="118"/>
                  </a:lnTo>
                  <a:lnTo>
                    <a:pt x="110" y="116"/>
                  </a:lnTo>
                  <a:lnTo>
                    <a:pt x="113" y="112"/>
                  </a:lnTo>
                  <a:lnTo>
                    <a:pt x="116" y="110"/>
                  </a:lnTo>
                  <a:lnTo>
                    <a:pt x="119" y="107"/>
                  </a:lnTo>
                  <a:lnTo>
                    <a:pt x="121" y="102"/>
                  </a:lnTo>
                  <a:lnTo>
                    <a:pt x="123" y="99"/>
                  </a:lnTo>
                  <a:lnTo>
                    <a:pt x="126" y="95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1" y="78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3300"/>
            </a:solidFill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Freeform 31"/>
            <p:cNvSpPr>
              <a:spLocks/>
            </p:cNvSpPr>
            <p:nvPr>
              <p:custDataLst>
                <p:tags r:id="rId13"/>
              </p:custDataLst>
            </p:nvPr>
          </p:nvSpPr>
          <p:spPr bwMode="auto">
            <a:xfrm>
              <a:off x="2836929" y="2536255"/>
              <a:ext cx="50800" cy="53975"/>
            </a:xfrm>
            <a:custGeom>
              <a:avLst/>
              <a:gdLst>
                <a:gd name="T0" fmla="*/ 117 w 117"/>
                <a:gd name="T1" fmla="*/ 54 h 116"/>
                <a:gd name="T2" fmla="*/ 116 w 117"/>
                <a:gd name="T3" fmla="*/ 47 h 116"/>
                <a:gd name="T4" fmla="*/ 114 w 117"/>
                <a:gd name="T5" fmla="*/ 39 h 116"/>
                <a:gd name="T6" fmla="*/ 111 w 117"/>
                <a:gd name="T7" fmla="*/ 32 h 116"/>
                <a:gd name="T8" fmla="*/ 107 w 117"/>
                <a:gd name="T9" fmla="*/ 25 h 116"/>
                <a:gd name="T10" fmla="*/ 103 w 117"/>
                <a:gd name="T11" fmla="*/ 19 h 116"/>
                <a:gd name="T12" fmla="*/ 97 w 117"/>
                <a:gd name="T13" fmla="*/ 14 h 116"/>
                <a:gd name="T14" fmla="*/ 91 w 117"/>
                <a:gd name="T15" fmla="*/ 9 h 116"/>
                <a:gd name="T16" fmla="*/ 85 w 117"/>
                <a:gd name="T17" fmla="*/ 6 h 116"/>
                <a:gd name="T18" fmla="*/ 77 w 117"/>
                <a:gd name="T19" fmla="*/ 3 h 116"/>
                <a:gd name="T20" fmla="*/ 70 w 117"/>
                <a:gd name="T21" fmla="*/ 1 h 116"/>
                <a:gd name="T22" fmla="*/ 62 w 117"/>
                <a:gd name="T23" fmla="*/ 0 h 116"/>
                <a:gd name="T24" fmla="*/ 55 w 117"/>
                <a:gd name="T25" fmla="*/ 0 h 116"/>
                <a:gd name="T26" fmla="*/ 47 w 117"/>
                <a:gd name="T27" fmla="*/ 1 h 116"/>
                <a:gd name="T28" fmla="*/ 40 w 117"/>
                <a:gd name="T29" fmla="*/ 3 h 116"/>
                <a:gd name="T30" fmla="*/ 33 w 117"/>
                <a:gd name="T31" fmla="*/ 6 h 116"/>
                <a:gd name="T32" fmla="*/ 26 w 117"/>
                <a:gd name="T33" fmla="*/ 9 h 116"/>
                <a:gd name="T34" fmla="*/ 20 w 117"/>
                <a:gd name="T35" fmla="*/ 14 h 116"/>
                <a:gd name="T36" fmla="*/ 15 w 117"/>
                <a:gd name="T37" fmla="*/ 19 h 116"/>
                <a:gd name="T38" fmla="*/ 10 w 117"/>
                <a:gd name="T39" fmla="*/ 25 h 116"/>
                <a:gd name="T40" fmla="*/ 6 w 117"/>
                <a:gd name="T41" fmla="*/ 32 h 116"/>
                <a:gd name="T42" fmla="*/ 3 w 117"/>
                <a:gd name="T43" fmla="*/ 39 h 116"/>
                <a:gd name="T44" fmla="*/ 1 w 117"/>
                <a:gd name="T45" fmla="*/ 47 h 116"/>
                <a:gd name="T46" fmla="*/ 0 w 117"/>
                <a:gd name="T47" fmla="*/ 54 h 116"/>
                <a:gd name="T48" fmla="*/ 0 w 117"/>
                <a:gd name="T49" fmla="*/ 62 h 116"/>
                <a:gd name="T50" fmla="*/ 1 w 117"/>
                <a:gd name="T51" fmla="*/ 69 h 116"/>
                <a:gd name="T52" fmla="*/ 3 w 117"/>
                <a:gd name="T53" fmla="*/ 77 h 116"/>
                <a:gd name="T54" fmla="*/ 6 w 117"/>
                <a:gd name="T55" fmla="*/ 84 h 116"/>
                <a:gd name="T56" fmla="*/ 10 w 117"/>
                <a:gd name="T57" fmla="*/ 90 h 116"/>
                <a:gd name="T58" fmla="*/ 15 w 117"/>
                <a:gd name="T59" fmla="*/ 97 h 116"/>
                <a:gd name="T60" fmla="*/ 20 w 117"/>
                <a:gd name="T61" fmla="*/ 102 h 116"/>
                <a:gd name="T62" fmla="*/ 26 w 117"/>
                <a:gd name="T63" fmla="*/ 107 h 116"/>
                <a:gd name="T64" fmla="*/ 33 w 117"/>
                <a:gd name="T65" fmla="*/ 110 h 116"/>
                <a:gd name="T66" fmla="*/ 40 w 117"/>
                <a:gd name="T67" fmla="*/ 113 h 116"/>
                <a:gd name="T68" fmla="*/ 47 w 117"/>
                <a:gd name="T69" fmla="*/ 115 h 116"/>
                <a:gd name="T70" fmla="*/ 55 w 117"/>
                <a:gd name="T71" fmla="*/ 116 h 116"/>
                <a:gd name="T72" fmla="*/ 62 w 117"/>
                <a:gd name="T73" fmla="*/ 116 h 116"/>
                <a:gd name="T74" fmla="*/ 70 w 117"/>
                <a:gd name="T75" fmla="*/ 115 h 116"/>
                <a:gd name="T76" fmla="*/ 77 w 117"/>
                <a:gd name="T77" fmla="*/ 113 h 116"/>
                <a:gd name="T78" fmla="*/ 85 w 117"/>
                <a:gd name="T79" fmla="*/ 110 h 116"/>
                <a:gd name="T80" fmla="*/ 91 w 117"/>
                <a:gd name="T81" fmla="*/ 107 h 116"/>
                <a:gd name="T82" fmla="*/ 97 w 117"/>
                <a:gd name="T83" fmla="*/ 102 h 116"/>
                <a:gd name="T84" fmla="*/ 103 w 117"/>
                <a:gd name="T85" fmla="*/ 97 h 116"/>
                <a:gd name="T86" fmla="*/ 107 w 117"/>
                <a:gd name="T87" fmla="*/ 90 h 116"/>
                <a:gd name="T88" fmla="*/ 111 w 117"/>
                <a:gd name="T89" fmla="*/ 84 h 116"/>
                <a:gd name="T90" fmla="*/ 114 w 117"/>
                <a:gd name="T91" fmla="*/ 77 h 116"/>
                <a:gd name="T92" fmla="*/ 116 w 117"/>
                <a:gd name="T93" fmla="*/ 69 h 116"/>
                <a:gd name="T94" fmla="*/ 117 w 117"/>
                <a:gd name="T95" fmla="*/ 62 h 1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6"/>
                <a:gd name="T146" fmla="*/ 117 w 117"/>
                <a:gd name="T147" fmla="*/ 116 h 1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6">
                  <a:moveTo>
                    <a:pt x="117" y="58"/>
                  </a:moveTo>
                  <a:lnTo>
                    <a:pt x="117" y="54"/>
                  </a:lnTo>
                  <a:lnTo>
                    <a:pt x="117" y="50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39"/>
                  </a:lnTo>
                  <a:lnTo>
                    <a:pt x="113" y="36"/>
                  </a:lnTo>
                  <a:lnTo>
                    <a:pt x="111" y="32"/>
                  </a:lnTo>
                  <a:lnTo>
                    <a:pt x="109" y="29"/>
                  </a:lnTo>
                  <a:lnTo>
                    <a:pt x="107" y="25"/>
                  </a:lnTo>
                  <a:lnTo>
                    <a:pt x="105" y="22"/>
                  </a:lnTo>
                  <a:lnTo>
                    <a:pt x="103" y="19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9"/>
                  </a:lnTo>
                  <a:lnTo>
                    <a:pt x="88" y="7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4" y="1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7"/>
                  </a:lnTo>
                  <a:lnTo>
                    <a:pt x="26" y="9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5" y="19"/>
                  </a:lnTo>
                  <a:lnTo>
                    <a:pt x="12" y="22"/>
                  </a:lnTo>
                  <a:lnTo>
                    <a:pt x="10" y="25"/>
                  </a:lnTo>
                  <a:lnTo>
                    <a:pt x="8" y="29"/>
                  </a:lnTo>
                  <a:lnTo>
                    <a:pt x="6" y="32"/>
                  </a:lnTo>
                  <a:lnTo>
                    <a:pt x="5" y="36"/>
                  </a:lnTo>
                  <a:lnTo>
                    <a:pt x="3" y="39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0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69"/>
                  </a:lnTo>
                  <a:lnTo>
                    <a:pt x="2" y="73"/>
                  </a:lnTo>
                  <a:lnTo>
                    <a:pt x="3" y="77"/>
                  </a:lnTo>
                  <a:lnTo>
                    <a:pt x="5" y="80"/>
                  </a:lnTo>
                  <a:lnTo>
                    <a:pt x="6" y="84"/>
                  </a:lnTo>
                  <a:lnTo>
                    <a:pt x="8" y="87"/>
                  </a:lnTo>
                  <a:lnTo>
                    <a:pt x="10" y="90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99"/>
                  </a:lnTo>
                  <a:lnTo>
                    <a:pt x="20" y="102"/>
                  </a:lnTo>
                  <a:lnTo>
                    <a:pt x="23" y="104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0"/>
                  </a:lnTo>
                  <a:lnTo>
                    <a:pt x="36" y="112"/>
                  </a:lnTo>
                  <a:lnTo>
                    <a:pt x="40" y="113"/>
                  </a:lnTo>
                  <a:lnTo>
                    <a:pt x="44" y="114"/>
                  </a:lnTo>
                  <a:lnTo>
                    <a:pt x="47" y="115"/>
                  </a:lnTo>
                  <a:lnTo>
                    <a:pt x="51" y="116"/>
                  </a:lnTo>
                  <a:lnTo>
                    <a:pt x="55" y="116"/>
                  </a:lnTo>
                  <a:lnTo>
                    <a:pt x="59" y="116"/>
                  </a:lnTo>
                  <a:lnTo>
                    <a:pt x="62" y="116"/>
                  </a:lnTo>
                  <a:lnTo>
                    <a:pt x="66" y="116"/>
                  </a:lnTo>
                  <a:lnTo>
                    <a:pt x="70" y="115"/>
                  </a:lnTo>
                  <a:lnTo>
                    <a:pt x="74" y="114"/>
                  </a:lnTo>
                  <a:lnTo>
                    <a:pt x="77" y="113"/>
                  </a:lnTo>
                  <a:lnTo>
                    <a:pt x="81" y="112"/>
                  </a:lnTo>
                  <a:lnTo>
                    <a:pt x="85" y="110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4"/>
                  </a:lnTo>
                  <a:lnTo>
                    <a:pt x="97" y="102"/>
                  </a:lnTo>
                  <a:lnTo>
                    <a:pt x="100" y="99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0"/>
                  </a:lnTo>
                  <a:lnTo>
                    <a:pt x="109" y="87"/>
                  </a:lnTo>
                  <a:lnTo>
                    <a:pt x="111" y="84"/>
                  </a:lnTo>
                  <a:lnTo>
                    <a:pt x="113" y="80"/>
                  </a:lnTo>
                  <a:lnTo>
                    <a:pt x="114" y="77"/>
                  </a:lnTo>
                  <a:lnTo>
                    <a:pt x="115" y="73"/>
                  </a:lnTo>
                  <a:lnTo>
                    <a:pt x="116" y="69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solidFill>
              <a:srgbClr val="FF3300"/>
            </a:solidFill>
            <a:ln w="6350">
              <a:solidFill>
                <a:srgbClr val="FF3300"/>
              </a:solidFill>
              <a:prstDash val="solid"/>
              <a:round/>
              <a:headEnd/>
              <a:tailEnd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Freeform 32"/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4800667" y="2256855"/>
              <a:ext cx="50800" cy="53975"/>
            </a:xfrm>
            <a:custGeom>
              <a:avLst/>
              <a:gdLst>
                <a:gd name="T0" fmla="*/ 132 w 132"/>
                <a:gd name="T1" fmla="*/ 67 h 132"/>
                <a:gd name="T2" fmla="*/ 132 w 132"/>
                <a:gd name="T3" fmla="*/ 58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6 h 132"/>
                <a:gd name="T12" fmla="*/ 113 w 132"/>
                <a:gd name="T13" fmla="*/ 19 h 132"/>
                <a:gd name="T14" fmla="*/ 106 w 132"/>
                <a:gd name="T15" fmla="*/ 14 h 132"/>
                <a:gd name="T16" fmla="*/ 100 w 132"/>
                <a:gd name="T17" fmla="*/ 9 h 132"/>
                <a:gd name="T18" fmla="*/ 92 w 132"/>
                <a:gd name="T19" fmla="*/ 6 h 132"/>
                <a:gd name="T20" fmla="*/ 84 w 132"/>
                <a:gd name="T21" fmla="*/ 2 h 132"/>
                <a:gd name="T22" fmla="*/ 75 w 132"/>
                <a:gd name="T23" fmla="*/ 1 h 132"/>
                <a:gd name="T24" fmla="*/ 67 w 132"/>
                <a:gd name="T25" fmla="*/ 0 h 132"/>
                <a:gd name="T26" fmla="*/ 58 w 132"/>
                <a:gd name="T27" fmla="*/ 1 h 132"/>
                <a:gd name="T28" fmla="*/ 50 w 132"/>
                <a:gd name="T29" fmla="*/ 2 h 132"/>
                <a:gd name="T30" fmla="*/ 41 w 132"/>
                <a:gd name="T31" fmla="*/ 6 h 132"/>
                <a:gd name="T32" fmla="*/ 34 w 132"/>
                <a:gd name="T33" fmla="*/ 9 h 132"/>
                <a:gd name="T34" fmla="*/ 26 w 132"/>
                <a:gd name="T35" fmla="*/ 14 h 132"/>
                <a:gd name="T36" fmla="*/ 19 w 132"/>
                <a:gd name="T37" fmla="*/ 19 h 132"/>
                <a:gd name="T38" fmla="*/ 14 w 132"/>
                <a:gd name="T39" fmla="*/ 26 h 132"/>
                <a:gd name="T40" fmla="*/ 9 w 132"/>
                <a:gd name="T41" fmla="*/ 33 h 132"/>
                <a:gd name="T42" fmla="*/ 6 w 132"/>
                <a:gd name="T43" fmla="*/ 41 h 132"/>
                <a:gd name="T44" fmla="*/ 2 w 132"/>
                <a:gd name="T45" fmla="*/ 49 h 132"/>
                <a:gd name="T46" fmla="*/ 1 w 132"/>
                <a:gd name="T47" fmla="*/ 58 h 132"/>
                <a:gd name="T48" fmla="*/ 0 w 132"/>
                <a:gd name="T49" fmla="*/ 67 h 132"/>
                <a:gd name="T50" fmla="*/ 1 w 132"/>
                <a:gd name="T51" fmla="*/ 75 h 132"/>
                <a:gd name="T52" fmla="*/ 2 w 132"/>
                <a:gd name="T53" fmla="*/ 84 h 132"/>
                <a:gd name="T54" fmla="*/ 6 w 132"/>
                <a:gd name="T55" fmla="*/ 92 h 132"/>
                <a:gd name="T56" fmla="*/ 9 w 132"/>
                <a:gd name="T57" fmla="*/ 100 h 132"/>
                <a:gd name="T58" fmla="*/ 14 w 132"/>
                <a:gd name="T59" fmla="*/ 106 h 132"/>
                <a:gd name="T60" fmla="*/ 19 w 132"/>
                <a:gd name="T61" fmla="*/ 113 h 132"/>
                <a:gd name="T62" fmla="*/ 26 w 132"/>
                <a:gd name="T63" fmla="*/ 119 h 132"/>
                <a:gd name="T64" fmla="*/ 34 w 132"/>
                <a:gd name="T65" fmla="*/ 123 h 132"/>
                <a:gd name="T66" fmla="*/ 41 w 132"/>
                <a:gd name="T67" fmla="*/ 128 h 132"/>
                <a:gd name="T68" fmla="*/ 50 w 132"/>
                <a:gd name="T69" fmla="*/ 130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30 h 132"/>
                <a:gd name="T78" fmla="*/ 92 w 132"/>
                <a:gd name="T79" fmla="*/ 128 h 132"/>
                <a:gd name="T80" fmla="*/ 100 w 132"/>
                <a:gd name="T81" fmla="*/ 123 h 132"/>
                <a:gd name="T82" fmla="*/ 106 w 132"/>
                <a:gd name="T83" fmla="*/ 119 h 132"/>
                <a:gd name="T84" fmla="*/ 113 w 132"/>
                <a:gd name="T85" fmla="*/ 113 h 132"/>
                <a:gd name="T86" fmla="*/ 119 w 132"/>
                <a:gd name="T87" fmla="*/ 106 h 132"/>
                <a:gd name="T88" fmla="*/ 123 w 132"/>
                <a:gd name="T89" fmla="*/ 100 h 132"/>
                <a:gd name="T90" fmla="*/ 128 w 132"/>
                <a:gd name="T91" fmla="*/ 92 h 132"/>
                <a:gd name="T92" fmla="*/ 130 w 132"/>
                <a:gd name="T93" fmla="*/ 84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0"/>
                  </a:moveTo>
                  <a:lnTo>
                    <a:pt x="132" y="67"/>
                  </a:lnTo>
                  <a:lnTo>
                    <a:pt x="132" y="62"/>
                  </a:lnTo>
                  <a:lnTo>
                    <a:pt x="132" y="58"/>
                  </a:lnTo>
                  <a:lnTo>
                    <a:pt x="131" y="53"/>
                  </a:lnTo>
                  <a:lnTo>
                    <a:pt x="130" y="49"/>
                  </a:lnTo>
                  <a:lnTo>
                    <a:pt x="129" y="45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6"/>
                  </a:lnTo>
                  <a:lnTo>
                    <a:pt x="117" y="23"/>
                  </a:lnTo>
                  <a:lnTo>
                    <a:pt x="113" y="19"/>
                  </a:lnTo>
                  <a:lnTo>
                    <a:pt x="110" y="17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7"/>
                  </a:lnTo>
                  <a:lnTo>
                    <a:pt x="92" y="6"/>
                  </a:lnTo>
                  <a:lnTo>
                    <a:pt x="88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3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1" y="6"/>
                  </a:lnTo>
                  <a:lnTo>
                    <a:pt x="37" y="7"/>
                  </a:lnTo>
                  <a:lnTo>
                    <a:pt x="34" y="9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3" y="17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1"/>
                  </a:lnTo>
                  <a:lnTo>
                    <a:pt x="3" y="45"/>
                  </a:lnTo>
                  <a:lnTo>
                    <a:pt x="2" y="49"/>
                  </a:lnTo>
                  <a:lnTo>
                    <a:pt x="1" y="53"/>
                  </a:lnTo>
                  <a:lnTo>
                    <a:pt x="1" y="58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1" y="75"/>
                  </a:lnTo>
                  <a:lnTo>
                    <a:pt x="1" y="79"/>
                  </a:lnTo>
                  <a:lnTo>
                    <a:pt x="2" y="84"/>
                  </a:lnTo>
                  <a:lnTo>
                    <a:pt x="3" y="87"/>
                  </a:lnTo>
                  <a:lnTo>
                    <a:pt x="6" y="92"/>
                  </a:lnTo>
                  <a:lnTo>
                    <a:pt x="7" y="95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4" y="106"/>
                  </a:lnTo>
                  <a:lnTo>
                    <a:pt x="17" y="110"/>
                  </a:lnTo>
                  <a:lnTo>
                    <a:pt x="19" y="113"/>
                  </a:lnTo>
                  <a:lnTo>
                    <a:pt x="23" y="117"/>
                  </a:lnTo>
                  <a:lnTo>
                    <a:pt x="26" y="119"/>
                  </a:lnTo>
                  <a:lnTo>
                    <a:pt x="29" y="121"/>
                  </a:lnTo>
                  <a:lnTo>
                    <a:pt x="34" y="123"/>
                  </a:lnTo>
                  <a:lnTo>
                    <a:pt x="37" y="126"/>
                  </a:lnTo>
                  <a:lnTo>
                    <a:pt x="41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1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8" y="129"/>
                  </a:lnTo>
                  <a:lnTo>
                    <a:pt x="92" y="128"/>
                  </a:lnTo>
                  <a:lnTo>
                    <a:pt x="96" y="126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6" y="119"/>
                  </a:lnTo>
                  <a:lnTo>
                    <a:pt x="110" y="117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6" y="95"/>
                  </a:lnTo>
                  <a:lnTo>
                    <a:pt x="128" y="92"/>
                  </a:lnTo>
                  <a:lnTo>
                    <a:pt x="129" y="87"/>
                  </a:lnTo>
                  <a:lnTo>
                    <a:pt x="130" y="84"/>
                  </a:lnTo>
                  <a:lnTo>
                    <a:pt x="131" y="79"/>
                  </a:lnTo>
                  <a:lnTo>
                    <a:pt x="132" y="75"/>
                  </a:lnTo>
                  <a:lnTo>
                    <a:pt x="132" y="70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33"/>
            <p:cNvSpPr>
              <a:spLocks/>
            </p:cNvSpPr>
            <p:nvPr>
              <p:custDataLst>
                <p:tags r:id="rId15"/>
              </p:custDataLst>
            </p:nvPr>
          </p:nvSpPr>
          <p:spPr bwMode="auto">
            <a:xfrm>
              <a:off x="4800667" y="2256855"/>
              <a:ext cx="50800" cy="53975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3 w 117"/>
                <a:gd name="T11" fmla="*/ 20 h 117"/>
                <a:gd name="T12" fmla="*/ 97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7 w 117"/>
                <a:gd name="T83" fmla="*/ 103 h 117"/>
                <a:gd name="T84" fmla="*/ 103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7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6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7" y="17"/>
                  </a:lnTo>
                  <a:lnTo>
                    <a:pt x="15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5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6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7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6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3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Freeform 34"/>
            <p:cNvSpPr>
              <a:spLocks/>
            </p:cNvSpPr>
            <p:nvPr>
              <p:custDataLst>
                <p:tags r:id="rId16"/>
              </p:custDataLst>
            </p:nvPr>
          </p:nvSpPr>
          <p:spPr bwMode="auto">
            <a:xfrm>
              <a:off x="6781868" y="4877816"/>
              <a:ext cx="52387" cy="52388"/>
            </a:xfrm>
            <a:custGeom>
              <a:avLst/>
              <a:gdLst>
                <a:gd name="T0" fmla="*/ 132 w 132"/>
                <a:gd name="T1" fmla="*/ 67 h 133"/>
                <a:gd name="T2" fmla="*/ 132 w 132"/>
                <a:gd name="T3" fmla="*/ 58 h 133"/>
                <a:gd name="T4" fmla="*/ 129 w 132"/>
                <a:gd name="T5" fmla="*/ 49 h 133"/>
                <a:gd name="T6" fmla="*/ 127 w 132"/>
                <a:gd name="T7" fmla="*/ 41 h 133"/>
                <a:gd name="T8" fmla="*/ 124 w 132"/>
                <a:gd name="T9" fmla="*/ 33 h 133"/>
                <a:gd name="T10" fmla="*/ 118 w 132"/>
                <a:gd name="T11" fmla="*/ 26 h 133"/>
                <a:gd name="T12" fmla="*/ 112 w 132"/>
                <a:gd name="T13" fmla="*/ 20 h 133"/>
                <a:gd name="T14" fmla="*/ 107 w 132"/>
                <a:gd name="T15" fmla="*/ 14 h 133"/>
                <a:gd name="T16" fmla="*/ 99 w 132"/>
                <a:gd name="T17" fmla="*/ 9 h 133"/>
                <a:gd name="T18" fmla="*/ 91 w 132"/>
                <a:gd name="T19" fmla="*/ 6 h 133"/>
                <a:gd name="T20" fmla="*/ 83 w 132"/>
                <a:gd name="T21" fmla="*/ 3 h 133"/>
                <a:gd name="T22" fmla="*/ 75 w 132"/>
                <a:gd name="T23" fmla="*/ 2 h 133"/>
                <a:gd name="T24" fmla="*/ 66 w 132"/>
                <a:gd name="T25" fmla="*/ 0 h 133"/>
                <a:gd name="T26" fmla="*/ 57 w 132"/>
                <a:gd name="T27" fmla="*/ 2 h 133"/>
                <a:gd name="T28" fmla="*/ 49 w 132"/>
                <a:gd name="T29" fmla="*/ 3 h 133"/>
                <a:gd name="T30" fmla="*/ 41 w 132"/>
                <a:gd name="T31" fmla="*/ 6 h 133"/>
                <a:gd name="T32" fmla="*/ 33 w 132"/>
                <a:gd name="T33" fmla="*/ 9 h 133"/>
                <a:gd name="T34" fmla="*/ 25 w 132"/>
                <a:gd name="T35" fmla="*/ 14 h 133"/>
                <a:gd name="T36" fmla="*/ 19 w 132"/>
                <a:gd name="T37" fmla="*/ 20 h 133"/>
                <a:gd name="T38" fmla="*/ 14 w 132"/>
                <a:gd name="T39" fmla="*/ 26 h 133"/>
                <a:gd name="T40" fmla="*/ 8 w 132"/>
                <a:gd name="T41" fmla="*/ 33 h 133"/>
                <a:gd name="T42" fmla="*/ 5 w 132"/>
                <a:gd name="T43" fmla="*/ 41 h 133"/>
                <a:gd name="T44" fmla="*/ 3 w 132"/>
                <a:gd name="T45" fmla="*/ 49 h 133"/>
                <a:gd name="T46" fmla="*/ 0 w 132"/>
                <a:gd name="T47" fmla="*/ 58 h 133"/>
                <a:gd name="T48" fmla="*/ 0 w 132"/>
                <a:gd name="T49" fmla="*/ 67 h 133"/>
                <a:gd name="T50" fmla="*/ 0 w 132"/>
                <a:gd name="T51" fmla="*/ 75 h 133"/>
                <a:gd name="T52" fmla="*/ 3 w 132"/>
                <a:gd name="T53" fmla="*/ 84 h 133"/>
                <a:gd name="T54" fmla="*/ 5 w 132"/>
                <a:gd name="T55" fmla="*/ 92 h 133"/>
                <a:gd name="T56" fmla="*/ 8 w 132"/>
                <a:gd name="T57" fmla="*/ 100 h 133"/>
                <a:gd name="T58" fmla="*/ 14 w 132"/>
                <a:gd name="T59" fmla="*/ 107 h 133"/>
                <a:gd name="T60" fmla="*/ 19 w 132"/>
                <a:gd name="T61" fmla="*/ 114 h 133"/>
                <a:gd name="T62" fmla="*/ 25 w 132"/>
                <a:gd name="T63" fmla="*/ 119 h 133"/>
                <a:gd name="T64" fmla="*/ 33 w 132"/>
                <a:gd name="T65" fmla="*/ 124 h 133"/>
                <a:gd name="T66" fmla="*/ 41 w 132"/>
                <a:gd name="T67" fmla="*/ 128 h 133"/>
                <a:gd name="T68" fmla="*/ 49 w 132"/>
                <a:gd name="T69" fmla="*/ 131 h 133"/>
                <a:gd name="T70" fmla="*/ 57 w 132"/>
                <a:gd name="T71" fmla="*/ 133 h 133"/>
                <a:gd name="T72" fmla="*/ 66 w 132"/>
                <a:gd name="T73" fmla="*/ 133 h 133"/>
                <a:gd name="T74" fmla="*/ 75 w 132"/>
                <a:gd name="T75" fmla="*/ 133 h 133"/>
                <a:gd name="T76" fmla="*/ 83 w 132"/>
                <a:gd name="T77" fmla="*/ 131 h 133"/>
                <a:gd name="T78" fmla="*/ 91 w 132"/>
                <a:gd name="T79" fmla="*/ 128 h 133"/>
                <a:gd name="T80" fmla="*/ 99 w 132"/>
                <a:gd name="T81" fmla="*/ 124 h 133"/>
                <a:gd name="T82" fmla="*/ 107 w 132"/>
                <a:gd name="T83" fmla="*/ 119 h 133"/>
                <a:gd name="T84" fmla="*/ 112 w 132"/>
                <a:gd name="T85" fmla="*/ 114 h 133"/>
                <a:gd name="T86" fmla="*/ 118 w 132"/>
                <a:gd name="T87" fmla="*/ 107 h 133"/>
                <a:gd name="T88" fmla="*/ 124 w 132"/>
                <a:gd name="T89" fmla="*/ 100 h 133"/>
                <a:gd name="T90" fmla="*/ 127 w 132"/>
                <a:gd name="T91" fmla="*/ 92 h 133"/>
                <a:gd name="T92" fmla="*/ 129 w 132"/>
                <a:gd name="T93" fmla="*/ 84 h 133"/>
                <a:gd name="T94" fmla="*/ 132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7"/>
                  </a:lnTo>
                  <a:lnTo>
                    <a:pt x="132" y="63"/>
                  </a:lnTo>
                  <a:lnTo>
                    <a:pt x="132" y="58"/>
                  </a:lnTo>
                  <a:lnTo>
                    <a:pt x="130" y="54"/>
                  </a:lnTo>
                  <a:lnTo>
                    <a:pt x="129" y="49"/>
                  </a:lnTo>
                  <a:lnTo>
                    <a:pt x="128" y="46"/>
                  </a:lnTo>
                  <a:lnTo>
                    <a:pt x="127" y="41"/>
                  </a:lnTo>
                  <a:lnTo>
                    <a:pt x="125" y="38"/>
                  </a:lnTo>
                  <a:lnTo>
                    <a:pt x="124" y="33"/>
                  </a:lnTo>
                  <a:lnTo>
                    <a:pt x="121" y="30"/>
                  </a:lnTo>
                  <a:lnTo>
                    <a:pt x="118" y="26"/>
                  </a:lnTo>
                  <a:lnTo>
                    <a:pt x="116" y="23"/>
                  </a:lnTo>
                  <a:lnTo>
                    <a:pt x="112" y="20"/>
                  </a:lnTo>
                  <a:lnTo>
                    <a:pt x="110" y="17"/>
                  </a:lnTo>
                  <a:lnTo>
                    <a:pt x="107" y="14"/>
                  </a:lnTo>
                  <a:lnTo>
                    <a:pt x="102" y="12"/>
                  </a:lnTo>
                  <a:lnTo>
                    <a:pt x="99" y="9"/>
                  </a:lnTo>
                  <a:lnTo>
                    <a:pt x="95" y="7"/>
                  </a:lnTo>
                  <a:lnTo>
                    <a:pt x="91" y="6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8" y="2"/>
                  </a:lnTo>
                  <a:lnTo>
                    <a:pt x="75" y="2"/>
                  </a:lnTo>
                  <a:lnTo>
                    <a:pt x="70" y="0"/>
                  </a:lnTo>
                  <a:lnTo>
                    <a:pt x="66" y="0"/>
                  </a:lnTo>
                  <a:lnTo>
                    <a:pt x="61" y="0"/>
                  </a:lnTo>
                  <a:lnTo>
                    <a:pt x="57" y="2"/>
                  </a:lnTo>
                  <a:lnTo>
                    <a:pt x="53" y="2"/>
                  </a:lnTo>
                  <a:lnTo>
                    <a:pt x="49" y="3"/>
                  </a:lnTo>
                  <a:lnTo>
                    <a:pt x="44" y="4"/>
                  </a:lnTo>
                  <a:lnTo>
                    <a:pt x="41" y="6"/>
                  </a:lnTo>
                  <a:lnTo>
                    <a:pt x="36" y="7"/>
                  </a:lnTo>
                  <a:lnTo>
                    <a:pt x="33" y="9"/>
                  </a:lnTo>
                  <a:lnTo>
                    <a:pt x="30" y="12"/>
                  </a:lnTo>
                  <a:lnTo>
                    <a:pt x="25" y="14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4" y="26"/>
                  </a:lnTo>
                  <a:lnTo>
                    <a:pt x="10" y="30"/>
                  </a:lnTo>
                  <a:lnTo>
                    <a:pt x="8" y="33"/>
                  </a:lnTo>
                  <a:lnTo>
                    <a:pt x="7" y="38"/>
                  </a:lnTo>
                  <a:lnTo>
                    <a:pt x="5" y="41"/>
                  </a:lnTo>
                  <a:lnTo>
                    <a:pt x="4" y="46"/>
                  </a:lnTo>
                  <a:lnTo>
                    <a:pt x="3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3" y="84"/>
                  </a:lnTo>
                  <a:lnTo>
                    <a:pt x="4" y="88"/>
                  </a:lnTo>
                  <a:lnTo>
                    <a:pt x="5" y="92"/>
                  </a:lnTo>
                  <a:lnTo>
                    <a:pt x="7" y="96"/>
                  </a:lnTo>
                  <a:lnTo>
                    <a:pt x="8" y="100"/>
                  </a:lnTo>
                  <a:lnTo>
                    <a:pt x="10" y="103"/>
                  </a:lnTo>
                  <a:lnTo>
                    <a:pt x="14" y="107"/>
                  </a:lnTo>
                  <a:lnTo>
                    <a:pt x="16" y="110"/>
                  </a:lnTo>
                  <a:lnTo>
                    <a:pt x="19" y="114"/>
                  </a:lnTo>
                  <a:lnTo>
                    <a:pt x="22" y="117"/>
                  </a:lnTo>
                  <a:lnTo>
                    <a:pt x="25" y="119"/>
                  </a:lnTo>
                  <a:lnTo>
                    <a:pt x="30" y="122"/>
                  </a:lnTo>
                  <a:lnTo>
                    <a:pt x="33" y="124"/>
                  </a:lnTo>
                  <a:lnTo>
                    <a:pt x="36" y="126"/>
                  </a:lnTo>
                  <a:lnTo>
                    <a:pt x="41" y="128"/>
                  </a:lnTo>
                  <a:lnTo>
                    <a:pt x="44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7" y="133"/>
                  </a:lnTo>
                  <a:lnTo>
                    <a:pt x="61" y="133"/>
                  </a:lnTo>
                  <a:lnTo>
                    <a:pt x="66" y="133"/>
                  </a:lnTo>
                  <a:lnTo>
                    <a:pt x="70" y="133"/>
                  </a:lnTo>
                  <a:lnTo>
                    <a:pt x="75" y="133"/>
                  </a:lnTo>
                  <a:lnTo>
                    <a:pt x="78" y="132"/>
                  </a:lnTo>
                  <a:lnTo>
                    <a:pt x="83" y="131"/>
                  </a:lnTo>
                  <a:lnTo>
                    <a:pt x="87" y="129"/>
                  </a:lnTo>
                  <a:lnTo>
                    <a:pt x="91" y="128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2" y="122"/>
                  </a:lnTo>
                  <a:lnTo>
                    <a:pt x="107" y="119"/>
                  </a:lnTo>
                  <a:lnTo>
                    <a:pt x="110" y="117"/>
                  </a:lnTo>
                  <a:lnTo>
                    <a:pt x="112" y="114"/>
                  </a:lnTo>
                  <a:lnTo>
                    <a:pt x="116" y="110"/>
                  </a:lnTo>
                  <a:lnTo>
                    <a:pt x="118" y="107"/>
                  </a:lnTo>
                  <a:lnTo>
                    <a:pt x="121" y="103"/>
                  </a:lnTo>
                  <a:lnTo>
                    <a:pt x="124" y="100"/>
                  </a:lnTo>
                  <a:lnTo>
                    <a:pt x="125" y="96"/>
                  </a:lnTo>
                  <a:lnTo>
                    <a:pt x="127" y="92"/>
                  </a:lnTo>
                  <a:lnTo>
                    <a:pt x="128" y="88"/>
                  </a:lnTo>
                  <a:lnTo>
                    <a:pt x="129" y="84"/>
                  </a:lnTo>
                  <a:lnTo>
                    <a:pt x="130" y="80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5"/>
            <p:cNvSpPr>
              <a:spLocks/>
            </p:cNvSpPr>
            <p:nvPr>
              <p:custDataLst>
                <p:tags r:id="rId17"/>
              </p:custDataLst>
            </p:nvPr>
          </p:nvSpPr>
          <p:spPr bwMode="auto">
            <a:xfrm>
              <a:off x="6781868" y="4877816"/>
              <a:ext cx="52387" cy="52388"/>
            </a:xfrm>
            <a:custGeom>
              <a:avLst/>
              <a:gdLst>
                <a:gd name="T0" fmla="*/ 116 w 116"/>
                <a:gd name="T1" fmla="*/ 55 h 117"/>
                <a:gd name="T2" fmla="*/ 115 w 116"/>
                <a:gd name="T3" fmla="*/ 47 h 117"/>
                <a:gd name="T4" fmla="*/ 113 w 116"/>
                <a:gd name="T5" fmla="*/ 40 h 117"/>
                <a:gd name="T6" fmla="*/ 110 w 116"/>
                <a:gd name="T7" fmla="*/ 33 h 117"/>
                <a:gd name="T8" fmla="*/ 107 w 116"/>
                <a:gd name="T9" fmla="*/ 26 h 117"/>
                <a:gd name="T10" fmla="*/ 102 w 116"/>
                <a:gd name="T11" fmla="*/ 20 h 117"/>
                <a:gd name="T12" fmla="*/ 97 w 116"/>
                <a:gd name="T13" fmla="*/ 15 h 117"/>
                <a:gd name="T14" fmla="*/ 90 w 116"/>
                <a:gd name="T15" fmla="*/ 10 h 117"/>
                <a:gd name="T16" fmla="*/ 84 w 116"/>
                <a:gd name="T17" fmla="*/ 6 h 117"/>
                <a:gd name="T18" fmla="*/ 77 w 116"/>
                <a:gd name="T19" fmla="*/ 3 h 117"/>
                <a:gd name="T20" fmla="*/ 69 w 116"/>
                <a:gd name="T21" fmla="*/ 1 h 117"/>
                <a:gd name="T22" fmla="*/ 62 w 116"/>
                <a:gd name="T23" fmla="*/ 0 h 117"/>
                <a:gd name="T24" fmla="*/ 54 w 116"/>
                <a:gd name="T25" fmla="*/ 0 h 117"/>
                <a:gd name="T26" fmla="*/ 47 w 116"/>
                <a:gd name="T27" fmla="*/ 1 h 117"/>
                <a:gd name="T28" fmla="*/ 39 w 116"/>
                <a:gd name="T29" fmla="*/ 3 h 117"/>
                <a:gd name="T30" fmla="*/ 32 w 116"/>
                <a:gd name="T31" fmla="*/ 6 h 117"/>
                <a:gd name="T32" fmla="*/ 26 w 116"/>
                <a:gd name="T33" fmla="*/ 10 h 117"/>
                <a:gd name="T34" fmla="*/ 19 w 116"/>
                <a:gd name="T35" fmla="*/ 15 h 117"/>
                <a:gd name="T36" fmla="*/ 14 w 116"/>
                <a:gd name="T37" fmla="*/ 20 h 117"/>
                <a:gd name="T38" fmla="*/ 9 w 116"/>
                <a:gd name="T39" fmla="*/ 26 h 117"/>
                <a:gd name="T40" fmla="*/ 6 w 116"/>
                <a:gd name="T41" fmla="*/ 33 h 117"/>
                <a:gd name="T42" fmla="*/ 3 w 116"/>
                <a:gd name="T43" fmla="*/ 40 h 117"/>
                <a:gd name="T44" fmla="*/ 1 w 116"/>
                <a:gd name="T45" fmla="*/ 47 h 117"/>
                <a:gd name="T46" fmla="*/ 0 w 116"/>
                <a:gd name="T47" fmla="*/ 55 h 117"/>
                <a:gd name="T48" fmla="*/ 0 w 116"/>
                <a:gd name="T49" fmla="*/ 62 h 117"/>
                <a:gd name="T50" fmla="*/ 1 w 116"/>
                <a:gd name="T51" fmla="*/ 70 h 117"/>
                <a:gd name="T52" fmla="*/ 3 w 116"/>
                <a:gd name="T53" fmla="*/ 77 h 117"/>
                <a:gd name="T54" fmla="*/ 6 w 116"/>
                <a:gd name="T55" fmla="*/ 84 h 117"/>
                <a:gd name="T56" fmla="*/ 9 w 116"/>
                <a:gd name="T57" fmla="*/ 91 h 117"/>
                <a:gd name="T58" fmla="*/ 14 w 116"/>
                <a:gd name="T59" fmla="*/ 97 h 117"/>
                <a:gd name="T60" fmla="*/ 19 w 116"/>
                <a:gd name="T61" fmla="*/ 103 h 117"/>
                <a:gd name="T62" fmla="*/ 26 w 116"/>
                <a:gd name="T63" fmla="*/ 107 h 117"/>
                <a:gd name="T64" fmla="*/ 32 w 116"/>
                <a:gd name="T65" fmla="*/ 111 h 117"/>
                <a:gd name="T66" fmla="*/ 39 w 116"/>
                <a:gd name="T67" fmla="*/ 114 h 117"/>
                <a:gd name="T68" fmla="*/ 47 w 116"/>
                <a:gd name="T69" fmla="*/ 116 h 117"/>
                <a:gd name="T70" fmla="*/ 54 w 116"/>
                <a:gd name="T71" fmla="*/ 117 h 117"/>
                <a:gd name="T72" fmla="*/ 62 w 116"/>
                <a:gd name="T73" fmla="*/ 117 h 117"/>
                <a:gd name="T74" fmla="*/ 69 w 116"/>
                <a:gd name="T75" fmla="*/ 116 h 117"/>
                <a:gd name="T76" fmla="*/ 77 w 116"/>
                <a:gd name="T77" fmla="*/ 114 h 117"/>
                <a:gd name="T78" fmla="*/ 84 w 116"/>
                <a:gd name="T79" fmla="*/ 111 h 117"/>
                <a:gd name="T80" fmla="*/ 90 w 116"/>
                <a:gd name="T81" fmla="*/ 107 h 117"/>
                <a:gd name="T82" fmla="*/ 97 w 116"/>
                <a:gd name="T83" fmla="*/ 103 h 117"/>
                <a:gd name="T84" fmla="*/ 102 w 116"/>
                <a:gd name="T85" fmla="*/ 97 h 117"/>
                <a:gd name="T86" fmla="*/ 107 w 116"/>
                <a:gd name="T87" fmla="*/ 91 h 117"/>
                <a:gd name="T88" fmla="*/ 110 w 116"/>
                <a:gd name="T89" fmla="*/ 84 h 117"/>
                <a:gd name="T90" fmla="*/ 113 w 116"/>
                <a:gd name="T91" fmla="*/ 77 h 117"/>
                <a:gd name="T92" fmla="*/ 115 w 116"/>
                <a:gd name="T93" fmla="*/ 70 h 117"/>
                <a:gd name="T94" fmla="*/ 116 w 116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17"/>
                <a:gd name="T146" fmla="*/ 116 w 116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17">
                  <a:moveTo>
                    <a:pt x="116" y="59"/>
                  </a:moveTo>
                  <a:lnTo>
                    <a:pt x="116" y="55"/>
                  </a:lnTo>
                  <a:lnTo>
                    <a:pt x="116" y="51"/>
                  </a:lnTo>
                  <a:lnTo>
                    <a:pt x="115" y="47"/>
                  </a:lnTo>
                  <a:lnTo>
                    <a:pt x="114" y="43"/>
                  </a:lnTo>
                  <a:lnTo>
                    <a:pt x="113" y="40"/>
                  </a:lnTo>
                  <a:lnTo>
                    <a:pt x="112" y="36"/>
                  </a:lnTo>
                  <a:lnTo>
                    <a:pt x="110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4" y="23"/>
                  </a:lnTo>
                  <a:lnTo>
                    <a:pt x="102" y="20"/>
                  </a:lnTo>
                  <a:lnTo>
                    <a:pt x="99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0" y="10"/>
                  </a:lnTo>
                  <a:lnTo>
                    <a:pt x="87" y="8"/>
                  </a:lnTo>
                  <a:lnTo>
                    <a:pt x="84" y="6"/>
                  </a:lnTo>
                  <a:lnTo>
                    <a:pt x="80" y="5"/>
                  </a:lnTo>
                  <a:lnTo>
                    <a:pt x="77" y="3"/>
                  </a:lnTo>
                  <a:lnTo>
                    <a:pt x="73" y="2"/>
                  </a:lnTo>
                  <a:lnTo>
                    <a:pt x="69" y="1"/>
                  </a:lnTo>
                  <a:lnTo>
                    <a:pt x="66" y="1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1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39" y="3"/>
                  </a:lnTo>
                  <a:lnTo>
                    <a:pt x="36" y="5"/>
                  </a:lnTo>
                  <a:lnTo>
                    <a:pt x="32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2" y="12"/>
                  </a:lnTo>
                  <a:lnTo>
                    <a:pt x="19" y="15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9" y="26"/>
                  </a:lnTo>
                  <a:lnTo>
                    <a:pt x="7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7" y="88"/>
                  </a:lnTo>
                  <a:lnTo>
                    <a:pt x="9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19" y="103"/>
                  </a:lnTo>
                  <a:lnTo>
                    <a:pt x="22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2" y="111"/>
                  </a:lnTo>
                  <a:lnTo>
                    <a:pt x="36" y="113"/>
                  </a:lnTo>
                  <a:lnTo>
                    <a:pt x="39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0" y="117"/>
                  </a:lnTo>
                  <a:lnTo>
                    <a:pt x="54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7"/>
                  </a:lnTo>
                  <a:lnTo>
                    <a:pt x="69" y="116"/>
                  </a:lnTo>
                  <a:lnTo>
                    <a:pt x="73" y="115"/>
                  </a:lnTo>
                  <a:lnTo>
                    <a:pt x="77" y="114"/>
                  </a:lnTo>
                  <a:lnTo>
                    <a:pt x="80" y="113"/>
                  </a:lnTo>
                  <a:lnTo>
                    <a:pt x="84" y="111"/>
                  </a:lnTo>
                  <a:lnTo>
                    <a:pt x="87" y="109"/>
                  </a:lnTo>
                  <a:lnTo>
                    <a:pt x="90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99" y="100"/>
                  </a:lnTo>
                  <a:lnTo>
                    <a:pt x="102" y="97"/>
                  </a:lnTo>
                  <a:lnTo>
                    <a:pt x="104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0" y="84"/>
                  </a:lnTo>
                  <a:lnTo>
                    <a:pt x="112" y="81"/>
                  </a:lnTo>
                  <a:lnTo>
                    <a:pt x="113" y="77"/>
                  </a:lnTo>
                  <a:lnTo>
                    <a:pt x="114" y="74"/>
                  </a:lnTo>
                  <a:lnTo>
                    <a:pt x="115" y="70"/>
                  </a:lnTo>
                  <a:lnTo>
                    <a:pt x="116" y="66"/>
                  </a:lnTo>
                  <a:lnTo>
                    <a:pt x="116" y="62"/>
                  </a:lnTo>
                  <a:lnTo>
                    <a:pt x="116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Rectangle 37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678179" y="2272729"/>
              <a:ext cx="15709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C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8465" name="Rectangle 38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829242" y="1956816"/>
              <a:ext cx="10419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chemeClr val="folHlink"/>
                  </a:solidFill>
                </a:rPr>
                <a:t>B</a:t>
              </a:r>
              <a:endParaRPr lang="en-US" dirty="0">
                <a:solidFill>
                  <a:schemeClr val="folHlink"/>
                </a:solidFill>
              </a:endParaRPr>
            </a:p>
          </p:txBody>
        </p:sp>
        <p:sp>
          <p:nvSpPr>
            <p:cNvPr id="18466" name="Rectangle 39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975542" y="4780979"/>
              <a:ext cx="11060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A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8467" name="Rectangle 40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 rot="3120000">
              <a:off x="5735287" y="3450332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300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8468" name="Line 4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1192280" y="3503041"/>
              <a:ext cx="1793875" cy="241935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Line 42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2986155" y="4904805"/>
              <a:ext cx="3821113" cy="1017587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Rectangle 43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 rot="3180000">
              <a:off x="1713356" y="4686994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275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8471" name="Rectangle 4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5446780" y="4531741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67°48'25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8472" name="Freeform 45"/>
            <p:cNvSpPr>
              <a:spLocks/>
            </p:cNvSpPr>
            <p:nvPr>
              <p:custDataLst>
                <p:tags r:id="rId26"/>
              </p:custDataLst>
            </p:nvPr>
          </p:nvSpPr>
          <p:spPr bwMode="auto">
            <a:xfrm>
              <a:off x="6321493" y="4515867"/>
              <a:ext cx="192087" cy="512763"/>
            </a:xfrm>
            <a:custGeom>
              <a:avLst/>
              <a:gdLst>
                <a:gd name="T0" fmla="*/ 429 w 429"/>
                <a:gd name="T1" fmla="*/ 0 h 1143"/>
                <a:gd name="T2" fmla="*/ 245 w 429"/>
                <a:gd name="T3" fmla="*/ 178 h 1143"/>
                <a:gd name="T4" fmla="*/ 107 w 429"/>
                <a:gd name="T5" fmla="*/ 393 h 1143"/>
                <a:gd name="T6" fmla="*/ 24 w 429"/>
                <a:gd name="T7" fmla="*/ 635 h 1143"/>
                <a:gd name="T8" fmla="*/ 0 w 429"/>
                <a:gd name="T9" fmla="*/ 890 h 1143"/>
                <a:gd name="T10" fmla="*/ 36 w 429"/>
                <a:gd name="T11" fmla="*/ 1143 h 11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9"/>
                <a:gd name="T19" fmla="*/ 0 h 1143"/>
                <a:gd name="T20" fmla="*/ 429 w 429"/>
                <a:gd name="T21" fmla="*/ 1143 h 11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9" h="1143">
                  <a:moveTo>
                    <a:pt x="429" y="0"/>
                  </a:moveTo>
                  <a:lnTo>
                    <a:pt x="245" y="178"/>
                  </a:lnTo>
                  <a:lnTo>
                    <a:pt x="107" y="393"/>
                  </a:lnTo>
                  <a:lnTo>
                    <a:pt x="24" y="635"/>
                  </a:lnTo>
                  <a:lnTo>
                    <a:pt x="0" y="890"/>
                  </a:lnTo>
                  <a:lnTo>
                    <a:pt x="36" y="1143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Freeform 50"/>
            <p:cNvSpPr>
              <a:spLocks/>
            </p:cNvSpPr>
            <p:nvPr>
              <p:custDataLst>
                <p:tags r:id="rId27"/>
              </p:custDataLst>
            </p:nvPr>
          </p:nvSpPr>
          <p:spPr bwMode="auto">
            <a:xfrm>
              <a:off x="2959168" y="5896991"/>
              <a:ext cx="52387" cy="50800"/>
            </a:xfrm>
            <a:custGeom>
              <a:avLst/>
              <a:gdLst>
                <a:gd name="T0" fmla="*/ 133 w 133"/>
                <a:gd name="T1" fmla="*/ 66 h 132"/>
                <a:gd name="T2" fmla="*/ 133 w 133"/>
                <a:gd name="T3" fmla="*/ 57 h 132"/>
                <a:gd name="T4" fmla="*/ 130 w 133"/>
                <a:gd name="T5" fmla="*/ 50 h 132"/>
                <a:gd name="T6" fmla="*/ 128 w 133"/>
                <a:gd name="T7" fmla="*/ 40 h 132"/>
                <a:gd name="T8" fmla="*/ 125 w 133"/>
                <a:gd name="T9" fmla="*/ 33 h 132"/>
                <a:gd name="T10" fmla="*/ 119 w 133"/>
                <a:gd name="T11" fmla="*/ 26 h 132"/>
                <a:gd name="T12" fmla="*/ 113 w 133"/>
                <a:gd name="T13" fmla="*/ 19 h 132"/>
                <a:gd name="T14" fmla="*/ 108 w 133"/>
                <a:gd name="T15" fmla="*/ 13 h 132"/>
                <a:gd name="T16" fmla="*/ 100 w 133"/>
                <a:gd name="T17" fmla="*/ 9 h 132"/>
                <a:gd name="T18" fmla="*/ 92 w 133"/>
                <a:gd name="T19" fmla="*/ 5 h 132"/>
                <a:gd name="T20" fmla="*/ 84 w 133"/>
                <a:gd name="T21" fmla="*/ 2 h 132"/>
                <a:gd name="T22" fmla="*/ 76 w 133"/>
                <a:gd name="T23" fmla="*/ 1 h 132"/>
                <a:gd name="T24" fmla="*/ 67 w 133"/>
                <a:gd name="T25" fmla="*/ 0 h 132"/>
                <a:gd name="T26" fmla="*/ 58 w 133"/>
                <a:gd name="T27" fmla="*/ 1 h 132"/>
                <a:gd name="T28" fmla="*/ 50 w 133"/>
                <a:gd name="T29" fmla="*/ 2 h 132"/>
                <a:gd name="T30" fmla="*/ 42 w 133"/>
                <a:gd name="T31" fmla="*/ 5 h 132"/>
                <a:gd name="T32" fmla="*/ 34 w 133"/>
                <a:gd name="T33" fmla="*/ 9 h 132"/>
                <a:gd name="T34" fmla="*/ 26 w 133"/>
                <a:gd name="T35" fmla="*/ 13 h 132"/>
                <a:gd name="T36" fmla="*/ 21 w 133"/>
                <a:gd name="T37" fmla="*/ 19 h 132"/>
                <a:gd name="T38" fmla="*/ 15 w 133"/>
                <a:gd name="T39" fmla="*/ 26 h 132"/>
                <a:gd name="T40" fmla="*/ 9 w 133"/>
                <a:gd name="T41" fmla="*/ 33 h 132"/>
                <a:gd name="T42" fmla="*/ 6 w 133"/>
                <a:gd name="T43" fmla="*/ 40 h 132"/>
                <a:gd name="T44" fmla="*/ 2 w 133"/>
                <a:gd name="T45" fmla="*/ 50 h 132"/>
                <a:gd name="T46" fmla="*/ 1 w 133"/>
                <a:gd name="T47" fmla="*/ 57 h 132"/>
                <a:gd name="T48" fmla="*/ 0 w 133"/>
                <a:gd name="T49" fmla="*/ 66 h 132"/>
                <a:gd name="T50" fmla="*/ 1 w 133"/>
                <a:gd name="T51" fmla="*/ 74 h 132"/>
                <a:gd name="T52" fmla="*/ 2 w 133"/>
                <a:gd name="T53" fmla="*/ 83 h 132"/>
                <a:gd name="T54" fmla="*/ 6 w 133"/>
                <a:gd name="T55" fmla="*/ 91 h 132"/>
                <a:gd name="T56" fmla="*/ 9 w 133"/>
                <a:gd name="T57" fmla="*/ 99 h 132"/>
                <a:gd name="T58" fmla="*/ 15 w 133"/>
                <a:gd name="T59" fmla="*/ 106 h 132"/>
                <a:gd name="T60" fmla="*/ 21 w 133"/>
                <a:gd name="T61" fmla="*/ 113 h 132"/>
                <a:gd name="T62" fmla="*/ 26 w 133"/>
                <a:gd name="T63" fmla="*/ 119 h 132"/>
                <a:gd name="T64" fmla="*/ 34 w 133"/>
                <a:gd name="T65" fmla="*/ 123 h 132"/>
                <a:gd name="T66" fmla="*/ 42 w 133"/>
                <a:gd name="T67" fmla="*/ 128 h 132"/>
                <a:gd name="T68" fmla="*/ 50 w 133"/>
                <a:gd name="T69" fmla="*/ 130 h 132"/>
                <a:gd name="T70" fmla="*/ 58 w 133"/>
                <a:gd name="T71" fmla="*/ 132 h 132"/>
                <a:gd name="T72" fmla="*/ 67 w 133"/>
                <a:gd name="T73" fmla="*/ 132 h 132"/>
                <a:gd name="T74" fmla="*/ 76 w 133"/>
                <a:gd name="T75" fmla="*/ 132 h 132"/>
                <a:gd name="T76" fmla="*/ 84 w 133"/>
                <a:gd name="T77" fmla="*/ 130 h 132"/>
                <a:gd name="T78" fmla="*/ 92 w 133"/>
                <a:gd name="T79" fmla="*/ 128 h 132"/>
                <a:gd name="T80" fmla="*/ 100 w 133"/>
                <a:gd name="T81" fmla="*/ 123 h 132"/>
                <a:gd name="T82" fmla="*/ 108 w 133"/>
                <a:gd name="T83" fmla="*/ 119 h 132"/>
                <a:gd name="T84" fmla="*/ 113 w 133"/>
                <a:gd name="T85" fmla="*/ 113 h 132"/>
                <a:gd name="T86" fmla="*/ 119 w 133"/>
                <a:gd name="T87" fmla="*/ 106 h 132"/>
                <a:gd name="T88" fmla="*/ 125 w 133"/>
                <a:gd name="T89" fmla="*/ 99 h 132"/>
                <a:gd name="T90" fmla="*/ 128 w 133"/>
                <a:gd name="T91" fmla="*/ 91 h 132"/>
                <a:gd name="T92" fmla="*/ 130 w 133"/>
                <a:gd name="T93" fmla="*/ 83 h 132"/>
                <a:gd name="T94" fmla="*/ 133 w 133"/>
                <a:gd name="T95" fmla="*/ 74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3"/>
                <a:gd name="T145" fmla="*/ 0 h 132"/>
                <a:gd name="T146" fmla="*/ 133 w 133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3" h="132">
                  <a:moveTo>
                    <a:pt x="133" y="71"/>
                  </a:moveTo>
                  <a:lnTo>
                    <a:pt x="133" y="66"/>
                  </a:lnTo>
                  <a:lnTo>
                    <a:pt x="133" y="62"/>
                  </a:lnTo>
                  <a:lnTo>
                    <a:pt x="133" y="57"/>
                  </a:lnTo>
                  <a:lnTo>
                    <a:pt x="132" y="53"/>
                  </a:lnTo>
                  <a:lnTo>
                    <a:pt x="130" y="50"/>
                  </a:lnTo>
                  <a:lnTo>
                    <a:pt x="129" y="45"/>
                  </a:lnTo>
                  <a:lnTo>
                    <a:pt x="128" y="40"/>
                  </a:lnTo>
                  <a:lnTo>
                    <a:pt x="126" y="37"/>
                  </a:lnTo>
                  <a:lnTo>
                    <a:pt x="125" y="33"/>
                  </a:lnTo>
                  <a:lnTo>
                    <a:pt x="123" y="29"/>
                  </a:lnTo>
                  <a:lnTo>
                    <a:pt x="119" y="26"/>
                  </a:lnTo>
                  <a:lnTo>
                    <a:pt x="117" y="22"/>
                  </a:lnTo>
                  <a:lnTo>
                    <a:pt x="113" y="19"/>
                  </a:lnTo>
                  <a:lnTo>
                    <a:pt x="111" y="17"/>
                  </a:lnTo>
                  <a:lnTo>
                    <a:pt x="108" y="13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6"/>
                  </a:lnTo>
                  <a:lnTo>
                    <a:pt x="92" y="5"/>
                  </a:lnTo>
                  <a:lnTo>
                    <a:pt x="89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5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2" y="5"/>
                  </a:lnTo>
                  <a:lnTo>
                    <a:pt x="38" y="6"/>
                  </a:lnTo>
                  <a:lnTo>
                    <a:pt x="34" y="9"/>
                  </a:lnTo>
                  <a:lnTo>
                    <a:pt x="30" y="11"/>
                  </a:lnTo>
                  <a:lnTo>
                    <a:pt x="26" y="13"/>
                  </a:lnTo>
                  <a:lnTo>
                    <a:pt x="23" y="17"/>
                  </a:lnTo>
                  <a:lnTo>
                    <a:pt x="21" y="19"/>
                  </a:lnTo>
                  <a:lnTo>
                    <a:pt x="17" y="22"/>
                  </a:lnTo>
                  <a:lnTo>
                    <a:pt x="15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0"/>
                  </a:lnTo>
                  <a:lnTo>
                    <a:pt x="5" y="45"/>
                  </a:lnTo>
                  <a:lnTo>
                    <a:pt x="2" y="50"/>
                  </a:lnTo>
                  <a:lnTo>
                    <a:pt x="2" y="53"/>
                  </a:lnTo>
                  <a:lnTo>
                    <a:pt x="1" y="57"/>
                  </a:lnTo>
                  <a:lnTo>
                    <a:pt x="1" y="62"/>
                  </a:lnTo>
                  <a:lnTo>
                    <a:pt x="0" y="66"/>
                  </a:lnTo>
                  <a:lnTo>
                    <a:pt x="1" y="71"/>
                  </a:lnTo>
                  <a:lnTo>
                    <a:pt x="1" y="74"/>
                  </a:lnTo>
                  <a:lnTo>
                    <a:pt x="2" y="79"/>
                  </a:lnTo>
                  <a:lnTo>
                    <a:pt x="2" y="83"/>
                  </a:lnTo>
                  <a:lnTo>
                    <a:pt x="5" y="88"/>
                  </a:lnTo>
                  <a:lnTo>
                    <a:pt x="6" y="91"/>
                  </a:lnTo>
                  <a:lnTo>
                    <a:pt x="7" y="96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5" y="106"/>
                  </a:lnTo>
                  <a:lnTo>
                    <a:pt x="17" y="110"/>
                  </a:lnTo>
                  <a:lnTo>
                    <a:pt x="21" y="113"/>
                  </a:lnTo>
                  <a:lnTo>
                    <a:pt x="23" y="116"/>
                  </a:lnTo>
                  <a:lnTo>
                    <a:pt x="26" y="119"/>
                  </a:lnTo>
                  <a:lnTo>
                    <a:pt x="30" y="121"/>
                  </a:lnTo>
                  <a:lnTo>
                    <a:pt x="34" y="123"/>
                  </a:lnTo>
                  <a:lnTo>
                    <a:pt x="38" y="125"/>
                  </a:lnTo>
                  <a:lnTo>
                    <a:pt x="42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5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2" y="132"/>
                  </a:lnTo>
                  <a:lnTo>
                    <a:pt x="76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9" y="129"/>
                  </a:lnTo>
                  <a:lnTo>
                    <a:pt x="92" y="128"/>
                  </a:lnTo>
                  <a:lnTo>
                    <a:pt x="96" y="125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8" y="119"/>
                  </a:lnTo>
                  <a:lnTo>
                    <a:pt x="111" y="116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3" y="103"/>
                  </a:lnTo>
                  <a:lnTo>
                    <a:pt x="125" y="99"/>
                  </a:lnTo>
                  <a:lnTo>
                    <a:pt x="126" y="96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2" y="79"/>
                  </a:lnTo>
                  <a:lnTo>
                    <a:pt x="133" y="74"/>
                  </a:lnTo>
                  <a:lnTo>
                    <a:pt x="133" y="71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Freeform 51"/>
            <p:cNvSpPr>
              <a:spLocks/>
            </p:cNvSpPr>
            <p:nvPr>
              <p:custDataLst>
                <p:tags r:id="rId28"/>
              </p:custDataLst>
            </p:nvPr>
          </p:nvSpPr>
          <p:spPr bwMode="auto">
            <a:xfrm>
              <a:off x="2959168" y="5896991"/>
              <a:ext cx="52387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8 w 117"/>
                <a:gd name="T9" fmla="*/ 26 h 117"/>
                <a:gd name="T10" fmla="*/ 103 w 117"/>
                <a:gd name="T11" fmla="*/ 20 h 117"/>
                <a:gd name="T12" fmla="*/ 98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8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4 w 117"/>
                <a:gd name="T43" fmla="*/ 40 h 117"/>
                <a:gd name="T44" fmla="*/ 2 w 117"/>
                <a:gd name="T45" fmla="*/ 47 h 117"/>
                <a:gd name="T46" fmla="*/ 1 w 117"/>
                <a:gd name="T47" fmla="*/ 55 h 117"/>
                <a:gd name="T48" fmla="*/ 1 w 117"/>
                <a:gd name="T49" fmla="*/ 63 h 117"/>
                <a:gd name="T50" fmla="*/ 2 w 117"/>
                <a:gd name="T51" fmla="*/ 70 h 117"/>
                <a:gd name="T52" fmla="*/ 4 w 117"/>
                <a:gd name="T53" fmla="*/ 78 h 117"/>
                <a:gd name="T54" fmla="*/ 6 w 117"/>
                <a:gd name="T55" fmla="*/ 85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8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8 w 117"/>
                <a:gd name="T83" fmla="*/ 103 h 117"/>
                <a:gd name="T84" fmla="*/ 103 w 117"/>
                <a:gd name="T85" fmla="*/ 97 h 117"/>
                <a:gd name="T86" fmla="*/ 108 w 117"/>
                <a:gd name="T87" fmla="*/ 91 h 117"/>
                <a:gd name="T88" fmla="*/ 111 w 117"/>
                <a:gd name="T89" fmla="*/ 85 h 117"/>
                <a:gd name="T90" fmla="*/ 114 w 117"/>
                <a:gd name="T91" fmla="*/ 78 h 117"/>
                <a:gd name="T92" fmla="*/ 116 w 117"/>
                <a:gd name="T93" fmla="*/ 70 h 117"/>
                <a:gd name="T94" fmla="*/ 117 w 117"/>
                <a:gd name="T95" fmla="*/ 63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4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10" y="29"/>
                  </a:lnTo>
                  <a:lnTo>
                    <a:pt x="108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8" y="15"/>
                  </a:lnTo>
                  <a:lnTo>
                    <a:pt x="95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7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8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7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8" y="17"/>
                  </a:lnTo>
                  <a:lnTo>
                    <a:pt x="15" y="20"/>
                  </a:lnTo>
                  <a:lnTo>
                    <a:pt x="13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4" y="40"/>
                  </a:lnTo>
                  <a:lnTo>
                    <a:pt x="2" y="44"/>
                  </a:lnTo>
                  <a:lnTo>
                    <a:pt x="2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0" y="59"/>
                  </a:lnTo>
                  <a:lnTo>
                    <a:pt x="1" y="63"/>
                  </a:lnTo>
                  <a:lnTo>
                    <a:pt x="1" y="66"/>
                  </a:lnTo>
                  <a:lnTo>
                    <a:pt x="2" y="70"/>
                  </a:lnTo>
                  <a:lnTo>
                    <a:pt x="2" y="74"/>
                  </a:lnTo>
                  <a:lnTo>
                    <a:pt x="4" y="78"/>
                  </a:lnTo>
                  <a:lnTo>
                    <a:pt x="5" y="81"/>
                  </a:lnTo>
                  <a:lnTo>
                    <a:pt x="6" y="85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3" y="94"/>
                  </a:lnTo>
                  <a:lnTo>
                    <a:pt x="15" y="97"/>
                  </a:lnTo>
                  <a:lnTo>
                    <a:pt x="18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7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8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7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5" y="105"/>
                  </a:lnTo>
                  <a:lnTo>
                    <a:pt x="98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8" y="91"/>
                  </a:lnTo>
                  <a:lnTo>
                    <a:pt x="110" y="88"/>
                  </a:lnTo>
                  <a:lnTo>
                    <a:pt x="111" y="85"/>
                  </a:lnTo>
                  <a:lnTo>
                    <a:pt x="113" y="81"/>
                  </a:lnTo>
                  <a:lnTo>
                    <a:pt x="114" y="78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3"/>
                  </a:lnTo>
                  <a:lnTo>
                    <a:pt x="117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Rectangle 52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876617" y="6019229"/>
              <a:ext cx="9457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E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8481" name="Rectangle 56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 rot="19800000">
              <a:off x="1196604" y="2629594"/>
              <a:ext cx="107561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N 60°38'54" E</a:t>
              </a:r>
              <a:endParaRPr lang="en-US" dirty="0"/>
            </a:p>
          </p:txBody>
        </p:sp>
        <p:sp>
          <p:nvSpPr>
            <p:cNvPr id="18482" name="Rectangle 57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 rot="19800000">
              <a:off x="1572069" y="2782788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75.00'</a:t>
              </a:r>
              <a:endParaRPr lang="en-US" dirty="0"/>
            </a:p>
          </p:txBody>
        </p:sp>
        <p:sp>
          <p:nvSpPr>
            <p:cNvPr id="18483" name="Freeform 58"/>
            <p:cNvSpPr>
              <a:spLocks/>
            </p:cNvSpPr>
            <p:nvPr>
              <p:custDataLst>
                <p:tags r:id="rId32"/>
              </p:custDataLst>
            </p:nvPr>
          </p:nvSpPr>
          <p:spPr bwMode="auto">
            <a:xfrm>
              <a:off x="1166879" y="3477641"/>
              <a:ext cx="52388" cy="50800"/>
            </a:xfrm>
            <a:custGeom>
              <a:avLst/>
              <a:gdLst>
                <a:gd name="T0" fmla="*/ 132 w 132"/>
                <a:gd name="T1" fmla="*/ 66 h 133"/>
                <a:gd name="T2" fmla="*/ 131 w 132"/>
                <a:gd name="T3" fmla="*/ 58 h 133"/>
                <a:gd name="T4" fmla="*/ 130 w 132"/>
                <a:gd name="T5" fmla="*/ 49 h 133"/>
                <a:gd name="T6" fmla="*/ 126 w 132"/>
                <a:gd name="T7" fmla="*/ 41 h 133"/>
                <a:gd name="T8" fmla="*/ 123 w 132"/>
                <a:gd name="T9" fmla="*/ 33 h 133"/>
                <a:gd name="T10" fmla="*/ 119 w 132"/>
                <a:gd name="T11" fmla="*/ 27 h 133"/>
                <a:gd name="T12" fmla="*/ 113 w 132"/>
                <a:gd name="T13" fmla="*/ 20 h 133"/>
                <a:gd name="T14" fmla="*/ 106 w 132"/>
                <a:gd name="T15" fmla="*/ 14 h 133"/>
                <a:gd name="T16" fmla="*/ 99 w 132"/>
                <a:gd name="T17" fmla="*/ 10 h 133"/>
                <a:gd name="T18" fmla="*/ 91 w 132"/>
                <a:gd name="T19" fmla="*/ 5 h 133"/>
                <a:gd name="T20" fmla="*/ 83 w 132"/>
                <a:gd name="T21" fmla="*/ 3 h 133"/>
                <a:gd name="T22" fmla="*/ 74 w 132"/>
                <a:gd name="T23" fmla="*/ 0 h 133"/>
                <a:gd name="T24" fmla="*/ 65 w 132"/>
                <a:gd name="T25" fmla="*/ 0 h 133"/>
                <a:gd name="T26" fmla="*/ 57 w 132"/>
                <a:gd name="T27" fmla="*/ 0 h 133"/>
                <a:gd name="T28" fmla="*/ 48 w 132"/>
                <a:gd name="T29" fmla="*/ 3 h 133"/>
                <a:gd name="T30" fmla="*/ 40 w 132"/>
                <a:gd name="T31" fmla="*/ 5 h 133"/>
                <a:gd name="T32" fmla="*/ 32 w 132"/>
                <a:gd name="T33" fmla="*/ 10 h 133"/>
                <a:gd name="T34" fmla="*/ 26 w 132"/>
                <a:gd name="T35" fmla="*/ 14 h 133"/>
                <a:gd name="T36" fmla="*/ 19 w 132"/>
                <a:gd name="T37" fmla="*/ 20 h 133"/>
                <a:gd name="T38" fmla="*/ 13 w 132"/>
                <a:gd name="T39" fmla="*/ 27 h 133"/>
                <a:gd name="T40" fmla="*/ 9 w 132"/>
                <a:gd name="T41" fmla="*/ 33 h 133"/>
                <a:gd name="T42" fmla="*/ 4 w 132"/>
                <a:gd name="T43" fmla="*/ 41 h 133"/>
                <a:gd name="T44" fmla="*/ 2 w 132"/>
                <a:gd name="T45" fmla="*/ 49 h 133"/>
                <a:gd name="T46" fmla="*/ 0 w 132"/>
                <a:gd name="T47" fmla="*/ 58 h 133"/>
                <a:gd name="T48" fmla="*/ 0 w 132"/>
                <a:gd name="T49" fmla="*/ 66 h 133"/>
                <a:gd name="T50" fmla="*/ 0 w 132"/>
                <a:gd name="T51" fmla="*/ 75 h 133"/>
                <a:gd name="T52" fmla="*/ 2 w 132"/>
                <a:gd name="T53" fmla="*/ 84 h 133"/>
                <a:gd name="T54" fmla="*/ 4 w 132"/>
                <a:gd name="T55" fmla="*/ 92 h 133"/>
                <a:gd name="T56" fmla="*/ 9 w 132"/>
                <a:gd name="T57" fmla="*/ 100 h 133"/>
                <a:gd name="T58" fmla="*/ 13 w 132"/>
                <a:gd name="T59" fmla="*/ 107 h 133"/>
                <a:gd name="T60" fmla="*/ 19 w 132"/>
                <a:gd name="T61" fmla="*/ 114 h 133"/>
                <a:gd name="T62" fmla="*/ 26 w 132"/>
                <a:gd name="T63" fmla="*/ 119 h 133"/>
                <a:gd name="T64" fmla="*/ 32 w 132"/>
                <a:gd name="T65" fmla="*/ 124 h 133"/>
                <a:gd name="T66" fmla="*/ 40 w 132"/>
                <a:gd name="T67" fmla="*/ 127 h 133"/>
                <a:gd name="T68" fmla="*/ 48 w 132"/>
                <a:gd name="T69" fmla="*/ 131 h 133"/>
                <a:gd name="T70" fmla="*/ 57 w 132"/>
                <a:gd name="T71" fmla="*/ 132 h 133"/>
                <a:gd name="T72" fmla="*/ 65 w 132"/>
                <a:gd name="T73" fmla="*/ 133 h 133"/>
                <a:gd name="T74" fmla="*/ 74 w 132"/>
                <a:gd name="T75" fmla="*/ 132 h 133"/>
                <a:gd name="T76" fmla="*/ 83 w 132"/>
                <a:gd name="T77" fmla="*/ 131 h 133"/>
                <a:gd name="T78" fmla="*/ 91 w 132"/>
                <a:gd name="T79" fmla="*/ 127 h 133"/>
                <a:gd name="T80" fmla="*/ 99 w 132"/>
                <a:gd name="T81" fmla="*/ 124 h 133"/>
                <a:gd name="T82" fmla="*/ 106 w 132"/>
                <a:gd name="T83" fmla="*/ 119 h 133"/>
                <a:gd name="T84" fmla="*/ 113 w 132"/>
                <a:gd name="T85" fmla="*/ 114 h 133"/>
                <a:gd name="T86" fmla="*/ 119 w 132"/>
                <a:gd name="T87" fmla="*/ 107 h 133"/>
                <a:gd name="T88" fmla="*/ 123 w 132"/>
                <a:gd name="T89" fmla="*/ 100 h 133"/>
                <a:gd name="T90" fmla="*/ 126 w 132"/>
                <a:gd name="T91" fmla="*/ 92 h 133"/>
                <a:gd name="T92" fmla="*/ 130 w 132"/>
                <a:gd name="T93" fmla="*/ 84 h 133"/>
                <a:gd name="T94" fmla="*/ 131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6"/>
                  </a:lnTo>
                  <a:lnTo>
                    <a:pt x="132" y="63"/>
                  </a:lnTo>
                  <a:lnTo>
                    <a:pt x="131" y="58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6"/>
                  </a:lnTo>
                  <a:lnTo>
                    <a:pt x="126" y="41"/>
                  </a:lnTo>
                  <a:lnTo>
                    <a:pt x="125" y="38"/>
                  </a:lnTo>
                  <a:lnTo>
                    <a:pt x="123" y="33"/>
                  </a:lnTo>
                  <a:lnTo>
                    <a:pt x="121" y="30"/>
                  </a:lnTo>
                  <a:lnTo>
                    <a:pt x="119" y="27"/>
                  </a:lnTo>
                  <a:lnTo>
                    <a:pt x="115" y="23"/>
                  </a:lnTo>
                  <a:lnTo>
                    <a:pt x="113" y="20"/>
                  </a:lnTo>
                  <a:lnTo>
                    <a:pt x="109" y="16"/>
                  </a:lnTo>
                  <a:lnTo>
                    <a:pt x="106" y="14"/>
                  </a:lnTo>
                  <a:lnTo>
                    <a:pt x="103" y="12"/>
                  </a:lnTo>
                  <a:lnTo>
                    <a:pt x="99" y="10"/>
                  </a:lnTo>
                  <a:lnTo>
                    <a:pt x="95" y="7"/>
                  </a:lnTo>
                  <a:lnTo>
                    <a:pt x="91" y="5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9" y="2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5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3" y="2"/>
                  </a:lnTo>
                  <a:lnTo>
                    <a:pt x="48" y="3"/>
                  </a:lnTo>
                  <a:lnTo>
                    <a:pt x="45" y="4"/>
                  </a:lnTo>
                  <a:lnTo>
                    <a:pt x="40" y="5"/>
                  </a:lnTo>
                  <a:lnTo>
                    <a:pt x="37" y="7"/>
                  </a:lnTo>
                  <a:lnTo>
                    <a:pt x="32" y="10"/>
                  </a:lnTo>
                  <a:lnTo>
                    <a:pt x="29" y="12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13" y="27"/>
                  </a:lnTo>
                  <a:lnTo>
                    <a:pt x="11" y="30"/>
                  </a:lnTo>
                  <a:lnTo>
                    <a:pt x="9" y="33"/>
                  </a:lnTo>
                  <a:lnTo>
                    <a:pt x="6" y="38"/>
                  </a:lnTo>
                  <a:lnTo>
                    <a:pt x="4" y="41"/>
                  </a:lnTo>
                  <a:lnTo>
                    <a:pt x="3" y="46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2" y="84"/>
                  </a:lnTo>
                  <a:lnTo>
                    <a:pt x="3" y="88"/>
                  </a:lnTo>
                  <a:lnTo>
                    <a:pt x="4" y="92"/>
                  </a:lnTo>
                  <a:lnTo>
                    <a:pt x="6" y="96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3" y="107"/>
                  </a:lnTo>
                  <a:lnTo>
                    <a:pt x="15" y="110"/>
                  </a:lnTo>
                  <a:lnTo>
                    <a:pt x="19" y="114"/>
                  </a:lnTo>
                  <a:lnTo>
                    <a:pt x="22" y="116"/>
                  </a:lnTo>
                  <a:lnTo>
                    <a:pt x="26" y="119"/>
                  </a:lnTo>
                  <a:lnTo>
                    <a:pt x="29" y="122"/>
                  </a:lnTo>
                  <a:lnTo>
                    <a:pt x="32" y="124"/>
                  </a:lnTo>
                  <a:lnTo>
                    <a:pt x="37" y="126"/>
                  </a:lnTo>
                  <a:lnTo>
                    <a:pt x="40" y="127"/>
                  </a:lnTo>
                  <a:lnTo>
                    <a:pt x="45" y="130"/>
                  </a:lnTo>
                  <a:lnTo>
                    <a:pt x="48" y="131"/>
                  </a:lnTo>
                  <a:lnTo>
                    <a:pt x="53" y="132"/>
                  </a:lnTo>
                  <a:lnTo>
                    <a:pt x="57" y="132"/>
                  </a:lnTo>
                  <a:lnTo>
                    <a:pt x="62" y="133"/>
                  </a:lnTo>
                  <a:lnTo>
                    <a:pt x="65" y="133"/>
                  </a:lnTo>
                  <a:lnTo>
                    <a:pt x="70" y="133"/>
                  </a:lnTo>
                  <a:lnTo>
                    <a:pt x="74" y="132"/>
                  </a:lnTo>
                  <a:lnTo>
                    <a:pt x="79" y="132"/>
                  </a:lnTo>
                  <a:lnTo>
                    <a:pt x="83" y="131"/>
                  </a:lnTo>
                  <a:lnTo>
                    <a:pt x="87" y="130"/>
                  </a:lnTo>
                  <a:lnTo>
                    <a:pt x="91" y="127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3" y="122"/>
                  </a:lnTo>
                  <a:lnTo>
                    <a:pt x="106" y="119"/>
                  </a:lnTo>
                  <a:lnTo>
                    <a:pt x="109" y="116"/>
                  </a:lnTo>
                  <a:lnTo>
                    <a:pt x="113" y="114"/>
                  </a:lnTo>
                  <a:lnTo>
                    <a:pt x="115" y="110"/>
                  </a:lnTo>
                  <a:lnTo>
                    <a:pt x="119" y="107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5" y="96"/>
                  </a:lnTo>
                  <a:lnTo>
                    <a:pt x="126" y="92"/>
                  </a:lnTo>
                  <a:lnTo>
                    <a:pt x="129" y="88"/>
                  </a:lnTo>
                  <a:lnTo>
                    <a:pt x="130" y="84"/>
                  </a:lnTo>
                  <a:lnTo>
                    <a:pt x="131" y="80"/>
                  </a:lnTo>
                  <a:lnTo>
                    <a:pt x="131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4" name="Freeform 59"/>
            <p:cNvSpPr>
              <a:spLocks/>
            </p:cNvSpPr>
            <p:nvPr>
              <p:custDataLst>
                <p:tags r:id="rId33"/>
              </p:custDataLst>
            </p:nvPr>
          </p:nvSpPr>
          <p:spPr bwMode="auto">
            <a:xfrm>
              <a:off x="1166879" y="3477641"/>
              <a:ext cx="52388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2 w 117"/>
                <a:gd name="T11" fmla="*/ 20 h 117"/>
                <a:gd name="T12" fmla="*/ 97 w 117"/>
                <a:gd name="T13" fmla="*/ 14 h 117"/>
                <a:gd name="T14" fmla="*/ 91 w 117"/>
                <a:gd name="T15" fmla="*/ 10 h 117"/>
                <a:gd name="T16" fmla="*/ 84 w 117"/>
                <a:gd name="T17" fmla="*/ 6 h 117"/>
                <a:gd name="T18" fmla="*/ 77 w 117"/>
                <a:gd name="T19" fmla="*/ 3 h 117"/>
                <a:gd name="T20" fmla="*/ 70 w 117"/>
                <a:gd name="T21" fmla="*/ 1 h 117"/>
                <a:gd name="T22" fmla="*/ 62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4 h 117"/>
                <a:gd name="T36" fmla="*/ 14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4 w 117"/>
                <a:gd name="T59" fmla="*/ 97 h 117"/>
                <a:gd name="T60" fmla="*/ 20 w 117"/>
                <a:gd name="T61" fmla="*/ 102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2 w 117"/>
                <a:gd name="T73" fmla="*/ 117 h 117"/>
                <a:gd name="T74" fmla="*/ 70 w 117"/>
                <a:gd name="T75" fmla="*/ 116 h 117"/>
                <a:gd name="T76" fmla="*/ 77 w 117"/>
                <a:gd name="T77" fmla="*/ 114 h 117"/>
                <a:gd name="T78" fmla="*/ 84 w 117"/>
                <a:gd name="T79" fmla="*/ 111 h 117"/>
                <a:gd name="T80" fmla="*/ 91 w 117"/>
                <a:gd name="T81" fmla="*/ 107 h 117"/>
                <a:gd name="T82" fmla="*/ 97 w 117"/>
                <a:gd name="T83" fmla="*/ 102 h 117"/>
                <a:gd name="T84" fmla="*/ 102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8"/>
                  </a:moveTo>
                  <a:lnTo>
                    <a:pt x="117" y="55"/>
                  </a:lnTo>
                  <a:lnTo>
                    <a:pt x="116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2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2" y="20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4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20" y="102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1"/>
                  </a:lnTo>
                  <a:lnTo>
                    <a:pt x="36" y="112"/>
                  </a:lnTo>
                  <a:lnTo>
                    <a:pt x="40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1" y="116"/>
                  </a:lnTo>
                  <a:lnTo>
                    <a:pt x="55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6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7" y="114"/>
                  </a:lnTo>
                  <a:lnTo>
                    <a:pt x="81" y="112"/>
                  </a:lnTo>
                  <a:lnTo>
                    <a:pt x="84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2"/>
                  </a:lnTo>
                  <a:lnTo>
                    <a:pt x="100" y="100"/>
                  </a:lnTo>
                  <a:lnTo>
                    <a:pt x="102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2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6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Rectangle 60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004954" y="3226816"/>
              <a:ext cx="118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D</a:t>
              </a:r>
              <a:endParaRPr lang="en-US"/>
            </a:p>
          </p:txBody>
        </p:sp>
        <p:sp>
          <p:nvSpPr>
            <p:cNvPr id="59" name="Rectangle 173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363601" y="3574479"/>
              <a:ext cx="745397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500.00' N</a:t>
              </a:r>
              <a:endParaRPr lang="en-US" dirty="0"/>
            </a:p>
          </p:txBody>
        </p:sp>
        <p:sp>
          <p:nvSpPr>
            <p:cNvPr id="60" name="Rectangle 174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65176" y="3772916"/>
              <a:ext cx="81432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000.00' E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974945" y="5948290"/>
              <a:ext cx="190629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65000"/>
                    </a:schemeClr>
                  </a:solidFill>
                </a:rPr>
                <a:t>Arc CB is tangent</a:t>
              </a:r>
            </a:p>
            <a:p>
              <a:pPr algn="ctr"/>
              <a:r>
                <a:rPr lang="en-US" sz="1600" dirty="0">
                  <a:solidFill>
                    <a:schemeClr val="bg1">
                      <a:lumMod val="65000"/>
                    </a:schemeClr>
                  </a:solidFill>
                </a:rPr>
                <a:t>to Line DC.</a:t>
              </a:r>
            </a:p>
          </p:txBody>
        </p:sp>
      </p:grpSp>
      <p:sp>
        <p:nvSpPr>
          <p:cNvPr id="42" name="Text Box 178">
            <a:extLst>
              <a:ext uri="{FF2B5EF4-FFF2-40B4-BE49-F238E27FC236}">
                <a16:creationId xmlns:a16="http://schemas.microsoft.com/office/drawing/2014/main" id="{FF375760-A8DE-4E99-8CFB-9F795E1B918C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b="1" dirty="0">
                <a:latin typeface="+mn-lt"/>
              </a:rPr>
              <a:t>(1) Point coordinates</a:t>
            </a:r>
          </a:p>
          <a:p>
            <a:pPr lvl="2"/>
            <a:r>
              <a:rPr lang="en-US" sz="1800" dirty="0">
                <a:latin typeface="+mn-lt"/>
              </a:rPr>
              <a:t>(2) Traverse area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4320" y="1956816"/>
            <a:ext cx="6820974" cy="4293245"/>
            <a:chOff x="2419347" y="1044575"/>
            <a:chExt cx="6820974" cy="4293245"/>
          </a:xfrm>
        </p:grpSpPr>
        <p:sp>
          <p:nvSpPr>
            <p:cNvPr id="19458" name="Line 3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H="1" flipV="1">
              <a:off x="5016500" y="1652589"/>
              <a:ext cx="1341438" cy="2384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59" name="Freeform 10"/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5016500" y="1303338"/>
              <a:ext cx="1963738" cy="349250"/>
            </a:xfrm>
            <a:custGeom>
              <a:avLst/>
              <a:gdLst>
                <a:gd name="T0" fmla="*/ 4372 w 4372"/>
                <a:gd name="T1" fmla="*/ 154 h 776"/>
                <a:gd name="T2" fmla="*/ 3817 w 4372"/>
                <a:gd name="T3" fmla="*/ 51 h 776"/>
                <a:gd name="T4" fmla="*/ 3254 w 4372"/>
                <a:gd name="T5" fmla="*/ 0 h 776"/>
                <a:gd name="T6" fmla="*/ 2690 w 4372"/>
                <a:gd name="T7" fmla="*/ 1 h 776"/>
                <a:gd name="T8" fmla="*/ 2127 w 4372"/>
                <a:gd name="T9" fmla="*/ 55 h 776"/>
                <a:gd name="T10" fmla="*/ 1573 w 4372"/>
                <a:gd name="T11" fmla="*/ 160 h 776"/>
                <a:gd name="T12" fmla="*/ 1030 w 4372"/>
                <a:gd name="T13" fmla="*/ 316 h 776"/>
                <a:gd name="T14" fmla="*/ 504 w 4372"/>
                <a:gd name="T15" fmla="*/ 522 h 776"/>
                <a:gd name="T16" fmla="*/ 0 w 4372"/>
                <a:gd name="T17" fmla="*/ 776 h 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2"/>
                <a:gd name="T28" fmla="*/ 0 h 776"/>
                <a:gd name="T29" fmla="*/ 4372 w 4372"/>
                <a:gd name="T30" fmla="*/ 776 h 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2" h="776">
                  <a:moveTo>
                    <a:pt x="4372" y="154"/>
                  </a:moveTo>
                  <a:lnTo>
                    <a:pt x="3817" y="51"/>
                  </a:lnTo>
                  <a:lnTo>
                    <a:pt x="3254" y="0"/>
                  </a:lnTo>
                  <a:lnTo>
                    <a:pt x="2690" y="1"/>
                  </a:lnTo>
                  <a:lnTo>
                    <a:pt x="2127" y="55"/>
                  </a:lnTo>
                  <a:lnTo>
                    <a:pt x="1573" y="160"/>
                  </a:lnTo>
                  <a:lnTo>
                    <a:pt x="1030" y="316"/>
                  </a:lnTo>
                  <a:lnTo>
                    <a:pt x="504" y="522"/>
                  </a:lnTo>
                  <a:lnTo>
                    <a:pt x="0" y="776"/>
                  </a:lnTo>
                </a:path>
              </a:pathLst>
            </a:custGeom>
            <a:noFill/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0" name="Line 11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V="1">
              <a:off x="6357938" y="1371601"/>
              <a:ext cx="622300" cy="2665413"/>
            </a:xfrm>
            <a:prstGeom prst="line">
              <a:avLst/>
            </a:prstGeom>
            <a:noFill/>
            <a:ln w="6350">
              <a:solidFill>
                <a:schemeClr val="folHlink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1" name="Line 12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6980238" y="1371601"/>
              <a:ext cx="1981200" cy="2620963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Rectangle 15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141914" y="341471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42°30'00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9465" name="Freeform 16"/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6026151" y="3359151"/>
              <a:ext cx="485775" cy="87313"/>
            </a:xfrm>
            <a:custGeom>
              <a:avLst/>
              <a:gdLst>
                <a:gd name="T0" fmla="*/ 1083 w 1083"/>
                <a:gd name="T1" fmla="*/ 38 h 192"/>
                <a:gd name="T2" fmla="*/ 806 w 1083"/>
                <a:gd name="T3" fmla="*/ 0 h 192"/>
                <a:gd name="T4" fmla="*/ 527 w 1083"/>
                <a:gd name="T5" fmla="*/ 13 h 192"/>
                <a:gd name="T6" fmla="*/ 255 w 1083"/>
                <a:gd name="T7" fmla="*/ 78 h 192"/>
                <a:gd name="T8" fmla="*/ 0 w 1083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3"/>
                <a:gd name="T16" fmla="*/ 0 h 192"/>
                <a:gd name="T17" fmla="*/ 1083 w 1083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3" h="192">
                  <a:moveTo>
                    <a:pt x="1083" y="38"/>
                  </a:moveTo>
                  <a:lnTo>
                    <a:pt x="806" y="0"/>
                  </a:lnTo>
                  <a:lnTo>
                    <a:pt x="527" y="13"/>
                  </a:lnTo>
                  <a:lnTo>
                    <a:pt x="255" y="78"/>
                  </a:lnTo>
                  <a:lnTo>
                    <a:pt x="0" y="192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Rectangle 21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364414" y="156686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50°15'00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9471" name="Freeform 22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6862764" y="1782764"/>
              <a:ext cx="428625" cy="104775"/>
            </a:xfrm>
            <a:custGeom>
              <a:avLst/>
              <a:gdLst>
                <a:gd name="T0" fmla="*/ 0 w 955"/>
                <a:gd name="T1" fmla="*/ 203 h 233"/>
                <a:gd name="T2" fmla="*/ 250 w 955"/>
                <a:gd name="T3" fmla="*/ 233 h 233"/>
                <a:gd name="T4" fmla="*/ 500 w 955"/>
                <a:gd name="T5" fmla="*/ 208 h 233"/>
                <a:gd name="T6" fmla="*/ 739 w 955"/>
                <a:gd name="T7" fmla="*/ 129 h 233"/>
                <a:gd name="T8" fmla="*/ 955 w 955"/>
                <a:gd name="T9" fmla="*/ 0 h 2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5"/>
                <a:gd name="T16" fmla="*/ 0 h 233"/>
                <a:gd name="T17" fmla="*/ 955 w 955"/>
                <a:gd name="T18" fmla="*/ 233 h 2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5" h="233">
                  <a:moveTo>
                    <a:pt x="0" y="203"/>
                  </a:moveTo>
                  <a:lnTo>
                    <a:pt x="250" y="233"/>
                  </a:lnTo>
                  <a:lnTo>
                    <a:pt x="500" y="208"/>
                  </a:lnTo>
                  <a:lnTo>
                    <a:pt x="739" y="129"/>
                  </a:lnTo>
                  <a:lnTo>
                    <a:pt x="955" y="0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Freeform 28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32 w 132"/>
                <a:gd name="T1" fmla="*/ 66 h 133"/>
                <a:gd name="T2" fmla="*/ 131 w 132"/>
                <a:gd name="T3" fmla="*/ 58 h 133"/>
                <a:gd name="T4" fmla="*/ 130 w 132"/>
                <a:gd name="T5" fmla="*/ 49 h 133"/>
                <a:gd name="T6" fmla="*/ 126 w 132"/>
                <a:gd name="T7" fmla="*/ 41 h 133"/>
                <a:gd name="T8" fmla="*/ 123 w 132"/>
                <a:gd name="T9" fmla="*/ 33 h 133"/>
                <a:gd name="T10" fmla="*/ 119 w 132"/>
                <a:gd name="T11" fmla="*/ 27 h 133"/>
                <a:gd name="T12" fmla="*/ 113 w 132"/>
                <a:gd name="T13" fmla="*/ 20 h 133"/>
                <a:gd name="T14" fmla="*/ 106 w 132"/>
                <a:gd name="T15" fmla="*/ 14 h 133"/>
                <a:gd name="T16" fmla="*/ 99 w 132"/>
                <a:gd name="T17" fmla="*/ 10 h 133"/>
                <a:gd name="T18" fmla="*/ 91 w 132"/>
                <a:gd name="T19" fmla="*/ 5 h 133"/>
                <a:gd name="T20" fmla="*/ 83 w 132"/>
                <a:gd name="T21" fmla="*/ 3 h 133"/>
                <a:gd name="T22" fmla="*/ 74 w 132"/>
                <a:gd name="T23" fmla="*/ 0 h 133"/>
                <a:gd name="T24" fmla="*/ 65 w 132"/>
                <a:gd name="T25" fmla="*/ 0 h 133"/>
                <a:gd name="T26" fmla="*/ 57 w 132"/>
                <a:gd name="T27" fmla="*/ 0 h 133"/>
                <a:gd name="T28" fmla="*/ 48 w 132"/>
                <a:gd name="T29" fmla="*/ 3 h 133"/>
                <a:gd name="T30" fmla="*/ 40 w 132"/>
                <a:gd name="T31" fmla="*/ 5 h 133"/>
                <a:gd name="T32" fmla="*/ 32 w 132"/>
                <a:gd name="T33" fmla="*/ 10 h 133"/>
                <a:gd name="T34" fmla="*/ 26 w 132"/>
                <a:gd name="T35" fmla="*/ 14 h 133"/>
                <a:gd name="T36" fmla="*/ 19 w 132"/>
                <a:gd name="T37" fmla="*/ 20 h 133"/>
                <a:gd name="T38" fmla="*/ 13 w 132"/>
                <a:gd name="T39" fmla="*/ 27 h 133"/>
                <a:gd name="T40" fmla="*/ 9 w 132"/>
                <a:gd name="T41" fmla="*/ 33 h 133"/>
                <a:gd name="T42" fmla="*/ 4 w 132"/>
                <a:gd name="T43" fmla="*/ 41 h 133"/>
                <a:gd name="T44" fmla="*/ 2 w 132"/>
                <a:gd name="T45" fmla="*/ 49 h 133"/>
                <a:gd name="T46" fmla="*/ 0 w 132"/>
                <a:gd name="T47" fmla="*/ 58 h 133"/>
                <a:gd name="T48" fmla="*/ 0 w 132"/>
                <a:gd name="T49" fmla="*/ 66 h 133"/>
                <a:gd name="T50" fmla="*/ 0 w 132"/>
                <a:gd name="T51" fmla="*/ 75 h 133"/>
                <a:gd name="T52" fmla="*/ 2 w 132"/>
                <a:gd name="T53" fmla="*/ 84 h 133"/>
                <a:gd name="T54" fmla="*/ 4 w 132"/>
                <a:gd name="T55" fmla="*/ 92 h 133"/>
                <a:gd name="T56" fmla="*/ 9 w 132"/>
                <a:gd name="T57" fmla="*/ 100 h 133"/>
                <a:gd name="T58" fmla="*/ 13 w 132"/>
                <a:gd name="T59" fmla="*/ 107 h 133"/>
                <a:gd name="T60" fmla="*/ 19 w 132"/>
                <a:gd name="T61" fmla="*/ 114 h 133"/>
                <a:gd name="T62" fmla="*/ 26 w 132"/>
                <a:gd name="T63" fmla="*/ 119 h 133"/>
                <a:gd name="T64" fmla="*/ 32 w 132"/>
                <a:gd name="T65" fmla="*/ 124 h 133"/>
                <a:gd name="T66" fmla="*/ 40 w 132"/>
                <a:gd name="T67" fmla="*/ 127 h 133"/>
                <a:gd name="T68" fmla="*/ 48 w 132"/>
                <a:gd name="T69" fmla="*/ 131 h 133"/>
                <a:gd name="T70" fmla="*/ 57 w 132"/>
                <a:gd name="T71" fmla="*/ 132 h 133"/>
                <a:gd name="T72" fmla="*/ 65 w 132"/>
                <a:gd name="T73" fmla="*/ 133 h 133"/>
                <a:gd name="T74" fmla="*/ 74 w 132"/>
                <a:gd name="T75" fmla="*/ 132 h 133"/>
                <a:gd name="T76" fmla="*/ 83 w 132"/>
                <a:gd name="T77" fmla="*/ 131 h 133"/>
                <a:gd name="T78" fmla="*/ 91 w 132"/>
                <a:gd name="T79" fmla="*/ 127 h 133"/>
                <a:gd name="T80" fmla="*/ 99 w 132"/>
                <a:gd name="T81" fmla="*/ 124 h 133"/>
                <a:gd name="T82" fmla="*/ 106 w 132"/>
                <a:gd name="T83" fmla="*/ 119 h 133"/>
                <a:gd name="T84" fmla="*/ 113 w 132"/>
                <a:gd name="T85" fmla="*/ 114 h 133"/>
                <a:gd name="T86" fmla="*/ 119 w 132"/>
                <a:gd name="T87" fmla="*/ 107 h 133"/>
                <a:gd name="T88" fmla="*/ 123 w 132"/>
                <a:gd name="T89" fmla="*/ 100 h 133"/>
                <a:gd name="T90" fmla="*/ 126 w 132"/>
                <a:gd name="T91" fmla="*/ 92 h 133"/>
                <a:gd name="T92" fmla="*/ 130 w 132"/>
                <a:gd name="T93" fmla="*/ 84 h 133"/>
                <a:gd name="T94" fmla="*/ 131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6"/>
                  </a:lnTo>
                  <a:lnTo>
                    <a:pt x="132" y="63"/>
                  </a:lnTo>
                  <a:lnTo>
                    <a:pt x="131" y="58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6"/>
                  </a:lnTo>
                  <a:lnTo>
                    <a:pt x="126" y="41"/>
                  </a:lnTo>
                  <a:lnTo>
                    <a:pt x="125" y="38"/>
                  </a:lnTo>
                  <a:lnTo>
                    <a:pt x="123" y="33"/>
                  </a:lnTo>
                  <a:lnTo>
                    <a:pt x="121" y="30"/>
                  </a:lnTo>
                  <a:lnTo>
                    <a:pt x="119" y="27"/>
                  </a:lnTo>
                  <a:lnTo>
                    <a:pt x="115" y="23"/>
                  </a:lnTo>
                  <a:lnTo>
                    <a:pt x="113" y="20"/>
                  </a:lnTo>
                  <a:lnTo>
                    <a:pt x="109" y="16"/>
                  </a:lnTo>
                  <a:lnTo>
                    <a:pt x="106" y="14"/>
                  </a:lnTo>
                  <a:lnTo>
                    <a:pt x="103" y="12"/>
                  </a:lnTo>
                  <a:lnTo>
                    <a:pt x="99" y="10"/>
                  </a:lnTo>
                  <a:lnTo>
                    <a:pt x="95" y="7"/>
                  </a:lnTo>
                  <a:lnTo>
                    <a:pt x="91" y="5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9" y="2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5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3" y="2"/>
                  </a:lnTo>
                  <a:lnTo>
                    <a:pt x="48" y="3"/>
                  </a:lnTo>
                  <a:lnTo>
                    <a:pt x="45" y="4"/>
                  </a:lnTo>
                  <a:lnTo>
                    <a:pt x="40" y="5"/>
                  </a:lnTo>
                  <a:lnTo>
                    <a:pt x="37" y="7"/>
                  </a:lnTo>
                  <a:lnTo>
                    <a:pt x="32" y="10"/>
                  </a:lnTo>
                  <a:lnTo>
                    <a:pt x="29" y="12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13" y="27"/>
                  </a:lnTo>
                  <a:lnTo>
                    <a:pt x="11" y="30"/>
                  </a:lnTo>
                  <a:lnTo>
                    <a:pt x="9" y="33"/>
                  </a:lnTo>
                  <a:lnTo>
                    <a:pt x="6" y="38"/>
                  </a:lnTo>
                  <a:lnTo>
                    <a:pt x="4" y="41"/>
                  </a:lnTo>
                  <a:lnTo>
                    <a:pt x="3" y="46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2" y="84"/>
                  </a:lnTo>
                  <a:lnTo>
                    <a:pt x="3" y="88"/>
                  </a:lnTo>
                  <a:lnTo>
                    <a:pt x="4" y="92"/>
                  </a:lnTo>
                  <a:lnTo>
                    <a:pt x="6" y="96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3" y="107"/>
                  </a:lnTo>
                  <a:lnTo>
                    <a:pt x="15" y="110"/>
                  </a:lnTo>
                  <a:lnTo>
                    <a:pt x="19" y="114"/>
                  </a:lnTo>
                  <a:lnTo>
                    <a:pt x="22" y="116"/>
                  </a:lnTo>
                  <a:lnTo>
                    <a:pt x="26" y="119"/>
                  </a:lnTo>
                  <a:lnTo>
                    <a:pt x="29" y="122"/>
                  </a:lnTo>
                  <a:lnTo>
                    <a:pt x="32" y="124"/>
                  </a:lnTo>
                  <a:lnTo>
                    <a:pt x="37" y="126"/>
                  </a:lnTo>
                  <a:lnTo>
                    <a:pt x="40" y="127"/>
                  </a:lnTo>
                  <a:lnTo>
                    <a:pt x="45" y="130"/>
                  </a:lnTo>
                  <a:lnTo>
                    <a:pt x="48" y="131"/>
                  </a:lnTo>
                  <a:lnTo>
                    <a:pt x="53" y="132"/>
                  </a:lnTo>
                  <a:lnTo>
                    <a:pt x="57" y="132"/>
                  </a:lnTo>
                  <a:lnTo>
                    <a:pt x="62" y="133"/>
                  </a:lnTo>
                  <a:lnTo>
                    <a:pt x="65" y="133"/>
                  </a:lnTo>
                  <a:lnTo>
                    <a:pt x="70" y="133"/>
                  </a:lnTo>
                  <a:lnTo>
                    <a:pt x="74" y="132"/>
                  </a:lnTo>
                  <a:lnTo>
                    <a:pt x="79" y="132"/>
                  </a:lnTo>
                  <a:lnTo>
                    <a:pt x="83" y="131"/>
                  </a:lnTo>
                  <a:lnTo>
                    <a:pt x="87" y="130"/>
                  </a:lnTo>
                  <a:lnTo>
                    <a:pt x="91" y="127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3" y="122"/>
                  </a:lnTo>
                  <a:lnTo>
                    <a:pt x="106" y="119"/>
                  </a:lnTo>
                  <a:lnTo>
                    <a:pt x="109" y="116"/>
                  </a:lnTo>
                  <a:lnTo>
                    <a:pt x="113" y="114"/>
                  </a:lnTo>
                  <a:lnTo>
                    <a:pt x="115" y="110"/>
                  </a:lnTo>
                  <a:lnTo>
                    <a:pt x="119" y="107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5" y="96"/>
                  </a:lnTo>
                  <a:lnTo>
                    <a:pt x="126" y="92"/>
                  </a:lnTo>
                  <a:lnTo>
                    <a:pt x="129" y="88"/>
                  </a:lnTo>
                  <a:lnTo>
                    <a:pt x="130" y="84"/>
                  </a:lnTo>
                  <a:lnTo>
                    <a:pt x="131" y="80"/>
                  </a:lnTo>
                  <a:lnTo>
                    <a:pt x="131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3300"/>
            </a:solidFill>
            <a:ln w="0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Freeform 29"/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2 w 117"/>
                <a:gd name="T11" fmla="*/ 20 h 117"/>
                <a:gd name="T12" fmla="*/ 97 w 117"/>
                <a:gd name="T13" fmla="*/ 14 h 117"/>
                <a:gd name="T14" fmla="*/ 91 w 117"/>
                <a:gd name="T15" fmla="*/ 10 h 117"/>
                <a:gd name="T16" fmla="*/ 84 w 117"/>
                <a:gd name="T17" fmla="*/ 6 h 117"/>
                <a:gd name="T18" fmla="*/ 77 w 117"/>
                <a:gd name="T19" fmla="*/ 3 h 117"/>
                <a:gd name="T20" fmla="*/ 70 w 117"/>
                <a:gd name="T21" fmla="*/ 1 h 117"/>
                <a:gd name="T22" fmla="*/ 62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4 h 117"/>
                <a:gd name="T36" fmla="*/ 14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4 w 117"/>
                <a:gd name="T59" fmla="*/ 97 h 117"/>
                <a:gd name="T60" fmla="*/ 20 w 117"/>
                <a:gd name="T61" fmla="*/ 102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2 w 117"/>
                <a:gd name="T73" fmla="*/ 117 h 117"/>
                <a:gd name="T74" fmla="*/ 70 w 117"/>
                <a:gd name="T75" fmla="*/ 116 h 117"/>
                <a:gd name="T76" fmla="*/ 77 w 117"/>
                <a:gd name="T77" fmla="*/ 114 h 117"/>
                <a:gd name="T78" fmla="*/ 84 w 117"/>
                <a:gd name="T79" fmla="*/ 111 h 117"/>
                <a:gd name="T80" fmla="*/ 91 w 117"/>
                <a:gd name="T81" fmla="*/ 107 h 117"/>
                <a:gd name="T82" fmla="*/ 97 w 117"/>
                <a:gd name="T83" fmla="*/ 102 h 117"/>
                <a:gd name="T84" fmla="*/ 102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8"/>
                  </a:moveTo>
                  <a:lnTo>
                    <a:pt x="117" y="55"/>
                  </a:lnTo>
                  <a:lnTo>
                    <a:pt x="116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2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2" y="20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4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20" y="102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1"/>
                  </a:lnTo>
                  <a:lnTo>
                    <a:pt x="36" y="112"/>
                  </a:lnTo>
                  <a:lnTo>
                    <a:pt x="40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1" y="116"/>
                  </a:lnTo>
                  <a:lnTo>
                    <a:pt x="55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6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7" y="114"/>
                  </a:lnTo>
                  <a:lnTo>
                    <a:pt x="81" y="112"/>
                  </a:lnTo>
                  <a:lnTo>
                    <a:pt x="84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2"/>
                  </a:lnTo>
                  <a:lnTo>
                    <a:pt x="100" y="100"/>
                  </a:lnTo>
                  <a:lnTo>
                    <a:pt x="102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2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6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solidFill>
              <a:srgbClr val="FF3300"/>
            </a:solidFill>
            <a:ln w="6350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Freeform 32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32 w 132"/>
                <a:gd name="T1" fmla="*/ 67 h 132"/>
                <a:gd name="T2" fmla="*/ 132 w 132"/>
                <a:gd name="T3" fmla="*/ 58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6 h 132"/>
                <a:gd name="T12" fmla="*/ 113 w 132"/>
                <a:gd name="T13" fmla="*/ 19 h 132"/>
                <a:gd name="T14" fmla="*/ 106 w 132"/>
                <a:gd name="T15" fmla="*/ 14 h 132"/>
                <a:gd name="T16" fmla="*/ 100 w 132"/>
                <a:gd name="T17" fmla="*/ 9 h 132"/>
                <a:gd name="T18" fmla="*/ 92 w 132"/>
                <a:gd name="T19" fmla="*/ 6 h 132"/>
                <a:gd name="T20" fmla="*/ 84 w 132"/>
                <a:gd name="T21" fmla="*/ 2 h 132"/>
                <a:gd name="T22" fmla="*/ 75 w 132"/>
                <a:gd name="T23" fmla="*/ 1 h 132"/>
                <a:gd name="T24" fmla="*/ 67 w 132"/>
                <a:gd name="T25" fmla="*/ 0 h 132"/>
                <a:gd name="T26" fmla="*/ 58 w 132"/>
                <a:gd name="T27" fmla="*/ 1 h 132"/>
                <a:gd name="T28" fmla="*/ 50 w 132"/>
                <a:gd name="T29" fmla="*/ 2 h 132"/>
                <a:gd name="T30" fmla="*/ 41 w 132"/>
                <a:gd name="T31" fmla="*/ 6 h 132"/>
                <a:gd name="T32" fmla="*/ 34 w 132"/>
                <a:gd name="T33" fmla="*/ 9 h 132"/>
                <a:gd name="T34" fmla="*/ 26 w 132"/>
                <a:gd name="T35" fmla="*/ 14 h 132"/>
                <a:gd name="T36" fmla="*/ 19 w 132"/>
                <a:gd name="T37" fmla="*/ 19 h 132"/>
                <a:gd name="T38" fmla="*/ 14 w 132"/>
                <a:gd name="T39" fmla="*/ 26 h 132"/>
                <a:gd name="T40" fmla="*/ 9 w 132"/>
                <a:gd name="T41" fmla="*/ 33 h 132"/>
                <a:gd name="T42" fmla="*/ 6 w 132"/>
                <a:gd name="T43" fmla="*/ 41 h 132"/>
                <a:gd name="T44" fmla="*/ 2 w 132"/>
                <a:gd name="T45" fmla="*/ 49 h 132"/>
                <a:gd name="T46" fmla="*/ 1 w 132"/>
                <a:gd name="T47" fmla="*/ 58 h 132"/>
                <a:gd name="T48" fmla="*/ 0 w 132"/>
                <a:gd name="T49" fmla="*/ 67 h 132"/>
                <a:gd name="T50" fmla="*/ 1 w 132"/>
                <a:gd name="T51" fmla="*/ 75 h 132"/>
                <a:gd name="T52" fmla="*/ 2 w 132"/>
                <a:gd name="T53" fmla="*/ 84 h 132"/>
                <a:gd name="T54" fmla="*/ 6 w 132"/>
                <a:gd name="T55" fmla="*/ 92 h 132"/>
                <a:gd name="T56" fmla="*/ 9 w 132"/>
                <a:gd name="T57" fmla="*/ 100 h 132"/>
                <a:gd name="T58" fmla="*/ 14 w 132"/>
                <a:gd name="T59" fmla="*/ 106 h 132"/>
                <a:gd name="T60" fmla="*/ 19 w 132"/>
                <a:gd name="T61" fmla="*/ 113 h 132"/>
                <a:gd name="T62" fmla="*/ 26 w 132"/>
                <a:gd name="T63" fmla="*/ 119 h 132"/>
                <a:gd name="T64" fmla="*/ 34 w 132"/>
                <a:gd name="T65" fmla="*/ 123 h 132"/>
                <a:gd name="T66" fmla="*/ 41 w 132"/>
                <a:gd name="T67" fmla="*/ 128 h 132"/>
                <a:gd name="T68" fmla="*/ 50 w 132"/>
                <a:gd name="T69" fmla="*/ 130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30 h 132"/>
                <a:gd name="T78" fmla="*/ 92 w 132"/>
                <a:gd name="T79" fmla="*/ 128 h 132"/>
                <a:gd name="T80" fmla="*/ 100 w 132"/>
                <a:gd name="T81" fmla="*/ 123 h 132"/>
                <a:gd name="T82" fmla="*/ 106 w 132"/>
                <a:gd name="T83" fmla="*/ 119 h 132"/>
                <a:gd name="T84" fmla="*/ 113 w 132"/>
                <a:gd name="T85" fmla="*/ 113 h 132"/>
                <a:gd name="T86" fmla="*/ 119 w 132"/>
                <a:gd name="T87" fmla="*/ 106 h 132"/>
                <a:gd name="T88" fmla="*/ 123 w 132"/>
                <a:gd name="T89" fmla="*/ 100 h 132"/>
                <a:gd name="T90" fmla="*/ 128 w 132"/>
                <a:gd name="T91" fmla="*/ 92 h 132"/>
                <a:gd name="T92" fmla="*/ 130 w 132"/>
                <a:gd name="T93" fmla="*/ 84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0"/>
                  </a:moveTo>
                  <a:lnTo>
                    <a:pt x="132" y="67"/>
                  </a:lnTo>
                  <a:lnTo>
                    <a:pt x="132" y="62"/>
                  </a:lnTo>
                  <a:lnTo>
                    <a:pt x="132" y="58"/>
                  </a:lnTo>
                  <a:lnTo>
                    <a:pt x="131" y="53"/>
                  </a:lnTo>
                  <a:lnTo>
                    <a:pt x="130" y="49"/>
                  </a:lnTo>
                  <a:lnTo>
                    <a:pt x="129" y="45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6"/>
                  </a:lnTo>
                  <a:lnTo>
                    <a:pt x="117" y="23"/>
                  </a:lnTo>
                  <a:lnTo>
                    <a:pt x="113" y="19"/>
                  </a:lnTo>
                  <a:lnTo>
                    <a:pt x="110" y="17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7"/>
                  </a:lnTo>
                  <a:lnTo>
                    <a:pt x="92" y="6"/>
                  </a:lnTo>
                  <a:lnTo>
                    <a:pt x="88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3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1" y="6"/>
                  </a:lnTo>
                  <a:lnTo>
                    <a:pt x="37" y="7"/>
                  </a:lnTo>
                  <a:lnTo>
                    <a:pt x="34" y="9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3" y="17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1"/>
                  </a:lnTo>
                  <a:lnTo>
                    <a:pt x="3" y="45"/>
                  </a:lnTo>
                  <a:lnTo>
                    <a:pt x="2" y="49"/>
                  </a:lnTo>
                  <a:lnTo>
                    <a:pt x="1" y="53"/>
                  </a:lnTo>
                  <a:lnTo>
                    <a:pt x="1" y="58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1" y="75"/>
                  </a:lnTo>
                  <a:lnTo>
                    <a:pt x="1" y="79"/>
                  </a:lnTo>
                  <a:lnTo>
                    <a:pt x="2" y="84"/>
                  </a:lnTo>
                  <a:lnTo>
                    <a:pt x="3" y="87"/>
                  </a:lnTo>
                  <a:lnTo>
                    <a:pt x="6" y="92"/>
                  </a:lnTo>
                  <a:lnTo>
                    <a:pt x="7" y="95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4" y="106"/>
                  </a:lnTo>
                  <a:lnTo>
                    <a:pt x="17" y="110"/>
                  </a:lnTo>
                  <a:lnTo>
                    <a:pt x="19" y="113"/>
                  </a:lnTo>
                  <a:lnTo>
                    <a:pt x="23" y="117"/>
                  </a:lnTo>
                  <a:lnTo>
                    <a:pt x="26" y="119"/>
                  </a:lnTo>
                  <a:lnTo>
                    <a:pt x="29" y="121"/>
                  </a:lnTo>
                  <a:lnTo>
                    <a:pt x="34" y="123"/>
                  </a:lnTo>
                  <a:lnTo>
                    <a:pt x="37" y="126"/>
                  </a:lnTo>
                  <a:lnTo>
                    <a:pt x="41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1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8" y="129"/>
                  </a:lnTo>
                  <a:lnTo>
                    <a:pt x="92" y="128"/>
                  </a:lnTo>
                  <a:lnTo>
                    <a:pt x="96" y="126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6" y="119"/>
                  </a:lnTo>
                  <a:lnTo>
                    <a:pt x="110" y="117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6" y="95"/>
                  </a:lnTo>
                  <a:lnTo>
                    <a:pt x="128" y="92"/>
                  </a:lnTo>
                  <a:lnTo>
                    <a:pt x="129" y="87"/>
                  </a:lnTo>
                  <a:lnTo>
                    <a:pt x="130" y="84"/>
                  </a:lnTo>
                  <a:lnTo>
                    <a:pt x="131" y="79"/>
                  </a:lnTo>
                  <a:lnTo>
                    <a:pt x="132" y="75"/>
                  </a:lnTo>
                  <a:lnTo>
                    <a:pt x="132" y="70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Freeform 33"/>
            <p:cNvSpPr>
              <a:spLocks/>
            </p:cNvSpPr>
            <p:nvPr>
              <p:custDataLst>
                <p:tags r:id="rId13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3 w 117"/>
                <a:gd name="T11" fmla="*/ 20 h 117"/>
                <a:gd name="T12" fmla="*/ 97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7 w 117"/>
                <a:gd name="T83" fmla="*/ 103 h 117"/>
                <a:gd name="T84" fmla="*/ 103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7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6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7" y="17"/>
                  </a:lnTo>
                  <a:lnTo>
                    <a:pt x="15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5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6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7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6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3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Freeform 34"/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32 w 132"/>
                <a:gd name="T1" fmla="*/ 67 h 133"/>
                <a:gd name="T2" fmla="*/ 132 w 132"/>
                <a:gd name="T3" fmla="*/ 58 h 133"/>
                <a:gd name="T4" fmla="*/ 129 w 132"/>
                <a:gd name="T5" fmla="*/ 49 h 133"/>
                <a:gd name="T6" fmla="*/ 127 w 132"/>
                <a:gd name="T7" fmla="*/ 41 h 133"/>
                <a:gd name="T8" fmla="*/ 124 w 132"/>
                <a:gd name="T9" fmla="*/ 33 h 133"/>
                <a:gd name="T10" fmla="*/ 118 w 132"/>
                <a:gd name="T11" fmla="*/ 26 h 133"/>
                <a:gd name="T12" fmla="*/ 112 w 132"/>
                <a:gd name="T13" fmla="*/ 20 h 133"/>
                <a:gd name="T14" fmla="*/ 107 w 132"/>
                <a:gd name="T15" fmla="*/ 14 h 133"/>
                <a:gd name="T16" fmla="*/ 99 w 132"/>
                <a:gd name="T17" fmla="*/ 9 h 133"/>
                <a:gd name="T18" fmla="*/ 91 w 132"/>
                <a:gd name="T19" fmla="*/ 6 h 133"/>
                <a:gd name="T20" fmla="*/ 83 w 132"/>
                <a:gd name="T21" fmla="*/ 3 h 133"/>
                <a:gd name="T22" fmla="*/ 75 w 132"/>
                <a:gd name="T23" fmla="*/ 2 h 133"/>
                <a:gd name="T24" fmla="*/ 66 w 132"/>
                <a:gd name="T25" fmla="*/ 0 h 133"/>
                <a:gd name="T26" fmla="*/ 57 w 132"/>
                <a:gd name="T27" fmla="*/ 2 h 133"/>
                <a:gd name="T28" fmla="*/ 49 w 132"/>
                <a:gd name="T29" fmla="*/ 3 h 133"/>
                <a:gd name="T30" fmla="*/ 41 w 132"/>
                <a:gd name="T31" fmla="*/ 6 h 133"/>
                <a:gd name="T32" fmla="*/ 33 w 132"/>
                <a:gd name="T33" fmla="*/ 9 h 133"/>
                <a:gd name="T34" fmla="*/ 25 w 132"/>
                <a:gd name="T35" fmla="*/ 14 h 133"/>
                <a:gd name="T36" fmla="*/ 19 w 132"/>
                <a:gd name="T37" fmla="*/ 20 h 133"/>
                <a:gd name="T38" fmla="*/ 14 w 132"/>
                <a:gd name="T39" fmla="*/ 26 h 133"/>
                <a:gd name="T40" fmla="*/ 8 w 132"/>
                <a:gd name="T41" fmla="*/ 33 h 133"/>
                <a:gd name="T42" fmla="*/ 5 w 132"/>
                <a:gd name="T43" fmla="*/ 41 h 133"/>
                <a:gd name="T44" fmla="*/ 3 w 132"/>
                <a:gd name="T45" fmla="*/ 49 h 133"/>
                <a:gd name="T46" fmla="*/ 0 w 132"/>
                <a:gd name="T47" fmla="*/ 58 h 133"/>
                <a:gd name="T48" fmla="*/ 0 w 132"/>
                <a:gd name="T49" fmla="*/ 67 h 133"/>
                <a:gd name="T50" fmla="*/ 0 w 132"/>
                <a:gd name="T51" fmla="*/ 75 h 133"/>
                <a:gd name="T52" fmla="*/ 3 w 132"/>
                <a:gd name="T53" fmla="*/ 84 h 133"/>
                <a:gd name="T54" fmla="*/ 5 w 132"/>
                <a:gd name="T55" fmla="*/ 92 h 133"/>
                <a:gd name="T56" fmla="*/ 8 w 132"/>
                <a:gd name="T57" fmla="*/ 100 h 133"/>
                <a:gd name="T58" fmla="*/ 14 w 132"/>
                <a:gd name="T59" fmla="*/ 107 h 133"/>
                <a:gd name="T60" fmla="*/ 19 w 132"/>
                <a:gd name="T61" fmla="*/ 114 h 133"/>
                <a:gd name="T62" fmla="*/ 25 w 132"/>
                <a:gd name="T63" fmla="*/ 119 h 133"/>
                <a:gd name="T64" fmla="*/ 33 w 132"/>
                <a:gd name="T65" fmla="*/ 124 h 133"/>
                <a:gd name="T66" fmla="*/ 41 w 132"/>
                <a:gd name="T67" fmla="*/ 128 h 133"/>
                <a:gd name="T68" fmla="*/ 49 w 132"/>
                <a:gd name="T69" fmla="*/ 131 h 133"/>
                <a:gd name="T70" fmla="*/ 57 w 132"/>
                <a:gd name="T71" fmla="*/ 133 h 133"/>
                <a:gd name="T72" fmla="*/ 66 w 132"/>
                <a:gd name="T73" fmla="*/ 133 h 133"/>
                <a:gd name="T74" fmla="*/ 75 w 132"/>
                <a:gd name="T75" fmla="*/ 133 h 133"/>
                <a:gd name="T76" fmla="*/ 83 w 132"/>
                <a:gd name="T77" fmla="*/ 131 h 133"/>
                <a:gd name="T78" fmla="*/ 91 w 132"/>
                <a:gd name="T79" fmla="*/ 128 h 133"/>
                <a:gd name="T80" fmla="*/ 99 w 132"/>
                <a:gd name="T81" fmla="*/ 124 h 133"/>
                <a:gd name="T82" fmla="*/ 107 w 132"/>
                <a:gd name="T83" fmla="*/ 119 h 133"/>
                <a:gd name="T84" fmla="*/ 112 w 132"/>
                <a:gd name="T85" fmla="*/ 114 h 133"/>
                <a:gd name="T86" fmla="*/ 118 w 132"/>
                <a:gd name="T87" fmla="*/ 107 h 133"/>
                <a:gd name="T88" fmla="*/ 124 w 132"/>
                <a:gd name="T89" fmla="*/ 100 h 133"/>
                <a:gd name="T90" fmla="*/ 127 w 132"/>
                <a:gd name="T91" fmla="*/ 92 h 133"/>
                <a:gd name="T92" fmla="*/ 129 w 132"/>
                <a:gd name="T93" fmla="*/ 84 h 133"/>
                <a:gd name="T94" fmla="*/ 132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7"/>
                  </a:lnTo>
                  <a:lnTo>
                    <a:pt x="132" y="63"/>
                  </a:lnTo>
                  <a:lnTo>
                    <a:pt x="132" y="58"/>
                  </a:lnTo>
                  <a:lnTo>
                    <a:pt x="130" y="54"/>
                  </a:lnTo>
                  <a:lnTo>
                    <a:pt x="129" y="49"/>
                  </a:lnTo>
                  <a:lnTo>
                    <a:pt x="128" y="46"/>
                  </a:lnTo>
                  <a:lnTo>
                    <a:pt x="127" y="41"/>
                  </a:lnTo>
                  <a:lnTo>
                    <a:pt x="125" y="38"/>
                  </a:lnTo>
                  <a:lnTo>
                    <a:pt x="124" y="33"/>
                  </a:lnTo>
                  <a:lnTo>
                    <a:pt x="121" y="30"/>
                  </a:lnTo>
                  <a:lnTo>
                    <a:pt x="118" y="26"/>
                  </a:lnTo>
                  <a:lnTo>
                    <a:pt x="116" y="23"/>
                  </a:lnTo>
                  <a:lnTo>
                    <a:pt x="112" y="20"/>
                  </a:lnTo>
                  <a:lnTo>
                    <a:pt x="110" y="17"/>
                  </a:lnTo>
                  <a:lnTo>
                    <a:pt x="107" y="14"/>
                  </a:lnTo>
                  <a:lnTo>
                    <a:pt x="102" y="12"/>
                  </a:lnTo>
                  <a:lnTo>
                    <a:pt x="99" y="9"/>
                  </a:lnTo>
                  <a:lnTo>
                    <a:pt x="95" y="7"/>
                  </a:lnTo>
                  <a:lnTo>
                    <a:pt x="91" y="6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8" y="2"/>
                  </a:lnTo>
                  <a:lnTo>
                    <a:pt x="75" y="2"/>
                  </a:lnTo>
                  <a:lnTo>
                    <a:pt x="70" y="0"/>
                  </a:lnTo>
                  <a:lnTo>
                    <a:pt x="66" y="0"/>
                  </a:lnTo>
                  <a:lnTo>
                    <a:pt x="61" y="0"/>
                  </a:lnTo>
                  <a:lnTo>
                    <a:pt x="57" y="2"/>
                  </a:lnTo>
                  <a:lnTo>
                    <a:pt x="53" y="2"/>
                  </a:lnTo>
                  <a:lnTo>
                    <a:pt x="49" y="3"/>
                  </a:lnTo>
                  <a:lnTo>
                    <a:pt x="44" y="4"/>
                  </a:lnTo>
                  <a:lnTo>
                    <a:pt x="41" y="6"/>
                  </a:lnTo>
                  <a:lnTo>
                    <a:pt x="36" y="7"/>
                  </a:lnTo>
                  <a:lnTo>
                    <a:pt x="33" y="9"/>
                  </a:lnTo>
                  <a:lnTo>
                    <a:pt x="30" y="12"/>
                  </a:lnTo>
                  <a:lnTo>
                    <a:pt x="25" y="14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4" y="26"/>
                  </a:lnTo>
                  <a:lnTo>
                    <a:pt x="10" y="30"/>
                  </a:lnTo>
                  <a:lnTo>
                    <a:pt x="8" y="33"/>
                  </a:lnTo>
                  <a:lnTo>
                    <a:pt x="7" y="38"/>
                  </a:lnTo>
                  <a:lnTo>
                    <a:pt x="5" y="41"/>
                  </a:lnTo>
                  <a:lnTo>
                    <a:pt x="4" y="46"/>
                  </a:lnTo>
                  <a:lnTo>
                    <a:pt x="3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3" y="84"/>
                  </a:lnTo>
                  <a:lnTo>
                    <a:pt x="4" y="88"/>
                  </a:lnTo>
                  <a:lnTo>
                    <a:pt x="5" y="92"/>
                  </a:lnTo>
                  <a:lnTo>
                    <a:pt x="7" y="96"/>
                  </a:lnTo>
                  <a:lnTo>
                    <a:pt x="8" y="100"/>
                  </a:lnTo>
                  <a:lnTo>
                    <a:pt x="10" y="103"/>
                  </a:lnTo>
                  <a:lnTo>
                    <a:pt x="14" y="107"/>
                  </a:lnTo>
                  <a:lnTo>
                    <a:pt x="16" y="110"/>
                  </a:lnTo>
                  <a:lnTo>
                    <a:pt x="19" y="114"/>
                  </a:lnTo>
                  <a:lnTo>
                    <a:pt x="22" y="117"/>
                  </a:lnTo>
                  <a:lnTo>
                    <a:pt x="25" y="119"/>
                  </a:lnTo>
                  <a:lnTo>
                    <a:pt x="30" y="122"/>
                  </a:lnTo>
                  <a:lnTo>
                    <a:pt x="33" y="124"/>
                  </a:lnTo>
                  <a:lnTo>
                    <a:pt x="36" y="126"/>
                  </a:lnTo>
                  <a:lnTo>
                    <a:pt x="41" y="128"/>
                  </a:lnTo>
                  <a:lnTo>
                    <a:pt x="44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7" y="133"/>
                  </a:lnTo>
                  <a:lnTo>
                    <a:pt x="61" y="133"/>
                  </a:lnTo>
                  <a:lnTo>
                    <a:pt x="66" y="133"/>
                  </a:lnTo>
                  <a:lnTo>
                    <a:pt x="70" y="133"/>
                  </a:lnTo>
                  <a:lnTo>
                    <a:pt x="75" y="133"/>
                  </a:lnTo>
                  <a:lnTo>
                    <a:pt x="78" y="132"/>
                  </a:lnTo>
                  <a:lnTo>
                    <a:pt x="83" y="131"/>
                  </a:lnTo>
                  <a:lnTo>
                    <a:pt x="87" y="129"/>
                  </a:lnTo>
                  <a:lnTo>
                    <a:pt x="91" y="128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2" y="122"/>
                  </a:lnTo>
                  <a:lnTo>
                    <a:pt x="107" y="119"/>
                  </a:lnTo>
                  <a:lnTo>
                    <a:pt x="110" y="117"/>
                  </a:lnTo>
                  <a:lnTo>
                    <a:pt x="112" y="114"/>
                  </a:lnTo>
                  <a:lnTo>
                    <a:pt x="116" y="110"/>
                  </a:lnTo>
                  <a:lnTo>
                    <a:pt x="118" y="107"/>
                  </a:lnTo>
                  <a:lnTo>
                    <a:pt x="121" y="103"/>
                  </a:lnTo>
                  <a:lnTo>
                    <a:pt x="124" y="100"/>
                  </a:lnTo>
                  <a:lnTo>
                    <a:pt x="125" y="96"/>
                  </a:lnTo>
                  <a:lnTo>
                    <a:pt x="127" y="92"/>
                  </a:lnTo>
                  <a:lnTo>
                    <a:pt x="128" y="88"/>
                  </a:lnTo>
                  <a:lnTo>
                    <a:pt x="129" y="84"/>
                  </a:lnTo>
                  <a:lnTo>
                    <a:pt x="130" y="80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Freeform 35"/>
            <p:cNvSpPr>
              <a:spLocks/>
            </p:cNvSpPr>
            <p:nvPr>
              <p:custDataLst>
                <p:tags r:id="rId15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16 w 116"/>
                <a:gd name="T1" fmla="*/ 55 h 117"/>
                <a:gd name="T2" fmla="*/ 115 w 116"/>
                <a:gd name="T3" fmla="*/ 47 h 117"/>
                <a:gd name="T4" fmla="*/ 113 w 116"/>
                <a:gd name="T5" fmla="*/ 40 h 117"/>
                <a:gd name="T6" fmla="*/ 110 w 116"/>
                <a:gd name="T7" fmla="*/ 33 h 117"/>
                <a:gd name="T8" fmla="*/ 107 w 116"/>
                <a:gd name="T9" fmla="*/ 26 h 117"/>
                <a:gd name="T10" fmla="*/ 102 w 116"/>
                <a:gd name="T11" fmla="*/ 20 h 117"/>
                <a:gd name="T12" fmla="*/ 97 w 116"/>
                <a:gd name="T13" fmla="*/ 15 h 117"/>
                <a:gd name="T14" fmla="*/ 90 w 116"/>
                <a:gd name="T15" fmla="*/ 10 h 117"/>
                <a:gd name="T16" fmla="*/ 84 w 116"/>
                <a:gd name="T17" fmla="*/ 6 h 117"/>
                <a:gd name="T18" fmla="*/ 77 w 116"/>
                <a:gd name="T19" fmla="*/ 3 h 117"/>
                <a:gd name="T20" fmla="*/ 69 w 116"/>
                <a:gd name="T21" fmla="*/ 1 h 117"/>
                <a:gd name="T22" fmla="*/ 62 w 116"/>
                <a:gd name="T23" fmla="*/ 0 h 117"/>
                <a:gd name="T24" fmla="*/ 54 w 116"/>
                <a:gd name="T25" fmla="*/ 0 h 117"/>
                <a:gd name="T26" fmla="*/ 47 w 116"/>
                <a:gd name="T27" fmla="*/ 1 h 117"/>
                <a:gd name="T28" fmla="*/ 39 w 116"/>
                <a:gd name="T29" fmla="*/ 3 h 117"/>
                <a:gd name="T30" fmla="*/ 32 w 116"/>
                <a:gd name="T31" fmla="*/ 6 h 117"/>
                <a:gd name="T32" fmla="*/ 26 w 116"/>
                <a:gd name="T33" fmla="*/ 10 h 117"/>
                <a:gd name="T34" fmla="*/ 19 w 116"/>
                <a:gd name="T35" fmla="*/ 15 h 117"/>
                <a:gd name="T36" fmla="*/ 14 w 116"/>
                <a:gd name="T37" fmla="*/ 20 h 117"/>
                <a:gd name="T38" fmla="*/ 9 w 116"/>
                <a:gd name="T39" fmla="*/ 26 h 117"/>
                <a:gd name="T40" fmla="*/ 6 w 116"/>
                <a:gd name="T41" fmla="*/ 33 h 117"/>
                <a:gd name="T42" fmla="*/ 3 w 116"/>
                <a:gd name="T43" fmla="*/ 40 h 117"/>
                <a:gd name="T44" fmla="*/ 1 w 116"/>
                <a:gd name="T45" fmla="*/ 47 h 117"/>
                <a:gd name="T46" fmla="*/ 0 w 116"/>
                <a:gd name="T47" fmla="*/ 55 h 117"/>
                <a:gd name="T48" fmla="*/ 0 w 116"/>
                <a:gd name="T49" fmla="*/ 62 h 117"/>
                <a:gd name="T50" fmla="*/ 1 w 116"/>
                <a:gd name="T51" fmla="*/ 70 h 117"/>
                <a:gd name="T52" fmla="*/ 3 w 116"/>
                <a:gd name="T53" fmla="*/ 77 h 117"/>
                <a:gd name="T54" fmla="*/ 6 w 116"/>
                <a:gd name="T55" fmla="*/ 84 h 117"/>
                <a:gd name="T56" fmla="*/ 9 w 116"/>
                <a:gd name="T57" fmla="*/ 91 h 117"/>
                <a:gd name="T58" fmla="*/ 14 w 116"/>
                <a:gd name="T59" fmla="*/ 97 h 117"/>
                <a:gd name="T60" fmla="*/ 19 w 116"/>
                <a:gd name="T61" fmla="*/ 103 h 117"/>
                <a:gd name="T62" fmla="*/ 26 w 116"/>
                <a:gd name="T63" fmla="*/ 107 h 117"/>
                <a:gd name="T64" fmla="*/ 32 w 116"/>
                <a:gd name="T65" fmla="*/ 111 h 117"/>
                <a:gd name="T66" fmla="*/ 39 w 116"/>
                <a:gd name="T67" fmla="*/ 114 h 117"/>
                <a:gd name="T68" fmla="*/ 47 w 116"/>
                <a:gd name="T69" fmla="*/ 116 h 117"/>
                <a:gd name="T70" fmla="*/ 54 w 116"/>
                <a:gd name="T71" fmla="*/ 117 h 117"/>
                <a:gd name="T72" fmla="*/ 62 w 116"/>
                <a:gd name="T73" fmla="*/ 117 h 117"/>
                <a:gd name="T74" fmla="*/ 69 w 116"/>
                <a:gd name="T75" fmla="*/ 116 h 117"/>
                <a:gd name="T76" fmla="*/ 77 w 116"/>
                <a:gd name="T77" fmla="*/ 114 h 117"/>
                <a:gd name="T78" fmla="*/ 84 w 116"/>
                <a:gd name="T79" fmla="*/ 111 h 117"/>
                <a:gd name="T80" fmla="*/ 90 w 116"/>
                <a:gd name="T81" fmla="*/ 107 h 117"/>
                <a:gd name="T82" fmla="*/ 97 w 116"/>
                <a:gd name="T83" fmla="*/ 103 h 117"/>
                <a:gd name="T84" fmla="*/ 102 w 116"/>
                <a:gd name="T85" fmla="*/ 97 h 117"/>
                <a:gd name="T86" fmla="*/ 107 w 116"/>
                <a:gd name="T87" fmla="*/ 91 h 117"/>
                <a:gd name="T88" fmla="*/ 110 w 116"/>
                <a:gd name="T89" fmla="*/ 84 h 117"/>
                <a:gd name="T90" fmla="*/ 113 w 116"/>
                <a:gd name="T91" fmla="*/ 77 h 117"/>
                <a:gd name="T92" fmla="*/ 115 w 116"/>
                <a:gd name="T93" fmla="*/ 70 h 117"/>
                <a:gd name="T94" fmla="*/ 116 w 116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17"/>
                <a:gd name="T146" fmla="*/ 116 w 116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17">
                  <a:moveTo>
                    <a:pt x="116" y="59"/>
                  </a:moveTo>
                  <a:lnTo>
                    <a:pt x="116" y="55"/>
                  </a:lnTo>
                  <a:lnTo>
                    <a:pt x="116" y="51"/>
                  </a:lnTo>
                  <a:lnTo>
                    <a:pt x="115" y="47"/>
                  </a:lnTo>
                  <a:lnTo>
                    <a:pt x="114" y="43"/>
                  </a:lnTo>
                  <a:lnTo>
                    <a:pt x="113" y="40"/>
                  </a:lnTo>
                  <a:lnTo>
                    <a:pt x="112" y="36"/>
                  </a:lnTo>
                  <a:lnTo>
                    <a:pt x="110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4" y="23"/>
                  </a:lnTo>
                  <a:lnTo>
                    <a:pt x="102" y="20"/>
                  </a:lnTo>
                  <a:lnTo>
                    <a:pt x="99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0" y="10"/>
                  </a:lnTo>
                  <a:lnTo>
                    <a:pt x="87" y="8"/>
                  </a:lnTo>
                  <a:lnTo>
                    <a:pt x="84" y="6"/>
                  </a:lnTo>
                  <a:lnTo>
                    <a:pt x="80" y="5"/>
                  </a:lnTo>
                  <a:lnTo>
                    <a:pt x="77" y="3"/>
                  </a:lnTo>
                  <a:lnTo>
                    <a:pt x="73" y="2"/>
                  </a:lnTo>
                  <a:lnTo>
                    <a:pt x="69" y="1"/>
                  </a:lnTo>
                  <a:lnTo>
                    <a:pt x="66" y="1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1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39" y="3"/>
                  </a:lnTo>
                  <a:lnTo>
                    <a:pt x="36" y="5"/>
                  </a:lnTo>
                  <a:lnTo>
                    <a:pt x="32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2" y="12"/>
                  </a:lnTo>
                  <a:lnTo>
                    <a:pt x="19" y="15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9" y="26"/>
                  </a:lnTo>
                  <a:lnTo>
                    <a:pt x="7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7" y="88"/>
                  </a:lnTo>
                  <a:lnTo>
                    <a:pt x="9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19" y="103"/>
                  </a:lnTo>
                  <a:lnTo>
                    <a:pt x="22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2" y="111"/>
                  </a:lnTo>
                  <a:lnTo>
                    <a:pt x="36" y="113"/>
                  </a:lnTo>
                  <a:lnTo>
                    <a:pt x="39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0" y="117"/>
                  </a:lnTo>
                  <a:lnTo>
                    <a:pt x="54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7"/>
                  </a:lnTo>
                  <a:lnTo>
                    <a:pt x="69" y="116"/>
                  </a:lnTo>
                  <a:lnTo>
                    <a:pt x="73" y="115"/>
                  </a:lnTo>
                  <a:lnTo>
                    <a:pt x="77" y="114"/>
                  </a:lnTo>
                  <a:lnTo>
                    <a:pt x="80" y="113"/>
                  </a:lnTo>
                  <a:lnTo>
                    <a:pt x="84" y="111"/>
                  </a:lnTo>
                  <a:lnTo>
                    <a:pt x="87" y="109"/>
                  </a:lnTo>
                  <a:lnTo>
                    <a:pt x="90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99" y="100"/>
                  </a:lnTo>
                  <a:lnTo>
                    <a:pt x="102" y="97"/>
                  </a:lnTo>
                  <a:lnTo>
                    <a:pt x="104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0" y="84"/>
                  </a:lnTo>
                  <a:lnTo>
                    <a:pt x="112" y="81"/>
                  </a:lnTo>
                  <a:lnTo>
                    <a:pt x="113" y="77"/>
                  </a:lnTo>
                  <a:lnTo>
                    <a:pt x="114" y="74"/>
                  </a:lnTo>
                  <a:lnTo>
                    <a:pt x="115" y="70"/>
                  </a:lnTo>
                  <a:lnTo>
                    <a:pt x="116" y="66"/>
                  </a:lnTo>
                  <a:lnTo>
                    <a:pt x="116" y="62"/>
                  </a:lnTo>
                  <a:lnTo>
                    <a:pt x="116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Rectangle 38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6983413" y="1044575"/>
              <a:ext cx="10419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B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9484" name="Rectangle 39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129713" y="3868738"/>
              <a:ext cx="11060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A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9485" name="Rectangle 40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 rot="3120000">
              <a:off x="7889458" y="2538091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300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9486" name="Line 41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3346451" y="2590800"/>
              <a:ext cx="1793875" cy="241935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Line 42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5140326" y="3992564"/>
              <a:ext cx="3821113" cy="1017587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8" name="Rectangle 43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 rot="3180000">
              <a:off x="3867527" y="3774753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275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9489" name="Rectangle 44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600951" y="3619500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67°48'25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9490" name="Freeform 45"/>
            <p:cNvSpPr>
              <a:spLocks/>
            </p:cNvSpPr>
            <p:nvPr>
              <p:custDataLst>
                <p:tags r:id="rId23"/>
              </p:custDataLst>
            </p:nvPr>
          </p:nvSpPr>
          <p:spPr bwMode="auto">
            <a:xfrm>
              <a:off x="8475664" y="3603626"/>
              <a:ext cx="192087" cy="512763"/>
            </a:xfrm>
            <a:custGeom>
              <a:avLst/>
              <a:gdLst>
                <a:gd name="T0" fmla="*/ 429 w 429"/>
                <a:gd name="T1" fmla="*/ 0 h 1143"/>
                <a:gd name="T2" fmla="*/ 245 w 429"/>
                <a:gd name="T3" fmla="*/ 178 h 1143"/>
                <a:gd name="T4" fmla="*/ 107 w 429"/>
                <a:gd name="T5" fmla="*/ 393 h 1143"/>
                <a:gd name="T6" fmla="*/ 24 w 429"/>
                <a:gd name="T7" fmla="*/ 635 h 1143"/>
                <a:gd name="T8" fmla="*/ 0 w 429"/>
                <a:gd name="T9" fmla="*/ 890 h 1143"/>
                <a:gd name="T10" fmla="*/ 36 w 429"/>
                <a:gd name="T11" fmla="*/ 1143 h 11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9"/>
                <a:gd name="T19" fmla="*/ 0 h 1143"/>
                <a:gd name="T20" fmla="*/ 429 w 429"/>
                <a:gd name="T21" fmla="*/ 1143 h 11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9" h="1143">
                  <a:moveTo>
                    <a:pt x="429" y="0"/>
                  </a:moveTo>
                  <a:lnTo>
                    <a:pt x="245" y="178"/>
                  </a:lnTo>
                  <a:lnTo>
                    <a:pt x="107" y="393"/>
                  </a:lnTo>
                  <a:lnTo>
                    <a:pt x="24" y="635"/>
                  </a:lnTo>
                  <a:lnTo>
                    <a:pt x="0" y="890"/>
                  </a:lnTo>
                  <a:lnTo>
                    <a:pt x="36" y="1143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Freeform 50"/>
            <p:cNvSpPr>
              <a:spLocks/>
            </p:cNvSpPr>
            <p:nvPr>
              <p:custDataLst>
                <p:tags r:id="rId24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33 w 133"/>
                <a:gd name="T1" fmla="*/ 66 h 132"/>
                <a:gd name="T2" fmla="*/ 133 w 133"/>
                <a:gd name="T3" fmla="*/ 57 h 132"/>
                <a:gd name="T4" fmla="*/ 130 w 133"/>
                <a:gd name="T5" fmla="*/ 50 h 132"/>
                <a:gd name="T6" fmla="*/ 128 w 133"/>
                <a:gd name="T7" fmla="*/ 40 h 132"/>
                <a:gd name="T8" fmla="*/ 125 w 133"/>
                <a:gd name="T9" fmla="*/ 33 h 132"/>
                <a:gd name="T10" fmla="*/ 119 w 133"/>
                <a:gd name="T11" fmla="*/ 26 h 132"/>
                <a:gd name="T12" fmla="*/ 113 w 133"/>
                <a:gd name="T13" fmla="*/ 19 h 132"/>
                <a:gd name="T14" fmla="*/ 108 w 133"/>
                <a:gd name="T15" fmla="*/ 13 h 132"/>
                <a:gd name="T16" fmla="*/ 100 w 133"/>
                <a:gd name="T17" fmla="*/ 9 h 132"/>
                <a:gd name="T18" fmla="*/ 92 w 133"/>
                <a:gd name="T19" fmla="*/ 5 h 132"/>
                <a:gd name="T20" fmla="*/ 84 w 133"/>
                <a:gd name="T21" fmla="*/ 2 h 132"/>
                <a:gd name="T22" fmla="*/ 76 w 133"/>
                <a:gd name="T23" fmla="*/ 1 h 132"/>
                <a:gd name="T24" fmla="*/ 67 w 133"/>
                <a:gd name="T25" fmla="*/ 0 h 132"/>
                <a:gd name="T26" fmla="*/ 58 w 133"/>
                <a:gd name="T27" fmla="*/ 1 h 132"/>
                <a:gd name="T28" fmla="*/ 50 w 133"/>
                <a:gd name="T29" fmla="*/ 2 h 132"/>
                <a:gd name="T30" fmla="*/ 42 w 133"/>
                <a:gd name="T31" fmla="*/ 5 h 132"/>
                <a:gd name="T32" fmla="*/ 34 w 133"/>
                <a:gd name="T33" fmla="*/ 9 h 132"/>
                <a:gd name="T34" fmla="*/ 26 w 133"/>
                <a:gd name="T35" fmla="*/ 13 h 132"/>
                <a:gd name="T36" fmla="*/ 21 w 133"/>
                <a:gd name="T37" fmla="*/ 19 h 132"/>
                <a:gd name="T38" fmla="*/ 15 w 133"/>
                <a:gd name="T39" fmla="*/ 26 h 132"/>
                <a:gd name="T40" fmla="*/ 9 w 133"/>
                <a:gd name="T41" fmla="*/ 33 h 132"/>
                <a:gd name="T42" fmla="*/ 6 w 133"/>
                <a:gd name="T43" fmla="*/ 40 h 132"/>
                <a:gd name="T44" fmla="*/ 2 w 133"/>
                <a:gd name="T45" fmla="*/ 50 h 132"/>
                <a:gd name="T46" fmla="*/ 1 w 133"/>
                <a:gd name="T47" fmla="*/ 57 h 132"/>
                <a:gd name="T48" fmla="*/ 0 w 133"/>
                <a:gd name="T49" fmla="*/ 66 h 132"/>
                <a:gd name="T50" fmla="*/ 1 w 133"/>
                <a:gd name="T51" fmla="*/ 74 h 132"/>
                <a:gd name="T52" fmla="*/ 2 w 133"/>
                <a:gd name="T53" fmla="*/ 83 h 132"/>
                <a:gd name="T54" fmla="*/ 6 w 133"/>
                <a:gd name="T55" fmla="*/ 91 h 132"/>
                <a:gd name="T56" fmla="*/ 9 w 133"/>
                <a:gd name="T57" fmla="*/ 99 h 132"/>
                <a:gd name="T58" fmla="*/ 15 w 133"/>
                <a:gd name="T59" fmla="*/ 106 h 132"/>
                <a:gd name="T60" fmla="*/ 21 w 133"/>
                <a:gd name="T61" fmla="*/ 113 h 132"/>
                <a:gd name="T62" fmla="*/ 26 w 133"/>
                <a:gd name="T63" fmla="*/ 119 h 132"/>
                <a:gd name="T64" fmla="*/ 34 w 133"/>
                <a:gd name="T65" fmla="*/ 123 h 132"/>
                <a:gd name="T66" fmla="*/ 42 w 133"/>
                <a:gd name="T67" fmla="*/ 128 h 132"/>
                <a:gd name="T68" fmla="*/ 50 w 133"/>
                <a:gd name="T69" fmla="*/ 130 h 132"/>
                <a:gd name="T70" fmla="*/ 58 w 133"/>
                <a:gd name="T71" fmla="*/ 132 h 132"/>
                <a:gd name="T72" fmla="*/ 67 w 133"/>
                <a:gd name="T73" fmla="*/ 132 h 132"/>
                <a:gd name="T74" fmla="*/ 76 w 133"/>
                <a:gd name="T75" fmla="*/ 132 h 132"/>
                <a:gd name="T76" fmla="*/ 84 w 133"/>
                <a:gd name="T77" fmla="*/ 130 h 132"/>
                <a:gd name="T78" fmla="*/ 92 w 133"/>
                <a:gd name="T79" fmla="*/ 128 h 132"/>
                <a:gd name="T80" fmla="*/ 100 w 133"/>
                <a:gd name="T81" fmla="*/ 123 h 132"/>
                <a:gd name="T82" fmla="*/ 108 w 133"/>
                <a:gd name="T83" fmla="*/ 119 h 132"/>
                <a:gd name="T84" fmla="*/ 113 w 133"/>
                <a:gd name="T85" fmla="*/ 113 h 132"/>
                <a:gd name="T86" fmla="*/ 119 w 133"/>
                <a:gd name="T87" fmla="*/ 106 h 132"/>
                <a:gd name="T88" fmla="*/ 125 w 133"/>
                <a:gd name="T89" fmla="*/ 99 h 132"/>
                <a:gd name="T90" fmla="*/ 128 w 133"/>
                <a:gd name="T91" fmla="*/ 91 h 132"/>
                <a:gd name="T92" fmla="*/ 130 w 133"/>
                <a:gd name="T93" fmla="*/ 83 h 132"/>
                <a:gd name="T94" fmla="*/ 133 w 133"/>
                <a:gd name="T95" fmla="*/ 74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3"/>
                <a:gd name="T145" fmla="*/ 0 h 132"/>
                <a:gd name="T146" fmla="*/ 133 w 133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3" h="132">
                  <a:moveTo>
                    <a:pt x="133" y="71"/>
                  </a:moveTo>
                  <a:lnTo>
                    <a:pt x="133" y="66"/>
                  </a:lnTo>
                  <a:lnTo>
                    <a:pt x="133" y="62"/>
                  </a:lnTo>
                  <a:lnTo>
                    <a:pt x="133" y="57"/>
                  </a:lnTo>
                  <a:lnTo>
                    <a:pt x="132" y="53"/>
                  </a:lnTo>
                  <a:lnTo>
                    <a:pt x="130" y="50"/>
                  </a:lnTo>
                  <a:lnTo>
                    <a:pt x="129" y="45"/>
                  </a:lnTo>
                  <a:lnTo>
                    <a:pt x="128" y="40"/>
                  </a:lnTo>
                  <a:lnTo>
                    <a:pt x="126" y="37"/>
                  </a:lnTo>
                  <a:lnTo>
                    <a:pt x="125" y="33"/>
                  </a:lnTo>
                  <a:lnTo>
                    <a:pt x="123" y="29"/>
                  </a:lnTo>
                  <a:lnTo>
                    <a:pt x="119" y="26"/>
                  </a:lnTo>
                  <a:lnTo>
                    <a:pt x="117" y="22"/>
                  </a:lnTo>
                  <a:lnTo>
                    <a:pt x="113" y="19"/>
                  </a:lnTo>
                  <a:lnTo>
                    <a:pt x="111" y="17"/>
                  </a:lnTo>
                  <a:lnTo>
                    <a:pt x="108" y="13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6"/>
                  </a:lnTo>
                  <a:lnTo>
                    <a:pt x="92" y="5"/>
                  </a:lnTo>
                  <a:lnTo>
                    <a:pt x="89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5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2" y="5"/>
                  </a:lnTo>
                  <a:lnTo>
                    <a:pt x="38" y="6"/>
                  </a:lnTo>
                  <a:lnTo>
                    <a:pt x="34" y="9"/>
                  </a:lnTo>
                  <a:lnTo>
                    <a:pt x="30" y="11"/>
                  </a:lnTo>
                  <a:lnTo>
                    <a:pt x="26" y="13"/>
                  </a:lnTo>
                  <a:lnTo>
                    <a:pt x="23" y="17"/>
                  </a:lnTo>
                  <a:lnTo>
                    <a:pt x="21" y="19"/>
                  </a:lnTo>
                  <a:lnTo>
                    <a:pt x="17" y="22"/>
                  </a:lnTo>
                  <a:lnTo>
                    <a:pt x="15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0"/>
                  </a:lnTo>
                  <a:lnTo>
                    <a:pt x="5" y="45"/>
                  </a:lnTo>
                  <a:lnTo>
                    <a:pt x="2" y="50"/>
                  </a:lnTo>
                  <a:lnTo>
                    <a:pt x="2" y="53"/>
                  </a:lnTo>
                  <a:lnTo>
                    <a:pt x="1" y="57"/>
                  </a:lnTo>
                  <a:lnTo>
                    <a:pt x="1" y="62"/>
                  </a:lnTo>
                  <a:lnTo>
                    <a:pt x="0" y="66"/>
                  </a:lnTo>
                  <a:lnTo>
                    <a:pt x="1" y="71"/>
                  </a:lnTo>
                  <a:lnTo>
                    <a:pt x="1" y="74"/>
                  </a:lnTo>
                  <a:lnTo>
                    <a:pt x="2" y="79"/>
                  </a:lnTo>
                  <a:lnTo>
                    <a:pt x="2" y="83"/>
                  </a:lnTo>
                  <a:lnTo>
                    <a:pt x="5" y="88"/>
                  </a:lnTo>
                  <a:lnTo>
                    <a:pt x="6" y="91"/>
                  </a:lnTo>
                  <a:lnTo>
                    <a:pt x="7" y="96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5" y="106"/>
                  </a:lnTo>
                  <a:lnTo>
                    <a:pt x="17" y="110"/>
                  </a:lnTo>
                  <a:lnTo>
                    <a:pt x="21" y="113"/>
                  </a:lnTo>
                  <a:lnTo>
                    <a:pt x="23" y="116"/>
                  </a:lnTo>
                  <a:lnTo>
                    <a:pt x="26" y="119"/>
                  </a:lnTo>
                  <a:lnTo>
                    <a:pt x="30" y="121"/>
                  </a:lnTo>
                  <a:lnTo>
                    <a:pt x="34" y="123"/>
                  </a:lnTo>
                  <a:lnTo>
                    <a:pt x="38" y="125"/>
                  </a:lnTo>
                  <a:lnTo>
                    <a:pt x="42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5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2" y="132"/>
                  </a:lnTo>
                  <a:lnTo>
                    <a:pt x="76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9" y="129"/>
                  </a:lnTo>
                  <a:lnTo>
                    <a:pt x="92" y="128"/>
                  </a:lnTo>
                  <a:lnTo>
                    <a:pt x="96" y="125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8" y="119"/>
                  </a:lnTo>
                  <a:lnTo>
                    <a:pt x="111" y="116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3" y="103"/>
                  </a:lnTo>
                  <a:lnTo>
                    <a:pt x="125" y="99"/>
                  </a:lnTo>
                  <a:lnTo>
                    <a:pt x="126" y="96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2" y="79"/>
                  </a:lnTo>
                  <a:lnTo>
                    <a:pt x="133" y="74"/>
                  </a:lnTo>
                  <a:lnTo>
                    <a:pt x="133" y="71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Freeform 51"/>
            <p:cNvSpPr>
              <a:spLocks/>
            </p:cNvSpPr>
            <p:nvPr>
              <p:custDataLst>
                <p:tags r:id="rId25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8 w 117"/>
                <a:gd name="T9" fmla="*/ 26 h 117"/>
                <a:gd name="T10" fmla="*/ 103 w 117"/>
                <a:gd name="T11" fmla="*/ 20 h 117"/>
                <a:gd name="T12" fmla="*/ 98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8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4 w 117"/>
                <a:gd name="T43" fmla="*/ 40 h 117"/>
                <a:gd name="T44" fmla="*/ 2 w 117"/>
                <a:gd name="T45" fmla="*/ 47 h 117"/>
                <a:gd name="T46" fmla="*/ 1 w 117"/>
                <a:gd name="T47" fmla="*/ 55 h 117"/>
                <a:gd name="T48" fmla="*/ 1 w 117"/>
                <a:gd name="T49" fmla="*/ 63 h 117"/>
                <a:gd name="T50" fmla="*/ 2 w 117"/>
                <a:gd name="T51" fmla="*/ 70 h 117"/>
                <a:gd name="T52" fmla="*/ 4 w 117"/>
                <a:gd name="T53" fmla="*/ 78 h 117"/>
                <a:gd name="T54" fmla="*/ 6 w 117"/>
                <a:gd name="T55" fmla="*/ 85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8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8 w 117"/>
                <a:gd name="T83" fmla="*/ 103 h 117"/>
                <a:gd name="T84" fmla="*/ 103 w 117"/>
                <a:gd name="T85" fmla="*/ 97 h 117"/>
                <a:gd name="T86" fmla="*/ 108 w 117"/>
                <a:gd name="T87" fmla="*/ 91 h 117"/>
                <a:gd name="T88" fmla="*/ 111 w 117"/>
                <a:gd name="T89" fmla="*/ 85 h 117"/>
                <a:gd name="T90" fmla="*/ 114 w 117"/>
                <a:gd name="T91" fmla="*/ 78 h 117"/>
                <a:gd name="T92" fmla="*/ 116 w 117"/>
                <a:gd name="T93" fmla="*/ 70 h 117"/>
                <a:gd name="T94" fmla="*/ 117 w 117"/>
                <a:gd name="T95" fmla="*/ 63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4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10" y="29"/>
                  </a:lnTo>
                  <a:lnTo>
                    <a:pt x="108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8" y="15"/>
                  </a:lnTo>
                  <a:lnTo>
                    <a:pt x="95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7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8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7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8" y="17"/>
                  </a:lnTo>
                  <a:lnTo>
                    <a:pt x="15" y="20"/>
                  </a:lnTo>
                  <a:lnTo>
                    <a:pt x="13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4" y="40"/>
                  </a:lnTo>
                  <a:lnTo>
                    <a:pt x="2" y="44"/>
                  </a:lnTo>
                  <a:lnTo>
                    <a:pt x="2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0" y="59"/>
                  </a:lnTo>
                  <a:lnTo>
                    <a:pt x="1" y="63"/>
                  </a:lnTo>
                  <a:lnTo>
                    <a:pt x="1" y="66"/>
                  </a:lnTo>
                  <a:lnTo>
                    <a:pt x="2" y="70"/>
                  </a:lnTo>
                  <a:lnTo>
                    <a:pt x="2" y="74"/>
                  </a:lnTo>
                  <a:lnTo>
                    <a:pt x="4" y="78"/>
                  </a:lnTo>
                  <a:lnTo>
                    <a:pt x="5" y="81"/>
                  </a:lnTo>
                  <a:lnTo>
                    <a:pt x="6" y="85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3" y="94"/>
                  </a:lnTo>
                  <a:lnTo>
                    <a:pt x="15" y="97"/>
                  </a:lnTo>
                  <a:lnTo>
                    <a:pt x="18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7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8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7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5" y="105"/>
                  </a:lnTo>
                  <a:lnTo>
                    <a:pt x="98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8" y="91"/>
                  </a:lnTo>
                  <a:lnTo>
                    <a:pt x="110" y="88"/>
                  </a:lnTo>
                  <a:lnTo>
                    <a:pt x="111" y="85"/>
                  </a:lnTo>
                  <a:lnTo>
                    <a:pt x="113" y="81"/>
                  </a:lnTo>
                  <a:lnTo>
                    <a:pt x="114" y="78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3"/>
                  </a:lnTo>
                  <a:lnTo>
                    <a:pt x="117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Rectangle 52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5030788" y="5106988"/>
              <a:ext cx="9457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E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9501" name="Rectangle 56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4270376" y="2097088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90°00'00"</a:t>
              </a:r>
              <a:endParaRPr lang="en-US"/>
            </a:p>
          </p:txBody>
        </p:sp>
        <p:sp>
          <p:nvSpPr>
            <p:cNvPr id="19502" name="Freeform 57"/>
            <p:cNvSpPr>
              <a:spLocks/>
            </p:cNvSpPr>
            <p:nvPr>
              <p:custDataLst>
                <p:tags r:id="rId28"/>
              </p:custDataLst>
            </p:nvPr>
          </p:nvSpPr>
          <p:spPr bwMode="auto">
            <a:xfrm>
              <a:off x="4686301" y="1838325"/>
              <a:ext cx="517525" cy="192088"/>
            </a:xfrm>
            <a:custGeom>
              <a:avLst/>
              <a:gdLst>
                <a:gd name="T0" fmla="*/ 0 w 1153"/>
                <a:gd name="T1" fmla="*/ 0 h 431"/>
                <a:gd name="T2" fmla="*/ 132 w 1153"/>
                <a:gd name="T3" fmla="*/ 177 h 431"/>
                <a:gd name="T4" fmla="*/ 306 w 1153"/>
                <a:gd name="T5" fmla="*/ 313 h 431"/>
                <a:gd name="T6" fmla="*/ 509 w 1153"/>
                <a:gd name="T7" fmla="*/ 400 h 431"/>
                <a:gd name="T8" fmla="*/ 728 w 1153"/>
                <a:gd name="T9" fmla="*/ 431 h 431"/>
                <a:gd name="T10" fmla="*/ 947 w 1153"/>
                <a:gd name="T11" fmla="*/ 405 h 431"/>
                <a:gd name="T12" fmla="*/ 1153 w 1153"/>
                <a:gd name="T13" fmla="*/ 323 h 4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53"/>
                <a:gd name="T22" fmla="*/ 0 h 431"/>
                <a:gd name="T23" fmla="*/ 1153 w 1153"/>
                <a:gd name="T24" fmla="*/ 431 h 43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53" h="431">
                  <a:moveTo>
                    <a:pt x="0" y="0"/>
                  </a:moveTo>
                  <a:lnTo>
                    <a:pt x="132" y="177"/>
                  </a:lnTo>
                  <a:lnTo>
                    <a:pt x="306" y="313"/>
                  </a:lnTo>
                  <a:lnTo>
                    <a:pt x="509" y="400"/>
                  </a:lnTo>
                  <a:lnTo>
                    <a:pt x="728" y="431"/>
                  </a:lnTo>
                  <a:lnTo>
                    <a:pt x="947" y="405"/>
                  </a:lnTo>
                  <a:lnTo>
                    <a:pt x="1153" y="323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 type="none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Freeform 62"/>
            <p:cNvSpPr>
              <a:spLocks/>
            </p:cNvSpPr>
            <p:nvPr>
              <p:custDataLst>
                <p:tags r:id="rId29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32 w 132"/>
                <a:gd name="T1" fmla="*/ 66 h 132"/>
                <a:gd name="T2" fmla="*/ 132 w 132"/>
                <a:gd name="T3" fmla="*/ 57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5 h 132"/>
                <a:gd name="T12" fmla="*/ 113 w 132"/>
                <a:gd name="T13" fmla="*/ 20 h 132"/>
                <a:gd name="T14" fmla="*/ 106 w 132"/>
                <a:gd name="T15" fmla="*/ 14 h 132"/>
                <a:gd name="T16" fmla="*/ 99 w 132"/>
                <a:gd name="T17" fmla="*/ 8 h 132"/>
                <a:gd name="T18" fmla="*/ 92 w 132"/>
                <a:gd name="T19" fmla="*/ 5 h 132"/>
                <a:gd name="T20" fmla="*/ 84 w 132"/>
                <a:gd name="T21" fmla="*/ 1 h 132"/>
                <a:gd name="T22" fmla="*/ 75 w 132"/>
                <a:gd name="T23" fmla="*/ 0 h 132"/>
                <a:gd name="T24" fmla="*/ 67 w 132"/>
                <a:gd name="T25" fmla="*/ 0 h 132"/>
                <a:gd name="T26" fmla="*/ 58 w 132"/>
                <a:gd name="T27" fmla="*/ 0 h 132"/>
                <a:gd name="T28" fmla="*/ 50 w 132"/>
                <a:gd name="T29" fmla="*/ 1 h 132"/>
                <a:gd name="T30" fmla="*/ 41 w 132"/>
                <a:gd name="T31" fmla="*/ 5 h 132"/>
                <a:gd name="T32" fmla="*/ 33 w 132"/>
                <a:gd name="T33" fmla="*/ 8 h 132"/>
                <a:gd name="T34" fmla="*/ 26 w 132"/>
                <a:gd name="T35" fmla="*/ 14 h 132"/>
                <a:gd name="T36" fmla="*/ 19 w 132"/>
                <a:gd name="T37" fmla="*/ 20 h 132"/>
                <a:gd name="T38" fmla="*/ 13 w 132"/>
                <a:gd name="T39" fmla="*/ 25 h 132"/>
                <a:gd name="T40" fmla="*/ 9 w 132"/>
                <a:gd name="T41" fmla="*/ 33 h 132"/>
                <a:gd name="T42" fmla="*/ 5 w 132"/>
                <a:gd name="T43" fmla="*/ 41 h 132"/>
                <a:gd name="T44" fmla="*/ 2 w 132"/>
                <a:gd name="T45" fmla="*/ 49 h 132"/>
                <a:gd name="T46" fmla="*/ 1 w 132"/>
                <a:gd name="T47" fmla="*/ 57 h 132"/>
                <a:gd name="T48" fmla="*/ 0 w 132"/>
                <a:gd name="T49" fmla="*/ 66 h 132"/>
                <a:gd name="T50" fmla="*/ 1 w 132"/>
                <a:gd name="T51" fmla="*/ 75 h 132"/>
                <a:gd name="T52" fmla="*/ 2 w 132"/>
                <a:gd name="T53" fmla="*/ 83 h 132"/>
                <a:gd name="T54" fmla="*/ 5 w 132"/>
                <a:gd name="T55" fmla="*/ 91 h 132"/>
                <a:gd name="T56" fmla="*/ 9 w 132"/>
                <a:gd name="T57" fmla="*/ 99 h 132"/>
                <a:gd name="T58" fmla="*/ 13 w 132"/>
                <a:gd name="T59" fmla="*/ 107 h 132"/>
                <a:gd name="T60" fmla="*/ 19 w 132"/>
                <a:gd name="T61" fmla="*/ 112 h 132"/>
                <a:gd name="T62" fmla="*/ 26 w 132"/>
                <a:gd name="T63" fmla="*/ 118 h 132"/>
                <a:gd name="T64" fmla="*/ 33 w 132"/>
                <a:gd name="T65" fmla="*/ 124 h 132"/>
                <a:gd name="T66" fmla="*/ 41 w 132"/>
                <a:gd name="T67" fmla="*/ 127 h 132"/>
                <a:gd name="T68" fmla="*/ 50 w 132"/>
                <a:gd name="T69" fmla="*/ 129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29 h 132"/>
                <a:gd name="T78" fmla="*/ 92 w 132"/>
                <a:gd name="T79" fmla="*/ 127 h 132"/>
                <a:gd name="T80" fmla="*/ 99 w 132"/>
                <a:gd name="T81" fmla="*/ 124 h 132"/>
                <a:gd name="T82" fmla="*/ 106 w 132"/>
                <a:gd name="T83" fmla="*/ 118 h 132"/>
                <a:gd name="T84" fmla="*/ 113 w 132"/>
                <a:gd name="T85" fmla="*/ 112 h 132"/>
                <a:gd name="T86" fmla="*/ 119 w 132"/>
                <a:gd name="T87" fmla="*/ 107 h 132"/>
                <a:gd name="T88" fmla="*/ 123 w 132"/>
                <a:gd name="T89" fmla="*/ 99 h 132"/>
                <a:gd name="T90" fmla="*/ 128 w 132"/>
                <a:gd name="T91" fmla="*/ 91 h 132"/>
                <a:gd name="T92" fmla="*/ 130 w 132"/>
                <a:gd name="T93" fmla="*/ 83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1"/>
                  </a:moveTo>
                  <a:lnTo>
                    <a:pt x="132" y="66"/>
                  </a:lnTo>
                  <a:lnTo>
                    <a:pt x="132" y="61"/>
                  </a:lnTo>
                  <a:lnTo>
                    <a:pt x="132" y="57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4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5"/>
                  </a:lnTo>
                  <a:lnTo>
                    <a:pt x="116" y="22"/>
                  </a:lnTo>
                  <a:lnTo>
                    <a:pt x="113" y="20"/>
                  </a:lnTo>
                  <a:lnTo>
                    <a:pt x="110" y="16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99" y="8"/>
                  </a:lnTo>
                  <a:lnTo>
                    <a:pt x="96" y="7"/>
                  </a:lnTo>
                  <a:lnTo>
                    <a:pt x="92" y="5"/>
                  </a:lnTo>
                  <a:lnTo>
                    <a:pt x="87" y="4"/>
                  </a:lnTo>
                  <a:lnTo>
                    <a:pt x="84" y="1"/>
                  </a:lnTo>
                  <a:lnTo>
                    <a:pt x="79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3" y="1"/>
                  </a:lnTo>
                  <a:lnTo>
                    <a:pt x="50" y="1"/>
                  </a:lnTo>
                  <a:lnTo>
                    <a:pt x="45" y="4"/>
                  </a:lnTo>
                  <a:lnTo>
                    <a:pt x="41" y="5"/>
                  </a:lnTo>
                  <a:lnTo>
                    <a:pt x="37" y="7"/>
                  </a:lnTo>
                  <a:lnTo>
                    <a:pt x="33" y="8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5" y="41"/>
                  </a:lnTo>
                  <a:lnTo>
                    <a:pt x="3" y="44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1" y="57"/>
                  </a:lnTo>
                  <a:lnTo>
                    <a:pt x="0" y="61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1" y="75"/>
                  </a:lnTo>
                  <a:lnTo>
                    <a:pt x="1" y="78"/>
                  </a:lnTo>
                  <a:lnTo>
                    <a:pt x="2" y="83"/>
                  </a:lnTo>
                  <a:lnTo>
                    <a:pt x="3" y="88"/>
                  </a:lnTo>
                  <a:lnTo>
                    <a:pt x="5" y="91"/>
                  </a:lnTo>
                  <a:lnTo>
                    <a:pt x="7" y="95"/>
                  </a:lnTo>
                  <a:lnTo>
                    <a:pt x="9" y="99"/>
                  </a:lnTo>
                  <a:lnTo>
                    <a:pt x="11" y="102"/>
                  </a:lnTo>
                  <a:lnTo>
                    <a:pt x="13" y="107"/>
                  </a:lnTo>
                  <a:lnTo>
                    <a:pt x="17" y="110"/>
                  </a:lnTo>
                  <a:lnTo>
                    <a:pt x="19" y="112"/>
                  </a:lnTo>
                  <a:lnTo>
                    <a:pt x="22" y="116"/>
                  </a:lnTo>
                  <a:lnTo>
                    <a:pt x="26" y="118"/>
                  </a:lnTo>
                  <a:lnTo>
                    <a:pt x="29" y="121"/>
                  </a:lnTo>
                  <a:lnTo>
                    <a:pt x="33" y="124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5" y="128"/>
                  </a:lnTo>
                  <a:lnTo>
                    <a:pt x="50" y="129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0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29"/>
                  </a:lnTo>
                  <a:lnTo>
                    <a:pt x="87" y="128"/>
                  </a:lnTo>
                  <a:lnTo>
                    <a:pt x="92" y="127"/>
                  </a:lnTo>
                  <a:lnTo>
                    <a:pt x="96" y="125"/>
                  </a:lnTo>
                  <a:lnTo>
                    <a:pt x="99" y="124"/>
                  </a:lnTo>
                  <a:lnTo>
                    <a:pt x="103" y="121"/>
                  </a:lnTo>
                  <a:lnTo>
                    <a:pt x="106" y="118"/>
                  </a:lnTo>
                  <a:lnTo>
                    <a:pt x="110" y="116"/>
                  </a:lnTo>
                  <a:lnTo>
                    <a:pt x="113" y="112"/>
                  </a:lnTo>
                  <a:lnTo>
                    <a:pt x="116" y="110"/>
                  </a:lnTo>
                  <a:lnTo>
                    <a:pt x="119" y="107"/>
                  </a:lnTo>
                  <a:lnTo>
                    <a:pt x="121" y="102"/>
                  </a:lnTo>
                  <a:lnTo>
                    <a:pt x="123" y="99"/>
                  </a:lnTo>
                  <a:lnTo>
                    <a:pt x="126" y="95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1" y="78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Freeform 63"/>
            <p:cNvSpPr>
              <a:spLocks/>
            </p:cNvSpPr>
            <p:nvPr>
              <p:custDataLst>
                <p:tags r:id="rId30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17 w 117"/>
                <a:gd name="T1" fmla="*/ 54 h 116"/>
                <a:gd name="T2" fmla="*/ 116 w 117"/>
                <a:gd name="T3" fmla="*/ 47 h 116"/>
                <a:gd name="T4" fmla="*/ 114 w 117"/>
                <a:gd name="T5" fmla="*/ 39 h 116"/>
                <a:gd name="T6" fmla="*/ 111 w 117"/>
                <a:gd name="T7" fmla="*/ 32 h 116"/>
                <a:gd name="T8" fmla="*/ 107 w 117"/>
                <a:gd name="T9" fmla="*/ 25 h 116"/>
                <a:gd name="T10" fmla="*/ 103 w 117"/>
                <a:gd name="T11" fmla="*/ 19 h 116"/>
                <a:gd name="T12" fmla="*/ 97 w 117"/>
                <a:gd name="T13" fmla="*/ 14 h 116"/>
                <a:gd name="T14" fmla="*/ 91 w 117"/>
                <a:gd name="T15" fmla="*/ 9 h 116"/>
                <a:gd name="T16" fmla="*/ 85 w 117"/>
                <a:gd name="T17" fmla="*/ 6 h 116"/>
                <a:gd name="T18" fmla="*/ 77 w 117"/>
                <a:gd name="T19" fmla="*/ 3 h 116"/>
                <a:gd name="T20" fmla="*/ 70 w 117"/>
                <a:gd name="T21" fmla="*/ 1 h 116"/>
                <a:gd name="T22" fmla="*/ 62 w 117"/>
                <a:gd name="T23" fmla="*/ 0 h 116"/>
                <a:gd name="T24" fmla="*/ 55 w 117"/>
                <a:gd name="T25" fmla="*/ 0 h 116"/>
                <a:gd name="T26" fmla="*/ 47 w 117"/>
                <a:gd name="T27" fmla="*/ 1 h 116"/>
                <a:gd name="T28" fmla="*/ 40 w 117"/>
                <a:gd name="T29" fmla="*/ 3 h 116"/>
                <a:gd name="T30" fmla="*/ 33 w 117"/>
                <a:gd name="T31" fmla="*/ 6 h 116"/>
                <a:gd name="T32" fmla="*/ 26 w 117"/>
                <a:gd name="T33" fmla="*/ 9 h 116"/>
                <a:gd name="T34" fmla="*/ 20 w 117"/>
                <a:gd name="T35" fmla="*/ 14 h 116"/>
                <a:gd name="T36" fmla="*/ 15 w 117"/>
                <a:gd name="T37" fmla="*/ 19 h 116"/>
                <a:gd name="T38" fmla="*/ 10 w 117"/>
                <a:gd name="T39" fmla="*/ 25 h 116"/>
                <a:gd name="T40" fmla="*/ 6 w 117"/>
                <a:gd name="T41" fmla="*/ 32 h 116"/>
                <a:gd name="T42" fmla="*/ 3 w 117"/>
                <a:gd name="T43" fmla="*/ 39 h 116"/>
                <a:gd name="T44" fmla="*/ 1 w 117"/>
                <a:gd name="T45" fmla="*/ 47 h 116"/>
                <a:gd name="T46" fmla="*/ 0 w 117"/>
                <a:gd name="T47" fmla="*/ 54 h 116"/>
                <a:gd name="T48" fmla="*/ 0 w 117"/>
                <a:gd name="T49" fmla="*/ 62 h 116"/>
                <a:gd name="T50" fmla="*/ 1 w 117"/>
                <a:gd name="T51" fmla="*/ 69 h 116"/>
                <a:gd name="T52" fmla="*/ 3 w 117"/>
                <a:gd name="T53" fmla="*/ 77 h 116"/>
                <a:gd name="T54" fmla="*/ 6 w 117"/>
                <a:gd name="T55" fmla="*/ 84 h 116"/>
                <a:gd name="T56" fmla="*/ 10 w 117"/>
                <a:gd name="T57" fmla="*/ 90 h 116"/>
                <a:gd name="T58" fmla="*/ 15 w 117"/>
                <a:gd name="T59" fmla="*/ 97 h 116"/>
                <a:gd name="T60" fmla="*/ 20 w 117"/>
                <a:gd name="T61" fmla="*/ 102 h 116"/>
                <a:gd name="T62" fmla="*/ 26 w 117"/>
                <a:gd name="T63" fmla="*/ 107 h 116"/>
                <a:gd name="T64" fmla="*/ 33 w 117"/>
                <a:gd name="T65" fmla="*/ 110 h 116"/>
                <a:gd name="T66" fmla="*/ 40 w 117"/>
                <a:gd name="T67" fmla="*/ 113 h 116"/>
                <a:gd name="T68" fmla="*/ 47 w 117"/>
                <a:gd name="T69" fmla="*/ 115 h 116"/>
                <a:gd name="T70" fmla="*/ 55 w 117"/>
                <a:gd name="T71" fmla="*/ 116 h 116"/>
                <a:gd name="T72" fmla="*/ 62 w 117"/>
                <a:gd name="T73" fmla="*/ 116 h 116"/>
                <a:gd name="T74" fmla="*/ 70 w 117"/>
                <a:gd name="T75" fmla="*/ 115 h 116"/>
                <a:gd name="T76" fmla="*/ 77 w 117"/>
                <a:gd name="T77" fmla="*/ 113 h 116"/>
                <a:gd name="T78" fmla="*/ 85 w 117"/>
                <a:gd name="T79" fmla="*/ 110 h 116"/>
                <a:gd name="T80" fmla="*/ 91 w 117"/>
                <a:gd name="T81" fmla="*/ 107 h 116"/>
                <a:gd name="T82" fmla="*/ 97 w 117"/>
                <a:gd name="T83" fmla="*/ 102 h 116"/>
                <a:gd name="T84" fmla="*/ 103 w 117"/>
                <a:gd name="T85" fmla="*/ 97 h 116"/>
                <a:gd name="T86" fmla="*/ 107 w 117"/>
                <a:gd name="T87" fmla="*/ 90 h 116"/>
                <a:gd name="T88" fmla="*/ 111 w 117"/>
                <a:gd name="T89" fmla="*/ 84 h 116"/>
                <a:gd name="T90" fmla="*/ 114 w 117"/>
                <a:gd name="T91" fmla="*/ 77 h 116"/>
                <a:gd name="T92" fmla="*/ 116 w 117"/>
                <a:gd name="T93" fmla="*/ 69 h 116"/>
                <a:gd name="T94" fmla="*/ 117 w 117"/>
                <a:gd name="T95" fmla="*/ 62 h 1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6"/>
                <a:gd name="T146" fmla="*/ 117 w 117"/>
                <a:gd name="T147" fmla="*/ 116 h 1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6">
                  <a:moveTo>
                    <a:pt x="117" y="58"/>
                  </a:moveTo>
                  <a:lnTo>
                    <a:pt x="117" y="54"/>
                  </a:lnTo>
                  <a:lnTo>
                    <a:pt x="117" y="50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39"/>
                  </a:lnTo>
                  <a:lnTo>
                    <a:pt x="113" y="36"/>
                  </a:lnTo>
                  <a:lnTo>
                    <a:pt x="111" y="32"/>
                  </a:lnTo>
                  <a:lnTo>
                    <a:pt x="109" y="29"/>
                  </a:lnTo>
                  <a:lnTo>
                    <a:pt x="107" y="25"/>
                  </a:lnTo>
                  <a:lnTo>
                    <a:pt x="105" y="22"/>
                  </a:lnTo>
                  <a:lnTo>
                    <a:pt x="103" y="19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9"/>
                  </a:lnTo>
                  <a:lnTo>
                    <a:pt x="88" y="7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4" y="1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7"/>
                  </a:lnTo>
                  <a:lnTo>
                    <a:pt x="26" y="9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5" y="19"/>
                  </a:lnTo>
                  <a:lnTo>
                    <a:pt x="12" y="22"/>
                  </a:lnTo>
                  <a:lnTo>
                    <a:pt x="10" y="25"/>
                  </a:lnTo>
                  <a:lnTo>
                    <a:pt x="8" y="29"/>
                  </a:lnTo>
                  <a:lnTo>
                    <a:pt x="6" y="32"/>
                  </a:lnTo>
                  <a:lnTo>
                    <a:pt x="5" y="36"/>
                  </a:lnTo>
                  <a:lnTo>
                    <a:pt x="3" y="39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0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69"/>
                  </a:lnTo>
                  <a:lnTo>
                    <a:pt x="2" y="73"/>
                  </a:lnTo>
                  <a:lnTo>
                    <a:pt x="3" y="77"/>
                  </a:lnTo>
                  <a:lnTo>
                    <a:pt x="5" y="80"/>
                  </a:lnTo>
                  <a:lnTo>
                    <a:pt x="6" y="84"/>
                  </a:lnTo>
                  <a:lnTo>
                    <a:pt x="8" y="87"/>
                  </a:lnTo>
                  <a:lnTo>
                    <a:pt x="10" y="90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99"/>
                  </a:lnTo>
                  <a:lnTo>
                    <a:pt x="20" y="102"/>
                  </a:lnTo>
                  <a:lnTo>
                    <a:pt x="23" y="104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0"/>
                  </a:lnTo>
                  <a:lnTo>
                    <a:pt x="36" y="112"/>
                  </a:lnTo>
                  <a:lnTo>
                    <a:pt x="40" y="113"/>
                  </a:lnTo>
                  <a:lnTo>
                    <a:pt x="44" y="114"/>
                  </a:lnTo>
                  <a:lnTo>
                    <a:pt x="47" y="115"/>
                  </a:lnTo>
                  <a:lnTo>
                    <a:pt x="51" y="116"/>
                  </a:lnTo>
                  <a:lnTo>
                    <a:pt x="55" y="116"/>
                  </a:lnTo>
                  <a:lnTo>
                    <a:pt x="59" y="116"/>
                  </a:lnTo>
                  <a:lnTo>
                    <a:pt x="62" y="116"/>
                  </a:lnTo>
                  <a:lnTo>
                    <a:pt x="66" y="116"/>
                  </a:lnTo>
                  <a:lnTo>
                    <a:pt x="70" y="115"/>
                  </a:lnTo>
                  <a:lnTo>
                    <a:pt x="74" y="114"/>
                  </a:lnTo>
                  <a:lnTo>
                    <a:pt x="77" y="113"/>
                  </a:lnTo>
                  <a:lnTo>
                    <a:pt x="81" y="112"/>
                  </a:lnTo>
                  <a:lnTo>
                    <a:pt x="85" y="110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4"/>
                  </a:lnTo>
                  <a:lnTo>
                    <a:pt x="97" y="102"/>
                  </a:lnTo>
                  <a:lnTo>
                    <a:pt x="100" y="99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0"/>
                  </a:lnTo>
                  <a:lnTo>
                    <a:pt x="109" y="87"/>
                  </a:lnTo>
                  <a:lnTo>
                    <a:pt x="111" y="84"/>
                  </a:lnTo>
                  <a:lnTo>
                    <a:pt x="113" y="80"/>
                  </a:lnTo>
                  <a:lnTo>
                    <a:pt x="114" y="77"/>
                  </a:lnTo>
                  <a:lnTo>
                    <a:pt x="115" y="73"/>
                  </a:lnTo>
                  <a:lnTo>
                    <a:pt x="116" y="69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Rectangle 64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832350" y="1360488"/>
              <a:ext cx="10259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C</a:t>
              </a:r>
              <a:endParaRPr lang="en-US"/>
            </a:p>
          </p:txBody>
        </p:sp>
        <p:sp>
          <p:nvSpPr>
            <p:cNvPr id="19510" name="Rectangle 65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 rot="3600000">
              <a:off x="5326638" y="2457922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R = 250.00'</a:t>
              </a:r>
              <a:endParaRPr lang="en-US"/>
            </a:p>
          </p:txBody>
        </p:sp>
        <p:sp>
          <p:nvSpPr>
            <p:cNvPr id="19511" name="Line 66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3346450" y="1652588"/>
              <a:ext cx="1670050" cy="9382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Rectangle 72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6303963" y="4087813"/>
              <a:ext cx="1266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O</a:t>
              </a:r>
              <a:endParaRPr lang="en-US"/>
            </a:p>
          </p:txBody>
        </p:sp>
        <p:sp>
          <p:nvSpPr>
            <p:cNvPr id="60" name="Rectangle 173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517772" y="2662238"/>
              <a:ext cx="745397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500.00' N</a:t>
              </a:r>
              <a:endParaRPr lang="en-US" dirty="0"/>
            </a:p>
          </p:txBody>
        </p:sp>
        <p:sp>
          <p:nvSpPr>
            <p:cNvPr id="61" name="Rectangle 174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419347" y="2860675"/>
              <a:ext cx="81432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000.00' E</a:t>
              </a:r>
              <a:endParaRPr lang="en-US" dirty="0"/>
            </a:p>
          </p:txBody>
        </p:sp>
        <p:sp>
          <p:nvSpPr>
            <p:cNvPr id="62" name="Freeform 30"/>
            <p:cNvSpPr>
              <a:spLocks/>
            </p:cNvSpPr>
            <p:nvPr>
              <p:custDataLst>
                <p:tags r:id="rId37"/>
              </p:custDataLst>
            </p:nvPr>
          </p:nvSpPr>
          <p:spPr bwMode="auto">
            <a:xfrm>
              <a:off x="6321575" y="3991304"/>
              <a:ext cx="50800" cy="53975"/>
            </a:xfrm>
            <a:custGeom>
              <a:avLst/>
              <a:gdLst>
                <a:gd name="T0" fmla="*/ 132 w 132"/>
                <a:gd name="T1" fmla="*/ 66 h 132"/>
                <a:gd name="T2" fmla="*/ 132 w 132"/>
                <a:gd name="T3" fmla="*/ 57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5 h 132"/>
                <a:gd name="T12" fmla="*/ 113 w 132"/>
                <a:gd name="T13" fmla="*/ 20 h 132"/>
                <a:gd name="T14" fmla="*/ 106 w 132"/>
                <a:gd name="T15" fmla="*/ 14 h 132"/>
                <a:gd name="T16" fmla="*/ 99 w 132"/>
                <a:gd name="T17" fmla="*/ 8 h 132"/>
                <a:gd name="T18" fmla="*/ 92 w 132"/>
                <a:gd name="T19" fmla="*/ 5 h 132"/>
                <a:gd name="T20" fmla="*/ 84 w 132"/>
                <a:gd name="T21" fmla="*/ 1 h 132"/>
                <a:gd name="T22" fmla="*/ 75 w 132"/>
                <a:gd name="T23" fmla="*/ 0 h 132"/>
                <a:gd name="T24" fmla="*/ 67 w 132"/>
                <a:gd name="T25" fmla="*/ 0 h 132"/>
                <a:gd name="T26" fmla="*/ 58 w 132"/>
                <a:gd name="T27" fmla="*/ 0 h 132"/>
                <a:gd name="T28" fmla="*/ 50 w 132"/>
                <a:gd name="T29" fmla="*/ 1 h 132"/>
                <a:gd name="T30" fmla="*/ 41 w 132"/>
                <a:gd name="T31" fmla="*/ 5 h 132"/>
                <a:gd name="T32" fmla="*/ 33 w 132"/>
                <a:gd name="T33" fmla="*/ 8 h 132"/>
                <a:gd name="T34" fmla="*/ 26 w 132"/>
                <a:gd name="T35" fmla="*/ 14 h 132"/>
                <a:gd name="T36" fmla="*/ 19 w 132"/>
                <a:gd name="T37" fmla="*/ 20 h 132"/>
                <a:gd name="T38" fmla="*/ 13 w 132"/>
                <a:gd name="T39" fmla="*/ 25 h 132"/>
                <a:gd name="T40" fmla="*/ 9 w 132"/>
                <a:gd name="T41" fmla="*/ 33 h 132"/>
                <a:gd name="T42" fmla="*/ 5 w 132"/>
                <a:gd name="T43" fmla="*/ 41 h 132"/>
                <a:gd name="T44" fmla="*/ 2 w 132"/>
                <a:gd name="T45" fmla="*/ 49 h 132"/>
                <a:gd name="T46" fmla="*/ 1 w 132"/>
                <a:gd name="T47" fmla="*/ 57 h 132"/>
                <a:gd name="T48" fmla="*/ 0 w 132"/>
                <a:gd name="T49" fmla="*/ 66 h 132"/>
                <a:gd name="T50" fmla="*/ 1 w 132"/>
                <a:gd name="T51" fmla="*/ 75 h 132"/>
                <a:gd name="T52" fmla="*/ 2 w 132"/>
                <a:gd name="T53" fmla="*/ 83 h 132"/>
                <a:gd name="T54" fmla="*/ 5 w 132"/>
                <a:gd name="T55" fmla="*/ 91 h 132"/>
                <a:gd name="T56" fmla="*/ 9 w 132"/>
                <a:gd name="T57" fmla="*/ 99 h 132"/>
                <a:gd name="T58" fmla="*/ 13 w 132"/>
                <a:gd name="T59" fmla="*/ 107 h 132"/>
                <a:gd name="T60" fmla="*/ 19 w 132"/>
                <a:gd name="T61" fmla="*/ 112 h 132"/>
                <a:gd name="T62" fmla="*/ 26 w 132"/>
                <a:gd name="T63" fmla="*/ 118 h 132"/>
                <a:gd name="T64" fmla="*/ 33 w 132"/>
                <a:gd name="T65" fmla="*/ 124 h 132"/>
                <a:gd name="T66" fmla="*/ 41 w 132"/>
                <a:gd name="T67" fmla="*/ 127 h 132"/>
                <a:gd name="T68" fmla="*/ 50 w 132"/>
                <a:gd name="T69" fmla="*/ 129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29 h 132"/>
                <a:gd name="T78" fmla="*/ 92 w 132"/>
                <a:gd name="T79" fmla="*/ 127 h 132"/>
                <a:gd name="T80" fmla="*/ 99 w 132"/>
                <a:gd name="T81" fmla="*/ 124 h 132"/>
                <a:gd name="T82" fmla="*/ 106 w 132"/>
                <a:gd name="T83" fmla="*/ 118 h 132"/>
                <a:gd name="T84" fmla="*/ 113 w 132"/>
                <a:gd name="T85" fmla="*/ 112 h 132"/>
                <a:gd name="T86" fmla="*/ 119 w 132"/>
                <a:gd name="T87" fmla="*/ 107 h 132"/>
                <a:gd name="T88" fmla="*/ 123 w 132"/>
                <a:gd name="T89" fmla="*/ 99 h 132"/>
                <a:gd name="T90" fmla="*/ 128 w 132"/>
                <a:gd name="T91" fmla="*/ 91 h 132"/>
                <a:gd name="T92" fmla="*/ 130 w 132"/>
                <a:gd name="T93" fmla="*/ 83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1"/>
                  </a:moveTo>
                  <a:lnTo>
                    <a:pt x="132" y="66"/>
                  </a:lnTo>
                  <a:lnTo>
                    <a:pt x="132" y="61"/>
                  </a:lnTo>
                  <a:lnTo>
                    <a:pt x="132" y="57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4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5"/>
                  </a:lnTo>
                  <a:lnTo>
                    <a:pt x="116" y="22"/>
                  </a:lnTo>
                  <a:lnTo>
                    <a:pt x="113" y="20"/>
                  </a:lnTo>
                  <a:lnTo>
                    <a:pt x="110" y="16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99" y="8"/>
                  </a:lnTo>
                  <a:lnTo>
                    <a:pt x="96" y="7"/>
                  </a:lnTo>
                  <a:lnTo>
                    <a:pt x="92" y="5"/>
                  </a:lnTo>
                  <a:lnTo>
                    <a:pt x="87" y="4"/>
                  </a:lnTo>
                  <a:lnTo>
                    <a:pt x="84" y="1"/>
                  </a:lnTo>
                  <a:lnTo>
                    <a:pt x="79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3" y="1"/>
                  </a:lnTo>
                  <a:lnTo>
                    <a:pt x="50" y="1"/>
                  </a:lnTo>
                  <a:lnTo>
                    <a:pt x="45" y="4"/>
                  </a:lnTo>
                  <a:lnTo>
                    <a:pt x="41" y="5"/>
                  </a:lnTo>
                  <a:lnTo>
                    <a:pt x="37" y="7"/>
                  </a:lnTo>
                  <a:lnTo>
                    <a:pt x="33" y="8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5" y="41"/>
                  </a:lnTo>
                  <a:lnTo>
                    <a:pt x="3" y="44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1" y="57"/>
                  </a:lnTo>
                  <a:lnTo>
                    <a:pt x="0" y="61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1" y="75"/>
                  </a:lnTo>
                  <a:lnTo>
                    <a:pt x="1" y="78"/>
                  </a:lnTo>
                  <a:lnTo>
                    <a:pt x="2" y="83"/>
                  </a:lnTo>
                  <a:lnTo>
                    <a:pt x="3" y="88"/>
                  </a:lnTo>
                  <a:lnTo>
                    <a:pt x="5" y="91"/>
                  </a:lnTo>
                  <a:lnTo>
                    <a:pt x="7" y="95"/>
                  </a:lnTo>
                  <a:lnTo>
                    <a:pt x="9" y="99"/>
                  </a:lnTo>
                  <a:lnTo>
                    <a:pt x="11" y="102"/>
                  </a:lnTo>
                  <a:lnTo>
                    <a:pt x="13" y="107"/>
                  </a:lnTo>
                  <a:lnTo>
                    <a:pt x="17" y="110"/>
                  </a:lnTo>
                  <a:lnTo>
                    <a:pt x="19" y="112"/>
                  </a:lnTo>
                  <a:lnTo>
                    <a:pt x="22" y="116"/>
                  </a:lnTo>
                  <a:lnTo>
                    <a:pt x="26" y="118"/>
                  </a:lnTo>
                  <a:lnTo>
                    <a:pt x="29" y="121"/>
                  </a:lnTo>
                  <a:lnTo>
                    <a:pt x="33" y="124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5" y="128"/>
                  </a:lnTo>
                  <a:lnTo>
                    <a:pt x="50" y="129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0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29"/>
                  </a:lnTo>
                  <a:lnTo>
                    <a:pt x="87" y="128"/>
                  </a:lnTo>
                  <a:lnTo>
                    <a:pt x="92" y="127"/>
                  </a:lnTo>
                  <a:lnTo>
                    <a:pt x="96" y="125"/>
                  </a:lnTo>
                  <a:lnTo>
                    <a:pt x="99" y="124"/>
                  </a:lnTo>
                  <a:lnTo>
                    <a:pt x="103" y="121"/>
                  </a:lnTo>
                  <a:lnTo>
                    <a:pt x="106" y="118"/>
                  </a:lnTo>
                  <a:lnTo>
                    <a:pt x="110" y="116"/>
                  </a:lnTo>
                  <a:lnTo>
                    <a:pt x="113" y="112"/>
                  </a:lnTo>
                  <a:lnTo>
                    <a:pt x="116" y="110"/>
                  </a:lnTo>
                  <a:lnTo>
                    <a:pt x="119" y="107"/>
                  </a:lnTo>
                  <a:lnTo>
                    <a:pt x="121" y="102"/>
                  </a:lnTo>
                  <a:lnTo>
                    <a:pt x="123" y="99"/>
                  </a:lnTo>
                  <a:lnTo>
                    <a:pt x="126" y="95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1" y="78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3300"/>
            </a:solidFill>
            <a:ln w="0">
              <a:solidFill>
                <a:srgbClr val="FF3300"/>
              </a:solidFill>
              <a:prstDash val="solid"/>
              <a:round/>
              <a:headEnd/>
              <a:tailEnd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31"/>
            <p:cNvSpPr>
              <a:spLocks/>
            </p:cNvSpPr>
            <p:nvPr>
              <p:custDataLst>
                <p:tags r:id="rId38"/>
              </p:custDataLst>
            </p:nvPr>
          </p:nvSpPr>
          <p:spPr bwMode="auto">
            <a:xfrm>
              <a:off x="6321575" y="3991304"/>
              <a:ext cx="50800" cy="53975"/>
            </a:xfrm>
            <a:custGeom>
              <a:avLst/>
              <a:gdLst>
                <a:gd name="T0" fmla="*/ 117 w 117"/>
                <a:gd name="T1" fmla="*/ 54 h 116"/>
                <a:gd name="T2" fmla="*/ 116 w 117"/>
                <a:gd name="T3" fmla="*/ 47 h 116"/>
                <a:gd name="T4" fmla="*/ 114 w 117"/>
                <a:gd name="T5" fmla="*/ 39 h 116"/>
                <a:gd name="T6" fmla="*/ 111 w 117"/>
                <a:gd name="T7" fmla="*/ 32 h 116"/>
                <a:gd name="T8" fmla="*/ 107 w 117"/>
                <a:gd name="T9" fmla="*/ 25 h 116"/>
                <a:gd name="T10" fmla="*/ 103 w 117"/>
                <a:gd name="T11" fmla="*/ 19 h 116"/>
                <a:gd name="T12" fmla="*/ 97 w 117"/>
                <a:gd name="T13" fmla="*/ 14 h 116"/>
                <a:gd name="T14" fmla="*/ 91 w 117"/>
                <a:gd name="T15" fmla="*/ 9 h 116"/>
                <a:gd name="T16" fmla="*/ 85 w 117"/>
                <a:gd name="T17" fmla="*/ 6 h 116"/>
                <a:gd name="T18" fmla="*/ 77 w 117"/>
                <a:gd name="T19" fmla="*/ 3 h 116"/>
                <a:gd name="T20" fmla="*/ 70 w 117"/>
                <a:gd name="T21" fmla="*/ 1 h 116"/>
                <a:gd name="T22" fmla="*/ 62 w 117"/>
                <a:gd name="T23" fmla="*/ 0 h 116"/>
                <a:gd name="T24" fmla="*/ 55 w 117"/>
                <a:gd name="T25" fmla="*/ 0 h 116"/>
                <a:gd name="T26" fmla="*/ 47 w 117"/>
                <a:gd name="T27" fmla="*/ 1 h 116"/>
                <a:gd name="T28" fmla="*/ 40 w 117"/>
                <a:gd name="T29" fmla="*/ 3 h 116"/>
                <a:gd name="T30" fmla="*/ 33 w 117"/>
                <a:gd name="T31" fmla="*/ 6 h 116"/>
                <a:gd name="T32" fmla="*/ 26 w 117"/>
                <a:gd name="T33" fmla="*/ 9 h 116"/>
                <a:gd name="T34" fmla="*/ 20 w 117"/>
                <a:gd name="T35" fmla="*/ 14 h 116"/>
                <a:gd name="T36" fmla="*/ 15 w 117"/>
                <a:gd name="T37" fmla="*/ 19 h 116"/>
                <a:gd name="T38" fmla="*/ 10 w 117"/>
                <a:gd name="T39" fmla="*/ 25 h 116"/>
                <a:gd name="T40" fmla="*/ 6 w 117"/>
                <a:gd name="T41" fmla="*/ 32 h 116"/>
                <a:gd name="T42" fmla="*/ 3 w 117"/>
                <a:gd name="T43" fmla="*/ 39 h 116"/>
                <a:gd name="T44" fmla="*/ 1 w 117"/>
                <a:gd name="T45" fmla="*/ 47 h 116"/>
                <a:gd name="T46" fmla="*/ 0 w 117"/>
                <a:gd name="T47" fmla="*/ 54 h 116"/>
                <a:gd name="T48" fmla="*/ 0 w 117"/>
                <a:gd name="T49" fmla="*/ 62 h 116"/>
                <a:gd name="T50" fmla="*/ 1 w 117"/>
                <a:gd name="T51" fmla="*/ 69 h 116"/>
                <a:gd name="T52" fmla="*/ 3 w 117"/>
                <a:gd name="T53" fmla="*/ 77 h 116"/>
                <a:gd name="T54" fmla="*/ 6 w 117"/>
                <a:gd name="T55" fmla="*/ 84 h 116"/>
                <a:gd name="T56" fmla="*/ 10 w 117"/>
                <a:gd name="T57" fmla="*/ 90 h 116"/>
                <a:gd name="T58" fmla="*/ 15 w 117"/>
                <a:gd name="T59" fmla="*/ 97 h 116"/>
                <a:gd name="T60" fmla="*/ 20 w 117"/>
                <a:gd name="T61" fmla="*/ 102 h 116"/>
                <a:gd name="T62" fmla="*/ 26 w 117"/>
                <a:gd name="T63" fmla="*/ 107 h 116"/>
                <a:gd name="T64" fmla="*/ 33 w 117"/>
                <a:gd name="T65" fmla="*/ 110 h 116"/>
                <a:gd name="T66" fmla="*/ 40 w 117"/>
                <a:gd name="T67" fmla="*/ 113 h 116"/>
                <a:gd name="T68" fmla="*/ 47 w 117"/>
                <a:gd name="T69" fmla="*/ 115 h 116"/>
                <a:gd name="T70" fmla="*/ 55 w 117"/>
                <a:gd name="T71" fmla="*/ 116 h 116"/>
                <a:gd name="T72" fmla="*/ 62 w 117"/>
                <a:gd name="T73" fmla="*/ 116 h 116"/>
                <a:gd name="T74" fmla="*/ 70 w 117"/>
                <a:gd name="T75" fmla="*/ 115 h 116"/>
                <a:gd name="T76" fmla="*/ 77 w 117"/>
                <a:gd name="T77" fmla="*/ 113 h 116"/>
                <a:gd name="T78" fmla="*/ 85 w 117"/>
                <a:gd name="T79" fmla="*/ 110 h 116"/>
                <a:gd name="T80" fmla="*/ 91 w 117"/>
                <a:gd name="T81" fmla="*/ 107 h 116"/>
                <a:gd name="T82" fmla="*/ 97 w 117"/>
                <a:gd name="T83" fmla="*/ 102 h 116"/>
                <a:gd name="T84" fmla="*/ 103 w 117"/>
                <a:gd name="T85" fmla="*/ 97 h 116"/>
                <a:gd name="T86" fmla="*/ 107 w 117"/>
                <a:gd name="T87" fmla="*/ 90 h 116"/>
                <a:gd name="T88" fmla="*/ 111 w 117"/>
                <a:gd name="T89" fmla="*/ 84 h 116"/>
                <a:gd name="T90" fmla="*/ 114 w 117"/>
                <a:gd name="T91" fmla="*/ 77 h 116"/>
                <a:gd name="T92" fmla="*/ 116 w 117"/>
                <a:gd name="T93" fmla="*/ 69 h 116"/>
                <a:gd name="T94" fmla="*/ 117 w 117"/>
                <a:gd name="T95" fmla="*/ 62 h 1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6"/>
                <a:gd name="T146" fmla="*/ 117 w 117"/>
                <a:gd name="T147" fmla="*/ 116 h 1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6">
                  <a:moveTo>
                    <a:pt x="117" y="58"/>
                  </a:moveTo>
                  <a:lnTo>
                    <a:pt x="117" y="54"/>
                  </a:lnTo>
                  <a:lnTo>
                    <a:pt x="117" y="50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39"/>
                  </a:lnTo>
                  <a:lnTo>
                    <a:pt x="113" y="36"/>
                  </a:lnTo>
                  <a:lnTo>
                    <a:pt x="111" y="32"/>
                  </a:lnTo>
                  <a:lnTo>
                    <a:pt x="109" y="29"/>
                  </a:lnTo>
                  <a:lnTo>
                    <a:pt x="107" y="25"/>
                  </a:lnTo>
                  <a:lnTo>
                    <a:pt x="105" y="22"/>
                  </a:lnTo>
                  <a:lnTo>
                    <a:pt x="103" y="19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9"/>
                  </a:lnTo>
                  <a:lnTo>
                    <a:pt x="88" y="7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4" y="1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7"/>
                  </a:lnTo>
                  <a:lnTo>
                    <a:pt x="26" y="9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5" y="19"/>
                  </a:lnTo>
                  <a:lnTo>
                    <a:pt x="12" y="22"/>
                  </a:lnTo>
                  <a:lnTo>
                    <a:pt x="10" y="25"/>
                  </a:lnTo>
                  <a:lnTo>
                    <a:pt x="8" y="29"/>
                  </a:lnTo>
                  <a:lnTo>
                    <a:pt x="6" y="32"/>
                  </a:lnTo>
                  <a:lnTo>
                    <a:pt x="5" y="36"/>
                  </a:lnTo>
                  <a:lnTo>
                    <a:pt x="3" y="39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0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69"/>
                  </a:lnTo>
                  <a:lnTo>
                    <a:pt x="2" y="73"/>
                  </a:lnTo>
                  <a:lnTo>
                    <a:pt x="3" y="77"/>
                  </a:lnTo>
                  <a:lnTo>
                    <a:pt x="5" y="80"/>
                  </a:lnTo>
                  <a:lnTo>
                    <a:pt x="6" y="84"/>
                  </a:lnTo>
                  <a:lnTo>
                    <a:pt x="8" y="87"/>
                  </a:lnTo>
                  <a:lnTo>
                    <a:pt x="10" y="90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99"/>
                  </a:lnTo>
                  <a:lnTo>
                    <a:pt x="20" y="102"/>
                  </a:lnTo>
                  <a:lnTo>
                    <a:pt x="23" y="104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0"/>
                  </a:lnTo>
                  <a:lnTo>
                    <a:pt x="36" y="112"/>
                  </a:lnTo>
                  <a:lnTo>
                    <a:pt x="40" y="113"/>
                  </a:lnTo>
                  <a:lnTo>
                    <a:pt x="44" y="114"/>
                  </a:lnTo>
                  <a:lnTo>
                    <a:pt x="47" y="115"/>
                  </a:lnTo>
                  <a:lnTo>
                    <a:pt x="51" y="116"/>
                  </a:lnTo>
                  <a:lnTo>
                    <a:pt x="55" y="116"/>
                  </a:lnTo>
                  <a:lnTo>
                    <a:pt x="59" y="116"/>
                  </a:lnTo>
                  <a:lnTo>
                    <a:pt x="62" y="116"/>
                  </a:lnTo>
                  <a:lnTo>
                    <a:pt x="66" y="116"/>
                  </a:lnTo>
                  <a:lnTo>
                    <a:pt x="70" y="115"/>
                  </a:lnTo>
                  <a:lnTo>
                    <a:pt x="74" y="114"/>
                  </a:lnTo>
                  <a:lnTo>
                    <a:pt x="77" y="113"/>
                  </a:lnTo>
                  <a:lnTo>
                    <a:pt x="81" y="112"/>
                  </a:lnTo>
                  <a:lnTo>
                    <a:pt x="85" y="110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4"/>
                  </a:lnTo>
                  <a:lnTo>
                    <a:pt x="97" y="102"/>
                  </a:lnTo>
                  <a:lnTo>
                    <a:pt x="100" y="99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0"/>
                  </a:lnTo>
                  <a:lnTo>
                    <a:pt x="109" y="87"/>
                  </a:lnTo>
                  <a:lnTo>
                    <a:pt x="111" y="84"/>
                  </a:lnTo>
                  <a:lnTo>
                    <a:pt x="113" y="80"/>
                  </a:lnTo>
                  <a:lnTo>
                    <a:pt x="114" y="77"/>
                  </a:lnTo>
                  <a:lnTo>
                    <a:pt x="115" y="73"/>
                  </a:lnTo>
                  <a:lnTo>
                    <a:pt x="116" y="69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solidFill>
              <a:srgbClr val="FF3300"/>
            </a:solidFill>
            <a:ln w="6350">
              <a:solidFill>
                <a:srgbClr val="FF3300"/>
              </a:solidFill>
              <a:prstDash val="solid"/>
              <a:round/>
              <a:headEnd/>
              <a:tailEnd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56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 rot="-1800000">
              <a:off x="3350775" y="1717353"/>
              <a:ext cx="107561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N 60°38'54" E</a:t>
              </a:r>
              <a:endParaRPr lang="en-US" dirty="0"/>
            </a:p>
          </p:txBody>
        </p:sp>
        <p:sp>
          <p:nvSpPr>
            <p:cNvPr id="68" name="Rectangle 57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 rot="-1800000">
              <a:off x="3726240" y="1870547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75.00'</a:t>
              </a:r>
              <a:endParaRPr lang="en-US" dirty="0"/>
            </a:p>
          </p:txBody>
        </p:sp>
        <p:sp>
          <p:nvSpPr>
            <p:cNvPr id="69" name="Rectangle 60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3159125" y="2314575"/>
              <a:ext cx="118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D</a:t>
              </a:r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Comp C to O</a:t>
            </a:r>
          </a:p>
          <a:p>
            <a:r>
              <a:rPr lang="en-US" dirty="0" err="1"/>
              <a:t>Az</a:t>
            </a:r>
            <a:r>
              <a:rPr lang="en-US" baseline="-25000" dirty="0" err="1"/>
              <a:t>CO</a:t>
            </a:r>
            <a:r>
              <a:rPr lang="en-US" dirty="0"/>
              <a:t>=60°38’54”+180°00’00”-90°00’00”</a:t>
            </a:r>
          </a:p>
          <a:p>
            <a:r>
              <a:rPr lang="en-US" dirty="0"/>
              <a:t>        =150°38’54”</a:t>
            </a:r>
          </a:p>
          <a:p>
            <a:r>
              <a:rPr lang="en-US" dirty="0"/>
              <a:t>N</a:t>
            </a:r>
            <a:r>
              <a:rPr lang="en-US" baseline="-25000" dirty="0"/>
              <a:t>O</a:t>
            </a:r>
            <a:r>
              <a:rPr lang="en-US" dirty="0"/>
              <a:t>=N</a:t>
            </a:r>
            <a:r>
              <a:rPr lang="en-US" baseline="-25000" dirty="0"/>
              <a:t>C</a:t>
            </a:r>
            <a:r>
              <a:rPr lang="en-US" dirty="0"/>
              <a:t>+250.00</a:t>
            </a:r>
            <a:r>
              <a:rPr lang="en-US" dirty="0">
                <a:sym typeface="Wingdings" panose="05000000000000000000" pitchFamily="2" charset="2"/>
              </a:rPr>
              <a:t></a:t>
            </a:r>
            <a:r>
              <a:rPr lang="en-US" dirty="0"/>
              <a:t>cos(150°38’54”)</a:t>
            </a:r>
          </a:p>
          <a:p>
            <a:r>
              <a:rPr lang="en-US" dirty="0"/>
              <a:t>E</a:t>
            </a:r>
            <a:r>
              <a:rPr lang="en-US" baseline="-25000" dirty="0"/>
              <a:t>O</a:t>
            </a:r>
            <a:r>
              <a:rPr lang="en-US" dirty="0"/>
              <a:t>=E</a:t>
            </a:r>
            <a:r>
              <a:rPr lang="en-US" baseline="-25000" dirty="0"/>
              <a:t>C</a:t>
            </a:r>
            <a:r>
              <a:rPr lang="en-US" dirty="0"/>
              <a:t>+250.00</a:t>
            </a:r>
            <a:r>
              <a:rPr lang="en-US" dirty="0">
                <a:sym typeface="Wingdings" panose="05000000000000000000" pitchFamily="2" charset="2"/>
              </a:rPr>
              <a:t></a:t>
            </a:r>
            <a:r>
              <a:rPr lang="en-US" dirty="0"/>
              <a:t>sin(150°38’54”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3974945" y="5948290"/>
            <a:ext cx="1906291" cy="58477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Arc CB is tangent</a:t>
            </a:r>
          </a:p>
          <a:p>
            <a:pPr algn="ctr"/>
            <a:r>
              <a:rPr lang="en-US" sz="1600" dirty="0">
                <a:solidFill>
                  <a:schemeClr val="tx1"/>
                </a:solidFill>
              </a:rPr>
              <a:t>to Line DC.</a:t>
            </a:r>
          </a:p>
        </p:txBody>
      </p:sp>
      <p:sp>
        <p:nvSpPr>
          <p:cNvPr id="47" name="Text Box 178">
            <a:extLst>
              <a:ext uri="{FF2B5EF4-FFF2-40B4-BE49-F238E27FC236}">
                <a16:creationId xmlns:a16="http://schemas.microsoft.com/office/drawing/2014/main" id="{4B5D3D60-A591-4941-811A-451A1910FF04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b="1" dirty="0">
                <a:latin typeface="+mn-lt"/>
              </a:rPr>
              <a:t>(1) Point coordinates</a:t>
            </a:r>
          </a:p>
          <a:p>
            <a:pPr lvl="2"/>
            <a:r>
              <a:rPr lang="en-US" sz="1800" dirty="0">
                <a:latin typeface="+mn-lt"/>
              </a:rPr>
              <a:t>(2) Traverse are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Comp O to B</a:t>
            </a:r>
          </a:p>
          <a:p>
            <a:r>
              <a:rPr lang="en-US" dirty="0" err="1"/>
              <a:t>Az</a:t>
            </a:r>
            <a:r>
              <a:rPr lang="en-US" baseline="-25000" dirty="0" err="1"/>
              <a:t>OB</a:t>
            </a:r>
            <a:r>
              <a:rPr lang="en-US" dirty="0"/>
              <a:t> =150°38’54”+180°00’00”+42°30’00” </a:t>
            </a:r>
          </a:p>
          <a:p>
            <a:r>
              <a:rPr lang="en-US" dirty="0"/>
              <a:t>         = 373°08’54”</a:t>
            </a:r>
          </a:p>
          <a:p>
            <a:r>
              <a:rPr lang="en-US" dirty="0"/>
              <a:t>Since is </a:t>
            </a:r>
            <a:r>
              <a:rPr lang="en-US" dirty="0" err="1"/>
              <a:t>Az</a:t>
            </a:r>
            <a:r>
              <a:rPr lang="en-US" baseline="-25000" dirty="0" err="1"/>
              <a:t>OB</a:t>
            </a:r>
            <a:r>
              <a:rPr lang="en-US" dirty="0"/>
              <a:t> &gt; 360°: </a:t>
            </a:r>
          </a:p>
          <a:p>
            <a:r>
              <a:rPr lang="en-US" dirty="0" err="1"/>
              <a:t>Az</a:t>
            </a:r>
            <a:r>
              <a:rPr lang="en-US" baseline="-25000" dirty="0" err="1"/>
              <a:t>OB</a:t>
            </a:r>
            <a:r>
              <a:rPr lang="en-US" dirty="0"/>
              <a:t> =373°08’54”-360°00’00”=13°08’54”</a:t>
            </a:r>
          </a:p>
          <a:p>
            <a:r>
              <a:rPr lang="en-US" dirty="0"/>
              <a:t>N</a:t>
            </a:r>
            <a:r>
              <a:rPr lang="en-US" baseline="-25000" dirty="0"/>
              <a:t>B</a:t>
            </a:r>
            <a:r>
              <a:rPr lang="en-US" dirty="0"/>
              <a:t>=N</a:t>
            </a:r>
            <a:r>
              <a:rPr lang="en-US" baseline="-25000" dirty="0"/>
              <a:t>O</a:t>
            </a:r>
            <a:r>
              <a:rPr lang="en-US" dirty="0"/>
              <a:t>+250.00</a:t>
            </a:r>
            <a:r>
              <a:rPr lang="en-US" dirty="0">
                <a:sym typeface="Wingdings" panose="05000000000000000000" pitchFamily="2" charset="2"/>
              </a:rPr>
              <a:t></a:t>
            </a:r>
            <a:r>
              <a:rPr lang="en-US" dirty="0"/>
              <a:t>cos(13°08’54”)</a:t>
            </a:r>
          </a:p>
          <a:p>
            <a:r>
              <a:rPr lang="en-US" dirty="0"/>
              <a:t>E</a:t>
            </a:r>
            <a:r>
              <a:rPr lang="en-US" baseline="-25000" dirty="0"/>
              <a:t>B</a:t>
            </a:r>
            <a:r>
              <a:rPr lang="en-US" dirty="0"/>
              <a:t>=E</a:t>
            </a:r>
            <a:r>
              <a:rPr lang="en-US" baseline="-25000" dirty="0"/>
              <a:t>O</a:t>
            </a:r>
            <a:r>
              <a:rPr lang="en-US" dirty="0"/>
              <a:t>+250.00</a:t>
            </a:r>
            <a:r>
              <a:rPr lang="en-US" dirty="0">
                <a:sym typeface="Wingdings" panose="05000000000000000000" pitchFamily="2" charset="2"/>
              </a:rPr>
              <a:t></a:t>
            </a:r>
            <a:r>
              <a:rPr lang="en-US" dirty="0"/>
              <a:t>sin(13°08’54”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74320" y="1956816"/>
            <a:ext cx="6820974" cy="4290514"/>
            <a:chOff x="731520" y="1956816"/>
            <a:chExt cx="6820974" cy="4290514"/>
          </a:xfrm>
        </p:grpSpPr>
        <p:grpSp>
          <p:nvGrpSpPr>
            <p:cNvPr id="2" name="Group 1"/>
            <p:cNvGrpSpPr/>
            <p:nvPr/>
          </p:nvGrpSpPr>
          <p:grpSpPr>
            <a:xfrm>
              <a:off x="731520" y="2212848"/>
              <a:ext cx="6820974" cy="4034482"/>
              <a:chOff x="2419347" y="1303338"/>
              <a:chExt cx="6820974" cy="4034482"/>
            </a:xfrm>
          </p:grpSpPr>
          <p:sp>
            <p:nvSpPr>
              <p:cNvPr id="21506" name="Line 2"/>
              <p:cNvSpPr>
                <a:spLocks noChangeShapeType="1"/>
              </p:cNvSpPr>
              <p:nvPr>
                <p:custDataLst>
                  <p:tags r:id="rId3"/>
                </p:custDataLst>
              </p:nvPr>
            </p:nvSpPr>
            <p:spPr bwMode="auto">
              <a:xfrm flipV="1">
                <a:off x="3346450" y="1652588"/>
                <a:ext cx="1670050" cy="9382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7" name="Freeform 4"/>
              <p:cNvSpPr>
                <a:spLocks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5016500" y="1303338"/>
                <a:ext cx="1963738" cy="349250"/>
              </a:xfrm>
              <a:custGeom>
                <a:avLst/>
                <a:gdLst>
                  <a:gd name="T0" fmla="*/ 4372 w 4372"/>
                  <a:gd name="T1" fmla="*/ 154 h 776"/>
                  <a:gd name="T2" fmla="*/ 3817 w 4372"/>
                  <a:gd name="T3" fmla="*/ 51 h 776"/>
                  <a:gd name="T4" fmla="*/ 3254 w 4372"/>
                  <a:gd name="T5" fmla="*/ 0 h 776"/>
                  <a:gd name="T6" fmla="*/ 2690 w 4372"/>
                  <a:gd name="T7" fmla="*/ 1 h 776"/>
                  <a:gd name="T8" fmla="*/ 2127 w 4372"/>
                  <a:gd name="T9" fmla="*/ 55 h 776"/>
                  <a:gd name="T10" fmla="*/ 1573 w 4372"/>
                  <a:gd name="T11" fmla="*/ 160 h 776"/>
                  <a:gd name="T12" fmla="*/ 1030 w 4372"/>
                  <a:gd name="T13" fmla="*/ 316 h 776"/>
                  <a:gd name="T14" fmla="*/ 504 w 4372"/>
                  <a:gd name="T15" fmla="*/ 522 h 776"/>
                  <a:gd name="T16" fmla="*/ 0 w 4372"/>
                  <a:gd name="T17" fmla="*/ 776 h 7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72"/>
                  <a:gd name="T28" fmla="*/ 0 h 776"/>
                  <a:gd name="T29" fmla="*/ 4372 w 4372"/>
                  <a:gd name="T30" fmla="*/ 776 h 7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72" h="776">
                    <a:moveTo>
                      <a:pt x="4372" y="154"/>
                    </a:moveTo>
                    <a:lnTo>
                      <a:pt x="3817" y="51"/>
                    </a:lnTo>
                    <a:lnTo>
                      <a:pt x="3254" y="0"/>
                    </a:lnTo>
                    <a:lnTo>
                      <a:pt x="2690" y="1"/>
                    </a:lnTo>
                    <a:lnTo>
                      <a:pt x="2127" y="55"/>
                    </a:lnTo>
                    <a:lnTo>
                      <a:pt x="1573" y="160"/>
                    </a:lnTo>
                    <a:lnTo>
                      <a:pt x="1030" y="316"/>
                    </a:lnTo>
                    <a:lnTo>
                      <a:pt x="504" y="522"/>
                    </a:lnTo>
                    <a:lnTo>
                      <a:pt x="0" y="776"/>
                    </a:lnTo>
                  </a:path>
                </a:pathLst>
              </a:custGeom>
              <a:noFill/>
              <a:ln w="19050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8" name="Line 6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6980238" y="1371601"/>
                <a:ext cx="1981200" cy="2620963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1" name="Rectangle 9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5141914" y="3414713"/>
                <a:ext cx="771045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chemeClr val="folHlink"/>
                    </a:solidFill>
                  </a:rPr>
                  <a:t>42°30'00"</a:t>
                </a:r>
                <a:endParaRPr lang="en-US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21512" name="Rectangle 15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7364414" y="1566863"/>
                <a:ext cx="771045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chemeClr val="folHlink"/>
                    </a:solidFill>
                  </a:rPr>
                  <a:t>50°15'00"</a:t>
                </a:r>
                <a:endParaRPr lang="en-US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21513" name="Freeform 16"/>
              <p:cNvSpPr>
                <a:spLocks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6862764" y="1782764"/>
                <a:ext cx="428625" cy="104775"/>
              </a:xfrm>
              <a:custGeom>
                <a:avLst/>
                <a:gdLst>
                  <a:gd name="T0" fmla="*/ 0 w 955"/>
                  <a:gd name="T1" fmla="*/ 203 h 233"/>
                  <a:gd name="T2" fmla="*/ 250 w 955"/>
                  <a:gd name="T3" fmla="*/ 233 h 233"/>
                  <a:gd name="T4" fmla="*/ 500 w 955"/>
                  <a:gd name="T5" fmla="*/ 208 h 233"/>
                  <a:gd name="T6" fmla="*/ 739 w 955"/>
                  <a:gd name="T7" fmla="*/ 129 h 233"/>
                  <a:gd name="T8" fmla="*/ 955 w 955"/>
                  <a:gd name="T9" fmla="*/ 0 h 2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5"/>
                  <a:gd name="T16" fmla="*/ 0 h 233"/>
                  <a:gd name="T17" fmla="*/ 955 w 955"/>
                  <a:gd name="T18" fmla="*/ 233 h 2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5" h="233">
                    <a:moveTo>
                      <a:pt x="0" y="203"/>
                    </a:moveTo>
                    <a:lnTo>
                      <a:pt x="250" y="233"/>
                    </a:lnTo>
                    <a:lnTo>
                      <a:pt x="500" y="208"/>
                    </a:lnTo>
                    <a:lnTo>
                      <a:pt x="739" y="129"/>
                    </a:lnTo>
                    <a:lnTo>
                      <a:pt x="955" y="0"/>
                    </a:lnTo>
                  </a:path>
                </a:pathLst>
              </a:custGeom>
              <a:noFill/>
              <a:ln w="6350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8" name="Freeform 21"/>
              <p:cNvSpPr>
                <a:spLocks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3321050" y="2565400"/>
                <a:ext cx="52388" cy="50800"/>
              </a:xfrm>
              <a:custGeom>
                <a:avLst/>
                <a:gdLst>
                  <a:gd name="T0" fmla="*/ 132 w 132"/>
                  <a:gd name="T1" fmla="*/ 66 h 133"/>
                  <a:gd name="T2" fmla="*/ 131 w 132"/>
                  <a:gd name="T3" fmla="*/ 58 h 133"/>
                  <a:gd name="T4" fmla="*/ 130 w 132"/>
                  <a:gd name="T5" fmla="*/ 49 h 133"/>
                  <a:gd name="T6" fmla="*/ 126 w 132"/>
                  <a:gd name="T7" fmla="*/ 41 h 133"/>
                  <a:gd name="T8" fmla="*/ 123 w 132"/>
                  <a:gd name="T9" fmla="*/ 33 h 133"/>
                  <a:gd name="T10" fmla="*/ 119 w 132"/>
                  <a:gd name="T11" fmla="*/ 27 h 133"/>
                  <a:gd name="T12" fmla="*/ 113 w 132"/>
                  <a:gd name="T13" fmla="*/ 20 h 133"/>
                  <a:gd name="T14" fmla="*/ 106 w 132"/>
                  <a:gd name="T15" fmla="*/ 14 h 133"/>
                  <a:gd name="T16" fmla="*/ 99 w 132"/>
                  <a:gd name="T17" fmla="*/ 10 h 133"/>
                  <a:gd name="T18" fmla="*/ 91 w 132"/>
                  <a:gd name="T19" fmla="*/ 5 h 133"/>
                  <a:gd name="T20" fmla="*/ 83 w 132"/>
                  <a:gd name="T21" fmla="*/ 3 h 133"/>
                  <a:gd name="T22" fmla="*/ 74 w 132"/>
                  <a:gd name="T23" fmla="*/ 0 h 133"/>
                  <a:gd name="T24" fmla="*/ 65 w 132"/>
                  <a:gd name="T25" fmla="*/ 0 h 133"/>
                  <a:gd name="T26" fmla="*/ 57 w 132"/>
                  <a:gd name="T27" fmla="*/ 0 h 133"/>
                  <a:gd name="T28" fmla="*/ 48 w 132"/>
                  <a:gd name="T29" fmla="*/ 3 h 133"/>
                  <a:gd name="T30" fmla="*/ 40 w 132"/>
                  <a:gd name="T31" fmla="*/ 5 h 133"/>
                  <a:gd name="T32" fmla="*/ 32 w 132"/>
                  <a:gd name="T33" fmla="*/ 10 h 133"/>
                  <a:gd name="T34" fmla="*/ 26 w 132"/>
                  <a:gd name="T35" fmla="*/ 14 h 133"/>
                  <a:gd name="T36" fmla="*/ 19 w 132"/>
                  <a:gd name="T37" fmla="*/ 20 h 133"/>
                  <a:gd name="T38" fmla="*/ 13 w 132"/>
                  <a:gd name="T39" fmla="*/ 27 h 133"/>
                  <a:gd name="T40" fmla="*/ 9 w 132"/>
                  <a:gd name="T41" fmla="*/ 33 h 133"/>
                  <a:gd name="T42" fmla="*/ 4 w 132"/>
                  <a:gd name="T43" fmla="*/ 41 h 133"/>
                  <a:gd name="T44" fmla="*/ 2 w 132"/>
                  <a:gd name="T45" fmla="*/ 49 h 133"/>
                  <a:gd name="T46" fmla="*/ 0 w 132"/>
                  <a:gd name="T47" fmla="*/ 58 h 133"/>
                  <a:gd name="T48" fmla="*/ 0 w 132"/>
                  <a:gd name="T49" fmla="*/ 66 h 133"/>
                  <a:gd name="T50" fmla="*/ 0 w 132"/>
                  <a:gd name="T51" fmla="*/ 75 h 133"/>
                  <a:gd name="T52" fmla="*/ 2 w 132"/>
                  <a:gd name="T53" fmla="*/ 84 h 133"/>
                  <a:gd name="T54" fmla="*/ 4 w 132"/>
                  <a:gd name="T55" fmla="*/ 92 h 133"/>
                  <a:gd name="T56" fmla="*/ 9 w 132"/>
                  <a:gd name="T57" fmla="*/ 100 h 133"/>
                  <a:gd name="T58" fmla="*/ 13 w 132"/>
                  <a:gd name="T59" fmla="*/ 107 h 133"/>
                  <a:gd name="T60" fmla="*/ 19 w 132"/>
                  <a:gd name="T61" fmla="*/ 114 h 133"/>
                  <a:gd name="T62" fmla="*/ 26 w 132"/>
                  <a:gd name="T63" fmla="*/ 119 h 133"/>
                  <a:gd name="T64" fmla="*/ 32 w 132"/>
                  <a:gd name="T65" fmla="*/ 124 h 133"/>
                  <a:gd name="T66" fmla="*/ 40 w 132"/>
                  <a:gd name="T67" fmla="*/ 127 h 133"/>
                  <a:gd name="T68" fmla="*/ 48 w 132"/>
                  <a:gd name="T69" fmla="*/ 131 h 133"/>
                  <a:gd name="T70" fmla="*/ 57 w 132"/>
                  <a:gd name="T71" fmla="*/ 132 h 133"/>
                  <a:gd name="T72" fmla="*/ 65 w 132"/>
                  <a:gd name="T73" fmla="*/ 133 h 133"/>
                  <a:gd name="T74" fmla="*/ 74 w 132"/>
                  <a:gd name="T75" fmla="*/ 132 h 133"/>
                  <a:gd name="T76" fmla="*/ 83 w 132"/>
                  <a:gd name="T77" fmla="*/ 131 h 133"/>
                  <a:gd name="T78" fmla="*/ 91 w 132"/>
                  <a:gd name="T79" fmla="*/ 127 h 133"/>
                  <a:gd name="T80" fmla="*/ 99 w 132"/>
                  <a:gd name="T81" fmla="*/ 124 h 133"/>
                  <a:gd name="T82" fmla="*/ 106 w 132"/>
                  <a:gd name="T83" fmla="*/ 119 h 133"/>
                  <a:gd name="T84" fmla="*/ 113 w 132"/>
                  <a:gd name="T85" fmla="*/ 114 h 133"/>
                  <a:gd name="T86" fmla="*/ 119 w 132"/>
                  <a:gd name="T87" fmla="*/ 107 h 133"/>
                  <a:gd name="T88" fmla="*/ 123 w 132"/>
                  <a:gd name="T89" fmla="*/ 100 h 133"/>
                  <a:gd name="T90" fmla="*/ 126 w 132"/>
                  <a:gd name="T91" fmla="*/ 92 h 133"/>
                  <a:gd name="T92" fmla="*/ 130 w 132"/>
                  <a:gd name="T93" fmla="*/ 84 h 133"/>
                  <a:gd name="T94" fmla="*/ 131 w 132"/>
                  <a:gd name="T95" fmla="*/ 75 h 133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32"/>
                  <a:gd name="T145" fmla="*/ 0 h 133"/>
                  <a:gd name="T146" fmla="*/ 132 w 132"/>
                  <a:gd name="T147" fmla="*/ 133 h 133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32" h="133">
                    <a:moveTo>
                      <a:pt x="132" y="71"/>
                    </a:moveTo>
                    <a:lnTo>
                      <a:pt x="132" y="66"/>
                    </a:lnTo>
                    <a:lnTo>
                      <a:pt x="132" y="63"/>
                    </a:lnTo>
                    <a:lnTo>
                      <a:pt x="131" y="58"/>
                    </a:lnTo>
                    <a:lnTo>
                      <a:pt x="131" y="54"/>
                    </a:lnTo>
                    <a:lnTo>
                      <a:pt x="130" y="49"/>
                    </a:lnTo>
                    <a:lnTo>
                      <a:pt x="129" y="46"/>
                    </a:lnTo>
                    <a:lnTo>
                      <a:pt x="126" y="41"/>
                    </a:lnTo>
                    <a:lnTo>
                      <a:pt x="125" y="38"/>
                    </a:lnTo>
                    <a:lnTo>
                      <a:pt x="123" y="33"/>
                    </a:lnTo>
                    <a:lnTo>
                      <a:pt x="121" y="30"/>
                    </a:lnTo>
                    <a:lnTo>
                      <a:pt x="119" y="27"/>
                    </a:lnTo>
                    <a:lnTo>
                      <a:pt x="115" y="23"/>
                    </a:lnTo>
                    <a:lnTo>
                      <a:pt x="113" y="20"/>
                    </a:lnTo>
                    <a:lnTo>
                      <a:pt x="109" y="16"/>
                    </a:lnTo>
                    <a:lnTo>
                      <a:pt x="106" y="14"/>
                    </a:lnTo>
                    <a:lnTo>
                      <a:pt x="103" y="12"/>
                    </a:lnTo>
                    <a:lnTo>
                      <a:pt x="99" y="10"/>
                    </a:lnTo>
                    <a:lnTo>
                      <a:pt x="95" y="7"/>
                    </a:lnTo>
                    <a:lnTo>
                      <a:pt x="91" y="5"/>
                    </a:lnTo>
                    <a:lnTo>
                      <a:pt x="87" y="4"/>
                    </a:lnTo>
                    <a:lnTo>
                      <a:pt x="83" y="3"/>
                    </a:lnTo>
                    <a:lnTo>
                      <a:pt x="79" y="2"/>
                    </a:lnTo>
                    <a:lnTo>
                      <a:pt x="74" y="0"/>
                    </a:lnTo>
                    <a:lnTo>
                      <a:pt x="70" y="0"/>
                    </a:lnTo>
                    <a:lnTo>
                      <a:pt x="65" y="0"/>
                    </a:lnTo>
                    <a:lnTo>
                      <a:pt x="62" y="0"/>
                    </a:lnTo>
                    <a:lnTo>
                      <a:pt x="57" y="0"/>
                    </a:lnTo>
                    <a:lnTo>
                      <a:pt x="53" y="2"/>
                    </a:lnTo>
                    <a:lnTo>
                      <a:pt x="48" y="3"/>
                    </a:lnTo>
                    <a:lnTo>
                      <a:pt x="45" y="4"/>
                    </a:lnTo>
                    <a:lnTo>
                      <a:pt x="40" y="5"/>
                    </a:lnTo>
                    <a:lnTo>
                      <a:pt x="37" y="7"/>
                    </a:lnTo>
                    <a:lnTo>
                      <a:pt x="32" y="10"/>
                    </a:lnTo>
                    <a:lnTo>
                      <a:pt x="29" y="12"/>
                    </a:lnTo>
                    <a:lnTo>
                      <a:pt x="26" y="14"/>
                    </a:lnTo>
                    <a:lnTo>
                      <a:pt x="22" y="16"/>
                    </a:lnTo>
                    <a:lnTo>
                      <a:pt x="19" y="20"/>
                    </a:lnTo>
                    <a:lnTo>
                      <a:pt x="15" y="23"/>
                    </a:lnTo>
                    <a:lnTo>
                      <a:pt x="13" y="27"/>
                    </a:lnTo>
                    <a:lnTo>
                      <a:pt x="11" y="30"/>
                    </a:lnTo>
                    <a:lnTo>
                      <a:pt x="9" y="33"/>
                    </a:lnTo>
                    <a:lnTo>
                      <a:pt x="6" y="38"/>
                    </a:lnTo>
                    <a:lnTo>
                      <a:pt x="4" y="41"/>
                    </a:lnTo>
                    <a:lnTo>
                      <a:pt x="3" y="46"/>
                    </a:lnTo>
                    <a:lnTo>
                      <a:pt x="2" y="49"/>
                    </a:lnTo>
                    <a:lnTo>
                      <a:pt x="1" y="54"/>
                    </a:lnTo>
                    <a:lnTo>
                      <a:pt x="0" y="58"/>
                    </a:lnTo>
                    <a:lnTo>
                      <a:pt x="0" y="63"/>
                    </a:lnTo>
                    <a:lnTo>
                      <a:pt x="0" y="66"/>
                    </a:lnTo>
                    <a:lnTo>
                      <a:pt x="0" y="71"/>
                    </a:lnTo>
                    <a:lnTo>
                      <a:pt x="0" y="75"/>
                    </a:lnTo>
                    <a:lnTo>
                      <a:pt x="1" y="80"/>
                    </a:lnTo>
                    <a:lnTo>
                      <a:pt x="2" y="84"/>
                    </a:lnTo>
                    <a:lnTo>
                      <a:pt x="3" y="88"/>
                    </a:lnTo>
                    <a:lnTo>
                      <a:pt x="4" y="92"/>
                    </a:lnTo>
                    <a:lnTo>
                      <a:pt x="6" y="96"/>
                    </a:lnTo>
                    <a:lnTo>
                      <a:pt x="9" y="100"/>
                    </a:lnTo>
                    <a:lnTo>
                      <a:pt x="11" y="103"/>
                    </a:lnTo>
                    <a:lnTo>
                      <a:pt x="13" y="107"/>
                    </a:lnTo>
                    <a:lnTo>
                      <a:pt x="15" y="110"/>
                    </a:lnTo>
                    <a:lnTo>
                      <a:pt x="19" y="114"/>
                    </a:lnTo>
                    <a:lnTo>
                      <a:pt x="22" y="116"/>
                    </a:lnTo>
                    <a:lnTo>
                      <a:pt x="26" y="119"/>
                    </a:lnTo>
                    <a:lnTo>
                      <a:pt x="29" y="122"/>
                    </a:lnTo>
                    <a:lnTo>
                      <a:pt x="32" y="124"/>
                    </a:lnTo>
                    <a:lnTo>
                      <a:pt x="37" y="126"/>
                    </a:lnTo>
                    <a:lnTo>
                      <a:pt x="40" y="127"/>
                    </a:lnTo>
                    <a:lnTo>
                      <a:pt x="45" y="130"/>
                    </a:lnTo>
                    <a:lnTo>
                      <a:pt x="48" y="131"/>
                    </a:lnTo>
                    <a:lnTo>
                      <a:pt x="53" y="132"/>
                    </a:lnTo>
                    <a:lnTo>
                      <a:pt x="57" y="132"/>
                    </a:lnTo>
                    <a:lnTo>
                      <a:pt x="62" y="133"/>
                    </a:lnTo>
                    <a:lnTo>
                      <a:pt x="65" y="133"/>
                    </a:lnTo>
                    <a:lnTo>
                      <a:pt x="70" y="133"/>
                    </a:lnTo>
                    <a:lnTo>
                      <a:pt x="74" y="132"/>
                    </a:lnTo>
                    <a:lnTo>
                      <a:pt x="79" y="132"/>
                    </a:lnTo>
                    <a:lnTo>
                      <a:pt x="83" y="131"/>
                    </a:lnTo>
                    <a:lnTo>
                      <a:pt x="87" y="130"/>
                    </a:lnTo>
                    <a:lnTo>
                      <a:pt x="91" y="127"/>
                    </a:lnTo>
                    <a:lnTo>
                      <a:pt x="95" y="126"/>
                    </a:lnTo>
                    <a:lnTo>
                      <a:pt x="99" y="124"/>
                    </a:lnTo>
                    <a:lnTo>
                      <a:pt x="103" y="122"/>
                    </a:lnTo>
                    <a:lnTo>
                      <a:pt x="106" y="119"/>
                    </a:lnTo>
                    <a:lnTo>
                      <a:pt x="109" y="116"/>
                    </a:lnTo>
                    <a:lnTo>
                      <a:pt x="113" y="114"/>
                    </a:lnTo>
                    <a:lnTo>
                      <a:pt x="115" y="110"/>
                    </a:lnTo>
                    <a:lnTo>
                      <a:pt x="119" y="107"/>
                    </a:lnTo>
                    <a:lnTo>
                      <a:pt x="121" y="103"/>
                    </a:lnTo>
                    <a:lnTo>
                      <a:pt x="123" y="100"/>
                    </a:lnTo>
                    <a:lnTo>
                      <a:pt x="125" y="96"/>
                    </a:lnTo>
                    <a:lnTo>
                      <a:pt x="126" y="92"/>
                    </a:lnTo>
                    <a:lnTo>
                      <a:pt x="129" y="88"/>
                    </a:lnTo>
                    <a:lnTo>
                      <a:pt x="130" y="84"/>
                    </a:lnTo>
                    <a:lnTo>
                      <a:pt x="131" y="80"/>
                    </a:lnTo>
                    <a:lnTo>
                      <a:pt x="131" y="75"/>
                    </a:lnTo>
                    <a:lnTo>
                      <a:pt x="132" y="71"/>
                    </a:lnTo>
                    <a:close/>
                  </a:path>
                </a:pathLst>
              </a:custGeom>
              <a:solidFill>
                <a:srgbClr val="FF3300"/>
              </a:solidFill>
              <a:ln w="0">
                <a:solidFill>
                  <a:srgbClr val="FF33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9" name="Freeform 22"/>
              <p:cNvSpPr>
                <a:spLocks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321050" y="2565400"/>
                <a:ext cx="52388" cy="50800"/>
              </a:xfrm>
              <a:custGeom>
                <a:avLst/>
                <a:gdLst>
                  <a:gd name="T0" fmla="*/ 117 w 117"/>
                  <a:gd name="T1" fmla="*/ 55 h 117"/>
                  <a:gd name="T2" fmla="*/ 116 w 117"/>
                  <a:gd name="T3" fmla="*/ 47 h 117"/>
                  <a:gd name="T4" fmla="*/ 114 w 117"/>
                  <a:gd name="T5" fmla="*/ 40 h 117"/>
                  <a:gd name="T6" fmla="*/ 111 w 117"/>
                  <a:gd name="T7" fmla="*/ 33 h 117"/>
                  <a:gd name="T8" fmla="*/ 107 w 117"/>
                  <a:gd name="T9" fmla="*/ 26 h 117"/>
                  <a:gd name="T10" fmla="*/ 102 w 117"/>
                  <a:gd name="T11" fmla="*/ 20 h 117"/>
                  <a:gd name="T12" fmla="*/ 97 w 117"/>
                  <a:gd name="T13" fmla="*/ 14 h 117"/>
                  <a:gd name="T14" fmla="*/ 91 w 117"/>
                  <a:gd name="T15" fmla="*/ 10 h 117"/>
                  <a:gd name="T16" fmla="*/ 84 w 117"/>
                  <a:gd name="T17" fmla="*/ 6 h 117"/>
                  <a:gd name="T18" fmla="*/ 77 w 117"/>
                  <a:gd name="T19" fmla="*/ 3 h 117"/>
                  <a:gd name="T20" fmla="*/ 70 w 117"/>
                  <a:gd name="T21" fmla="*/ 1 h 117"/>
                  <a:gd name="T22" fmla="*/ 62 w 117"/>
                  <a:gd name="T23" fmla="*/ 0 h 117"/>
                  <a:gd name="T24" fmla="*/ 55 w 117"/>
                  <a:gd name="T25" fmla="*/ 0 h 117"/>
                  <a:gd name="T26" fmla="*/ 47 w 117"/>
                  <a:gd name="T27" fmla="*/ 1 h 117"/>
                  <a:gd name="T28" fmla="*/ 40 w 117"/>
                  <a:gd name="T29" fmla="*/ 3 h 117"/>
                  <a:gd name="T30" fmla="*/ 33 w 117"/>
                  <a:gd name="T31" fmla="*/ 6 h 117"/>
                  <a:gd name="T32" fmla="*/ 26 w 117"/>
                  <a:gd name="T33" fmla="*/ 10 h 117"/>
                  <a:gd name="T34" fmla="*/ 20 w 117"/>
                  <a:gd name="T35" fmla="*/ 14 h 117"/>
                  <a:gd name="T36" fmla="*/ 14 w 117"/>
                  <a:gd name="T37" fmla="*/ 20 h 117"/>
                  <a:gd name="T38" fmla="*/ 10 w 117"/>
                  <a:gd name="T39" fmla="*/ 26 h 117"/>
                  <a:gd name="T40" fmla="*/ 6 w 117"/>
                  <a:gd name="T41" fmla="*/ 33 h 117"/>
                  <a:gd name="T42" fmla="*/ 3 w 117"/>
                  <a:gd name="T43" fmla="*/ 40 h 117"/>
                  <a:gd name="T44" fmla="*/ 1 w 117"/>
                  <a:gd name="T45" fmla="*/ 47 h 117"/>
                  <a:gd name="T46" fmla="*/ 0 w 117"/>
                  <a:gd name="T47" fmla="*/ 55 h 117"/>
                  <a:gd name="T48" fmla="*/ 0 w 117"/>
                  <a:gd name="T49" fmla="*/ 62 h 117"/>
                  <a:gd name="T50" fmla="*/ 1 w 117"/>
                  <a:gd name="T51" fmla="*/ 70 h 117"/>
                  <a:gd name="T52" fmla="*/ 3 w 117"/>
                  <a:gd name="T53" fmla="*/ 77 h 117"/>
                  <a:gd name="T54" fmla="*/ 6 w 117"/>
                  <a:gd name="T55" fmla="*/ 84 h 117"/>
                  <a:gd name="T56" fmla="*/ 10 w 117"/>
                  <a:gd name="T57" fmla="*/ 91 h 117"/>
                  <a:gd name="T58" fmla="*/ 14 w 117"/>
                  <a:gd name="T59" fmla="*/ 97 h 117"/>
                  <a:gd name="T60" fmla="*/ 20 w 117"/>
                  <a:gd name="T61" fmla="*/ 102 h 117"/>
                  <a:gd name="T62" fmla="*/ 26 w 117"/>
                  <a:gd name="T63" fmla="*/ 107 h 117"/>
                  <a:gd name="T64" fmla="*/ 33 w 117"/>
                  <a:gd name="T65" fmla="*/ 111 h 117"/>
                  <a:gd name="T66" fmla="*/ 40 w 117"/>
                  <a:gd name="T67" fmla="*/ 114 h 117"/>
                  <a:gd name="T68" fmla="*/ 47 w 117"/>
                  <a:gd name="T69" fmla="*/ 116 h 117"/>
                  <a:gd name="T70" fmla="*/ 55 w 117"/>
                  <a:gd name="T71" fmla="*/ 117 h 117"/>
                  <a:gd name="T72" fmla="*/ 62 w 117"/>
                  <a:gd name="T73" fmla="*/ 117 h 117"/>
                  <a:gd name="T74" fmla="*/ 70 w 117"/>
                  <a:gd name="T75" fmla="*/ 116 h 117"/>
                  <a:gd name="T76" fmla="*/ 77 w 117"/>
                  <a:gd name="T77" fmla="*/ 114 h 117"/>
                  <a:gd name="T78" fmla="*/ 84 w 117"/>
                  <a:gd name="T79" fmla="*/ 111 h 117"/>
                  <a:gd name="T80" fmla="*/ 91 w 117"/>
                  <a:gd name="T81" fmla="*/ 107 h 117"/>
                  <a:gd name="T82" fmla="*/ 97 w 117"/>
                  <a:gd name="T83" fmla="*/ 102 h 117"/>
                  <a:gd name="T84" fmla="*/ 102 w 117"/>
                  <a:gd name="T85" fmla="*/ 97 h 117"/>
                  <a:gd name="T86" fmla="*/ 107 w 117"/>
                  <a:gd name="T87" fmla="*/ 91 h 117"/>
                  <a:gd name="T88" fmla="*/ 111 w 117"/>
                  <a:gd name="T89" fmla="*/ 84 h 117"/>
                  <a:gd name="T90" fmla="*/ 114 w 117"/>
                  <a:gd name="T91" fmla="*/ 77 h 117"/>
                  <a:gd name="T92" fmla="*/ 116 w 117"/>
                  <a:gd name="T93" fmla="*/ 70 h 117"/>
                  <a:gd name="T94" fmla="*/ 117 w 117"/>
                  <a:gd name="T95" fmla="*/ 62 h 11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17"/>
                  <a:gd name="T145" fmla="*/ 0 h 117"/>
                  <a:gd name="T146" fmla="*/ 117 w 117"/>
                  <a:gd name="T147" fmla="*/ 117 h 117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17" h="117">
                    <a:moveTo>
                      <a:pt x="117" y="58"/>
                    </a:moveTo>
                    <a:lnTo>
                      <a:pt x="117" y="55"/>
                    </a:lnTo>
                    <a:lnTo>
                      <a:pt x="116" y="51"/>
                    </a:lnTo>
                    <a:lnTo>
                      <a:pt x="116" y="47"/>
                    </a:lnTo>
                    <a:lnTo>
                      <a:pt x="115" y="43"/>
                    </a:lnTo>
                    <a:lnTo>
                      <a:pt x="114" y="40"/>
                    </a:lnTo>
                    <a:lnTo>
                      <a:pt x="112" y="36"/>
                    </a:lnTo>
                    <a:lnTo>
                      <a:pt x="111" y="33"/>
                    </a:lnTo>
                    <a:lnTo>
                      <a:pt x="109" y="29"/>
                    </a:lnTo>
                    <a:lnTo>
                      <a:pt x="107" y="26"/>
                    </a:lnTo>
                    <a:lnTo>
                      <a:pt x="105" y="23"/>
                    </a:lnTo>
                    <a:lnTo>
                      <a:pt x="102" y="20"/>
                    </a:lnTo>
                    <a:lnTo>
                      <a:pt x="100" y="17"/>
                    </a:lnTo>
                    <a:lnTo>
                      <a:pt x="97" y="14"/>
                    </a:lnTo>
                    <a:lnTo>
                      <a:pt x="94" y="12"/>
                    </a:lnTo>
                    <a:lnTo>
                      <a:pt x="91" y="10"/>
                    </a:lnTo>
                    <a:lnTo>
                      <a:pt x="88" y="8"/>
                    </a:lnTo>
                    <a:lnTo>
                      <a:pt x="84" y="6"/>
                    </a:lnTo>
                    <a:lnTo>
                      <a:pt x="81" y="4"/>
                    </a:lnTo>
                    <a:lnTo>
                      <a:pt x="77" y="3"/>
                    </a:lnTo>
                    <a:lnTo>
                      <a:pt x="74" y="2"/>
                    </a:lnTo>
                    <a:lnTo>
                      <a:pt x="70" y="1"/>
                    </a:lnTo>
                    <a:lnTo>
                      <a:pt x="66" y="0"/>
                    </a:lnTo>
                    <a:lnTo>
                      <a:pt x="62" y="0"/>
                    </a:lnTo>
                    <a:lnTo>
                      <a:pt x="58" y="0"/>
                    </a:lnTo>
                    <a:lnTo>
                      <a:pt x="55" y="0"/>
                    </a:lnTo>
                    <a:lnTo>
                      <a:pt x="51" y="0"/>
                    </a:lnTo>
                    <a:lnTo>
                      <a:pt x="47" y="1"/>
                    </a:lnTo>
                    <a:lnTo>
                      <a:pt x="43" y="2"/>
                    </a:lnTo>
                    <a:lnTo>
                      <a:pt x="40" y="3"/>
                    </a:lnTo>
                    <a:lnTo>
                      <a:pt x="36" y="4"/>
                    </a:lnTo>
                    <a:lnTo>
                      <a:pt x="33" y="6"/>
                    </a:lnTo>
                    <a:lnTo>
                      <a:pt x="29" y="8"/>
                    </a:lnTo>
                    <a:lnTo>
                      <a:pt x="26" y="10"/>
                    </a:lnTo>
                    <a:lnTo>
                      <a:pt x="23" y="12"/>
                    </a:lnTo>
                    <a:lnTo>
                      <a:pt x="20" y="14"/>
                    </a:lnTo>
                    <a:lnTo>
                      <a:pt x="17" y="17"/>
                    </a:lnTo>
                    <a:lnTo>
                      <a:pt x="14" y="20"/>
                    </a:lnTo>
                    <a:lnTo>
                      <a:pt x="12" y="23"/>
                    </a:lnTo>
                    <a:lnTo>
                      <a:pt x="10" y="26"/>
                    </a:lnTo>
                    <a:lnTo>
                      <a:pt x="8" y="29"/>
                    </a:lnTo>
                    <a:lnTo>
                      <a:pt x="6" y="33"/>
                    </a:lnTo>
                    <a:lnTo>
                      <a:pt x="4" y="36"/>
                    </a:lnTo>
                    <a:lnTo>
                      <a:pt x="3" y="40"/>
                    </a:lnTo>
                    <a:lnTo>
                      <a:pt x="2" y="43"/>
                    </a:lnTo>
                    <a:lnTo>
                      <a:pt x="1" y="47"/>
                    </a:lnTo>
                    <a:lnTo>
                      <a:pt x="0" y="51"/>
                    </a:lnTo>
                    <a:lnTo>
                      <a:pt x="0" y="55"/>
                    </a:lnTo>
                    <a:lnTo>
                      <a:pt x="0" y="58"/>
                    </a:lnTo>
                    <a:lnTo>
                      <a:pt x="0" y="62"/>
                    </a:lnTo>
                    <a:lnTo>
                      <a:pt x="0" y="66"/>
                    </a:lnTo>
                    <a:lnTo>
                      <a:pt x="1" y="70"/>
                    </a:lnTo>
                    <a:lnTo>
                      <a:pt x="2" y="74"/>
                    </a:lnTo>
                    <a:lnTo>
                      <a:pt x="3" y="77"/>
                    </a:lnTo>
                    <a:lnTo>
                      <a:pt x="4" y="81"/>
                    </a:lnTo>
                    <a:lnTo>
                      <a:pt x="6" y="84"/>
                    </a:lnTo>
                    <a:lnTo>
                      <a:pt x="8" y="88"/>
                    </a:lnTo>
                    <a:lnTo>
                      <a:pt x="10" y="91"/>
                    </a:lnTo>
                    <a:lnTo>
                      <a:pt x="12" y="94"/>
                    </a:lnTo>
                    <a:lnTo>
                      <a:pt x="14" y="97"/>
                    </a:lnTo>
                    <a:lnTo>
                      <a:pt x="17" y="100"/>
                    </a:lnTo>
                    <a:lnTo>
                      <a:pt x="20" y="102"/>
                    </a:lnTo>
                    <a:lnTo>
                      <a:pt x="23" y="105"/>
                    </a:lnTo>
                    <a:lnTo>
                      <a:pt x="26" y="107"/>
                    </a:lnTo>
                    <a:lnTo>
                      <a:pt x="29" y="109"/>
                    </a:lnTo>
                    <a:lnTo>
                      <a:pt x="33" y="111"/>
                    </a:lnTo>
                    <a:lnTo>
                      <a:pt x="36" y="112"/>
                    </a:lnTo>
                    <a:lnTo>
                      <a:pt x="40" y="114"/>
                    </a:lnTo>
                    <a:lnTo>
                      <a:pt x="43" y="115"/>
                    </a:lnTo>
                    <a:lnTo>
                      <a:pt x="47" y="116"/>
                    </a:lnTo>
                    <a:lnTo>
                      <a:pt x="51" y="116"/>
                    </a:lnTo>
                    <a:lnTo>
                      <a:pt x="55" y="117"/>
                    </a:lnTo>
                    <a:lnTo>
                      <a:pt x="58" y="117"/>
                    </a:lnTo>
                    <a:lnTo>
                      <a:pt x="62" y="117"/>
                    </a:lnTo>
                    <a:lnTo>
                      <a:pt x="66" y="116"/>
                    </a:lnTo>
                    <a:lnTo>
                      <a:pt x="70" y="116"/>
                    </a:lnTo>
                    <a:lnTo>
                      <a:pt x="74" y="115"/>
                    </a:lnTo>
                    <a:lnTo>
                      <a:pt x="77" y="114"/>
                    </a:lnTo>
                    <a:lnTo>
                      <a:pt x="81" y="112"/>
                    </a:lnTo>
                    <a:lnTo>
                      <a:pt x="84" y="111"/>
                    </a:lnTo>
                    <a:lnTo>
                      <a:pt x="88" y="109"/>
                    </a:lnTo>
                    <a:lnTo>
                      <a:pt x="91" y="107"/>
                    </a:lnTo>
                    <a:lnTo>
                      <a:pt x="94" y="105"/>
                    </a:lnTo>
                    <a:lnTo>
                      <a:pt x="97" y="102"/>
                    </a:lnTo>
                    <a:lnTo>
                      <a:pt x="100" y="100"/>
                    </a:lnTo>
                    <a:lnTo>
                      <a:pt x="102" y="97"/>
                    </a:lnTo>
                    <a:lnTo>
                      <a:pt x="105" y="94"/>
                    </a:lnTo>
                    <a:lnTo>
                      <a:pt x="107" y="91"/>
                    </a:lnTo>
                    <a:lnTo>
                      <a:pt x="109" y="88"/>
                    </a:lnTo>
                    <a:lnTo>
                      <a:pt x="111" y="84"/>
                    </a:lnTo>
                    <a:lnTo>
                      <a:pt x="112" y="81"/>
                    </a:lnTo>
                    <a:lnTo>
                      <a:pt x="114" y="77"/>
                    </a:lnTo>
                    <a:lnTo>
                      <a:pt x="115" y="74"/>
                    </a:lnTo>
                    <a:lnTo>
                      <a:pt x="116" y="70"/>
                    </a:lnTo>
                    <a:lnTo>
                      <a:pt x="116" y="66"/>
                    </a:lnTo>
                    <a:lnTo>
                      <a:pt x="117" y="62"/>
                    </a:lnTo>
                    <a:lnTo>
                      <a:pt x="117" y="58"/>
                    </a:lnTo>
                  </a:path>
                </a:pathLst>
              </a:custGeom>
              <a:solidFill>
                <a:srgbClr val="FF3300"/>
              </a:solidFill>
              <a:ln w="6350">
                <a:solidFill>
                  <a:srgbClr val="FF33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0" name="Freeform 25"/>
              <p:cNvSpPr>
                <a:spLocks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8936039" y="3965575"/>
                <a:ext cx="52387" cy="52388"/>
              </a:xfrm>
              <a:custGeom>
                <a:avLst/>
                <a:gdLst>
                  <a:gd name="T0" fmla="*/ 132 w 132"/>
                  <a:gd name="T1" fmla="*/ 67 h 133"/>
                  <a:gd name="T2" fmla="*/ 132 w 132"/>
                  <a:gd name="T3" fmla="*/ 58 h 133"/>
                  <a:gd name="T4" fmla="*/ 129 w 132"/>
                  <a:gd name="T5" fmla="*/ 49 h 133"/>
                  <a:gd name="T6" fmla="*/ 127 w 132"/>
                  <a:gd name="T7" fmla="*/ 41 h 133"/>
                  <a:gd name="T8" fmla="*/ 124 w 132"/>
                  <a:gd name="T9" fmla="*/ 33 h 133"/>
                  <a:gd name="T10" fmla="*/ 118 w 132"/>
                  <a:gd name="T11" fmla="*/ 26 h 133"/>
                  <a:gd name="T12" fmla="*/ 112 w 132"/>
                  <a:gd name="T13" fmla="*/ 20 h 133"/>
                  <a:gd name="T14" fmla="*/ 107 w 132"/>
                  <a:gd name="T15" fmla="*/ 14 h 133"/>
                  <a:gd name="T16" fmla="*/ 99 w 132"/>
                  <a:gd name="T17" fmla="*/ 9 h 133"/>
                  <a:gd name="T18" fmla="*/ 91 w 132"/>
                  <a:gd name="T19" fmla="*/ 6 h 133"/>
                  <a:gd name="T20" fmla="*/ 83 w 132"/>
                  <a:gd name="T21" fmla="*/ 3 h 133"/>
                  <a:gd name="T22" fmla="*/ 75 w 132"/>
                  <a:gd name="T23" fmla="*/ 2 h 133"/>
                  <a:gd name="T24" fmla="*/ 66 w 132"/>
                  <a:gd name="T25" fmla="*/ 0 h 133"/>
                  <a:gd name="T26" fmla="*/ 57 w 132"/>
                  <a:gd name="T27" fmla="*/ 2 h 133"/>
                  <a:gd name="T28" fmla="*/ 49 w 132"/>
                  <a:gd name="T29" fmla="*/ 3 h 133"/>
                  <a:gd name="T30" fmla="*/ 41 w 132"/>
                  <a:gd name="T31" fmla="*/ 6 h 133"/>
                  <a:gd name="T32" fmla="*/ 33 w 132"/>
                  <a:gd name="T33" fmla="*/ 9 h 133"/>
                  <a:gd name="T34" fmla="*/ 25 w 132"/>
                  <a:gd name="T35" fmla="*/ 14 h 133"/>
                  <a:gd name="T36" fmla="*/ 19 w 132"/>
                  <a:gd name="T37" fmla="*/ 20 h 133"/>
                  <a:gd name="T38" fmla="*/ 14 w 132"/>
                  <a:gd name="T39" fmla="*/ 26 h 133"/>
                  <a:gd name="T40" fmla="*/ 8 w 132"/>
                  <a:gd name="T41" fmla="*/ 33 h 133"/>
                  <a:gd name="T42" fmla="*/ 5 w 132"/>
                  <a:gd name="T43" fmla="*/ 41 h 133"/>
                  <a:gd name="T44" fmla="*/ 3 w 132"/>
                  <a:gd name="T45" fmla="*/ 49 h 133"/>
                  <a:gd name="T46" fmla="*/ 0 w 132"/>
                  <a:gd name="T47" fmla="*/ 58 h 133"/>
                  <a:gd name="T48" fmla="*/ 0 w 132"/>
                  <a:gd name="T49" fmla="*/ 67 h 133"/>
                  <a:gd name="T50" fmla="*/ 0 w 132"/>
                  <a:gd name="T51" fmla="*/ 75 h 133"/>
                  <a:gd name="T52" fmla="*/ 3 w 132"/>
                  <a:gd name="T53" fmla="*/ 84 h 133"/>
                  <a:gd name="T54" fmla="*/ 5 w 132"/>
                  <a:gd name="T55" fmla="*/ 92 h 133"/>
                  <a:gd name="T56" fmla="*/ 8 w 132"/>
                  <a:gd name="T57" fmla="*/ 100 h 133"/>
                  <a:gd name="T58" fmla="*/ 14 w 132"/>
                  <a:gd name="T59" fmla="*/ 107 h 133"/>
                  <a:gd name="T60" fmla="*/ 19 w 132"/>
                  <a:gd name="T61" fmla="*/ 114 h 133"/>
                  <a:gd name="T62" fmla="*/ 25 w 132"/>
                  <a:gd name="T63" fmla="*/ 119 h 133"/>
                  <a:gd name="T64" fmla="*/ 33 w 132"/>
                  <a:gd name="T65" fmla="*/ 124 h 133"/>
                  <a:gd name="T66" fmla="*/ 41 w 132"/>
                  <a:gd name="T67" fmla="*/ 128 h 133"/>
                  <a:gd name="T68" fmla="*/ 49 w 132"/>
                  <a:gd name="T69" fmla="*/ 131 h 133"/>
                  <a:gd name="T70" fmla="*/ 57 w 132"/>
                  <a:gd name="T71" fmla="*/ 133 h 133"/>
                  <a:gd name="T72" fmla="*/ 66 w 132"/>
                  <a:gd name="T73" fmla="*/ 133 h 133"/>
                  <a:gd name="T74" fmla="*/ 75 w 132"/>
                  <a:gd name="T75" fmla="*/ 133 h 133"/>
                  <a:gd name="T76" fmla="*/ 83 w 132"/>
                  <a:gd name="T77" fmla="*/ 131 h 133"/>
                  <a:gd name="T78" fmla="*/ 91 w 132"/>
                  <a:gd name="T79" fmla="*/ 128 h 133"/>
                  <a:gd name="T80" fmla="*/ 99 w 132"/>
                  <a:gd name="T81" fmla="*/ 124 h 133"/>
                  <a:gd name="T82" fmla="*/ 107 w 132"/>
                  <a:gd name="T83" fmla="*/ 119 h 133"/>
                  <a:gd name="T84" fmla="*/ 112 w 132"/>
                  <a:gd name="T85" fmla="*/ 114 h 133"/>
                  <a:gd name="T86" fmla="*/ 118 w 132"/>
                  <a:gd name="T87" fmla="*/ 107 h 133"/>
                  <a:gd name="T88" fmla="*/ 124 w 132"/>
                  <a:gd name="T89" fmla="*/ 100 h 133"/>
                  <a:gd name="T90" fmla="*/ 127 w 132"/>
                  <a:gd name="T91" fmla="*/ 92 h 133"/>
                  <a:gd name="T92" fmla="*/ 129 w 132"/>
                  <a:gd name="T93" fmla="*/ 84 h 133"/>
                  <a:gd name="T94" fmla="*/ 132 w 132"/>
                  <a:gd name="T95" fmla="*/ 75 h 133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32"/>
                  <a:gd name="T145" fmla="*/ 0 h 133"/>
                  <a:gd name="T146" fmla="*/ 132 w 132"/>
                  <a:gd name="T147" fmla="*/ 133 h 133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32" h="133">
                    <a:moveTo>
                      <a:pt x="132" y="71"/>
                    </a:moveTo>
                    <a:lnTo>
                      <a:pt x="132" y="67"/>
                    </a:lnTo>
                    <a:lnTo>
                      <a:pt x="132" y="63"/>
                    </a:lnTo>
                    <a:lnTo>
                      <a:pt x="132" y="58"/>
                    </a:lnTo>
                    <a:lnTo>
                      <a:pt x="130" y="54"/>
                    </a:lnTo>
                    <a:lnTo>
                      <a:pt x="129" y="49"/>
                    </a:lnTo>
                    <a:lnTo>
                      <a:pt x="128" y="46"/>
                    </a:lnTo>
                    <a:lnTo>
                      <a:pt x="127" y="41"/>
                    </a:lnTo>
                    <a:lnTo>
                      <a:pt x="125" y="38"/>
                    </a:lnTo>
                    <a:lnTo>
                      <a:pt x="124" y="33"/>
                    </a:lnTo>
                    <a:lnTo>
                      <a:pt x="121" y="30"/>
                    </a:lnTo>
                    <a:lnTo>
                      <a:pt x="118" y="26"/>
                    </a:lnTo>
                    <a:lnTo>
                      <a:pt x="116" y="23"/>
                    </a:lnTo>
                    <a:lnTo>
                      <a:pt x="112" y="20"/>
                    </a:lnTo>
                    <a:lnTo>
                      <a:pt x="110" y="17"/>
                    </a:lnTo>
                    <a:lnTo>
                      <a:pt x="107" y="14"/>
                    </a:lnTo>
                    <a:lnTo>
                      <a:pt x="102" y="12"/>
                    </a:lnTo>
                    <a:lnTo>
                      <a:pt x="99" y="9"/>
                    </a:lnTo>
                    <a:lnTo>
                      <a:pt x="95" y="7"/>
                    </a:lnTo>
                    <a:lnTo>
                      <a:pt x="91" y="6"/>
                    </a:lnTo>
                    <a:lnTo>
                      <a:pt x="87" y="4"/>
                    </a:lnTo>
                    <a:lnTo>
                      <a:pt x="83" y="3"/>
                    </a:lnTo>
                    <a:lnTo>
                      <a:pt x="78" y="2"/>
                    </a:lnTo>
                    <a:lnTo>
                      <a:pt x="75" y="2"/>
                    </a:lnTo>
                    <a:lnTo>
                      <a:pt x="70" y="0"/>
                    </a:lnTo>
                    <a:lnTo>
                      <a:pt x="66" y="0"/>
                    </a:lnTo>
                    <a:lnTo>
                      <a:pt x="61" y="0"/>
                    </a:lnTo>
                    <a:lnTo>
                      <a:pt x="57" y="2"/>
                    </a:lnTo>
                    <a:lnTo>
                      <a:pt x="53" y="2"/>
                    </a:lnTo>
                    <a:lnTo>
                      <a:pt x="49" y="3"/>
                    </a:lnTo>
                    <a:lnTo>
                      <a:pt x="44" y="4"/>
                    </a:lnTo>
                    <a:lnTo>
                      <a:pt x="41" y="6"/>
                    </a:lnTo>
                    <a:lnTo>
                      <a:pt x="36" y="7"/>
                    </a:lnTo>
                    <a:lnTo>
                      <a:pt x="33" y="9"/>
                    </a:lnTo>
                    <a:lnTo>
                      <a:pt x="30" y="12"/>
                    </a:lnTo>
                    <a:lnTo>
                      <a:pt x="25" y="14"/>
                    </a:lnTo>
                    <a:lnTo>
                      <a:pt x="22" y="17"/>
                    </a:lnTo>
                    <a:lnTo>
                      <a:pt x="19" y="20"/>
                    </a:lnTo>
                    <a:lnTo>
                      <a:pt x="16" y="23"/>
                    </a:lnTo>
                    <a:lnTo>
                      <a:pt x="14" y="26"/>
                    </a:lnTo>
                    <a:lnTo>
                      <a:pt x="10" y="30"/>
                    </a:lnTo>
                    <a:lnTo>
                      <a:pt x="8" y="33"/>
                    </a:lnTo>
                    <a:lnTo>
                      <a:pt x="7" y="38"/>
                    </a:lnTo>
                    <a:lnTo>
                      <a:pt x="5" y="41"/>
                    </a:lnTo>
                    <a:lnTo>
                      <a:pt x="4" y="46"/>
                    </a:lnTo>
                    <a:lnTo>
                      <a:pt x="3" y="49"/>
                    </a:lnTo>
                    <a:lnTo>
                      <a:pt x="1" y="54"/>
                    </a:lnTo>
                    <a:lnTo>
                      <a:pt x="0" y="58"/>
                    </a:lnTo>
                    <a:lnTo>
                      <a:pt x="0" y="63"/>
                    </a:lnTo>
                    <a:lnTo>
                      <a:pt x="0" y="67"/>
                    </a:lnTo>
                    <a:lnTo>
                      <a:pt x="0" y="71"/>
                    </a:lnTo>
                    <a:lnTo>
                      <a:pt x="0" y="75"/>
                    </a:lnTo>
                    <a:lnTo>
                      <a:pt x="1" y="80"/>
                    </a:lnTo>
                    <a:lnTo>
                      <a:pt x="3" y="84"/>
                    </a:lnTo>
                    <a:lnTo>
                      <a:pt x="4" y="88"/>
                    </a:lnTo>
                    <a:lnTo>
                      <a:pt x="5" y="92"/>
                    </a:lnTo>
                    <a:lnTo>
                      <a:pt x="7" y="96"/>
                    </a:lnTo>
                    <a:lnTo>
                      <a:pt x="8" y="100"/>
                    </a:lnTo>
                    <a:lnTo>
                      <a:pt x="10" y="103"/>
                    </a:lnTo>
                    <a:lnTo>
                      <a:pt x="14" y="107"/>
                    </a:lnTo>
                    <a:lnTo>
                      <a:pt x="16" y="110"/>
                    </a:lnTo>
                    <a:lnTo>
                      <a:pt x="19" y="114"/>
                    </a:lnTo>
                    <a:lnTo>
                      <a:pt x="22" y="117"/>
                    </a:lnTo>
                    <a:lnTo>
                      <a:pt x="25" y="119"/>
                    </a:lnTo>
                    <a:lnTo>
                      <a:pt x="30" y="122"/>
                    </a:lnTo>
                    <a:lnTo>
                      <a:pt x="33" y="124"/>
                    </a:lnTo>
                    <a:lnTo>
                      <a:pt x="36" y="126"/>
                    </a:lnTo>
                    <a:lnTo>
                      <a:pt x="41" y="128"/>
                    </a:lnTo>
                    <a:lnTo>
                      <a:pt x="44" y="129"/>
                    </a:lnTo>
                    <a:lnTo>
                      <a:pt x="49" y="131"/>
                    </a:lnTo>
                    <a:lnTo>
                      <a:pt x="53" y="132"/>
                    </a:lnTo>
                    <a:lnTo>
                      <a:pt x="57" y="133"/>
                    </a:lnTo>
                    <a:lnTo>
                      <a:pt x="61" y="133"/>
                    </a:lnTo>
                    <a:lnTo>
                      <a:pt x="66" y="133"/>
                    </a:lnTo>
                    <a:lnTo>
                      <a:pt x="70" y="133"/>
                    </a:lnTo>
                    <a:lnTo>
                      <a:pt x="75" y="133"/>
                    </a:lnTo>
                    <a:lnTo>
                      <a:pt x="78" y="132"/>
                    </a:lnTo>
                    <a:lnTo>
                      <a:pt x="83" y="131"/>
                    </a:lnTo>
                    <a:lnTo>
                      <a:pt x="87" y="129"/>
                    </a:lnTo>
                    <a:lnTo>
                      <a:pt x="91" y="128"/>
                    </a:lnTo>
                    <a:lnTo>
                      <a:pt x="95" y="126"/>
                    </a:lnTo>
                    <a:lnTo>
                      <a:pt x="99" y="124"/>
                    </a:lnTo>
                    <a:lnTo>
                      <a:pt x="102" y="122"/>
                    </a:lnTo>
                    <a:lnTo>
                      <a:pt x="107" y="119"/>
                    </a:lnTo>
                    <a:lnTo>
                      <a:pt x="110" y="117"/>
                    </a:lnTo>
                    <a:lnTo>
                      <a:pt x="112" y="114"/>
                    </a:lnTo>
                    <a:lnTo>
                      <a:pt x="116" y="110"/>
                    </a:lnTo>
                    <a:lnTo>
                      <a:pt x="118" y="107"/>
                    </a:lnTo>
                    <a:lnTo>
                      <a:pt x="121" y="103"/>
                    </a:lnTo>
                    <a:lnTo>
                      <a:pt x="124" y="100"/>
                    </a:lnTo>
                    <a:lnTo>
                      <a:pt x="125" y="96"/>
                    </a:lnTo>
                    <a:lnTo>
                      <a:pt x="127" y="92"/>
                    </a:lnTo>
                    <a:lnTo>
                      <a:pt x="128" y="88"/>
                    </a:lnTo>
                    <a:lnTo>
                      <a:pt x="129" y="84"/>
                    </a:lnTo>
                    <a:lnTo>
                      <a:pt x="130" y="80"/>
                    </a:lnTo>
                    <a:lnTo>
                      <a:pt x="132" y="75"/>
                    </a:lnTo>
                    <a:lnTo>
                      <a:pt x="132" y="71"/>
                    </a:lnTo>
                    <a:close/>
                  </a:path>
                </a:pathLst>
              </a:custGeom>
              <a:solidFill>
                <a:schemeClr val="folHlink"/>
              </a:solidFill>
              <a:ln w="0">
                <a:solidFill>
                  <a:schemeClr val="fol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1" name="Freeform 26"/>
              <p:cNvSpPr>
                <a:spLocks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8936039" y="3965575"/>
                <a:ext cx="52387" cy="52388"/>
              </a:xfrm>
              <a:custGeom>
                <a:avLst/>
                <a:gdLst>
                  <a:gd name="T0" fmla="*/ 116 w 116"/>
                  <a:gd name="T1" fmla="*/ 55 h 117"/>
                  <a:gd name="T2" fmla="*/ 115 w 116"/>
                  <a:gd name="T3" fmla="*/ 47 h 117"/>
                  <a:gd name="T4" fmla="*/ 113 w 116"/>
                  <a:gd name="T5" fmla="*/ 40 h 117"/>
                  <a:gd name="T6" fmla="*/ 110 w 116"/>
                  <a:gd name="T7" fmla="*/ 33 h 117"/>
                  <a:gd name="T8" fmla="*/ 107 w 116"/>
                  <a:gd name="T9" fmla="*/ 26 h 117"/>
                  <a:gd name="T10" fmla="*/ 102 w 116"/>
                  <a:gd name="T11" fmla="*/ 20 h 117"/>
                  <a:gd name="T12" fmla="*/ 97 w 116"/>
                  <a:gd name="T13" fmla="*/ 15 h 117"/>
                  <a:gd name="T14" fmla="*/ 90 w 116"/>
                  <a:gd name="T15" fmla="*/ 10 h 117"/>
                  <a:gd name="T16" fmla="*/ 84 w 116"/>
                  <a:gd name="T17" fmla="*/ 6 h 117"/>
                  <a:gd name="T18" fmla="*/ 77 w 116"/>
                  <a:gd name="T19" fmla="*/ 3 h 117"/>
                  <a:gd name="T20" fmla="*/ 69 w 116"/>
                  <a:gd name="T21" fmla="*/ 1 h 117"/>
                  <a:gd name="T22" fmla="*/ 62 w 116"/>
                  <a:gd name="T23" fmla="*/ 0 h 117"/>
                  <a:gd name="T24" fmla="*/ 54 w 116"/>
                  <a:gd name="T25" fmla="*/ 0 h 117"/>
                  <a:gd name="T26" fmla="*/ 47 w 116"/>
                  <a:gd name="T27" fmla="*/ 1 h 117"/>
                  <a:gd name="T28" fmla="*/ 39 w 116"/>
                  <a:gd name="T29" fmla="*/ 3 h 117"/>
                  <a:gd name="T30" fmla="*/ 32 w 116"/>
                  <a:gd name="T31" fmla="*/ 6 h 117"/>
                  <a:gd name="T32" fmla="*/ 26 w 116"/>
                  <a:gd name="T33" fmla="*/ 10 h 117"/>
                  <a:gd name="T34" fmla="*/ 19 w 116"/>
                  <a:gd name="T35" fmla="*/ 15 h 117"/>
                  <a:gd name="T36" fmla="*/ 14 w 116"/>
                  <a:gd name="T37" fmla="*/ 20 h 117"/>
                  <a:gd name="T38" fmla="*/ 9 w 116"/>
                  <a:gd name="T39" fmla="*/ 26 h 117"/>
                  <a:gd name="T40" fmla="*/ 6 w 116"/>
                  <a:gd name="T41" fmla="*/ 33 h 117"/>
                  <a:gd name="T42" fmla="*/ 3 w 116"/>
                  <a:gd name="T43" fmla="*/ 40 h 117"/>
                  <a:gd name="T44" fmla="*/ 1 w 116"/>
                  <a:gd name="T45" fmla="*/ 47 h 117"/>
                  <a:gd name="T46" fmla="*/ 0 w 116"/>
                  <a:gd name="T47" fmla="*/ 55 h 117"/>
                  <a:gd name="T48" fmla="*/ 0 w 116"/>
                  <a:gd name="T49" fmla="*/ 62 h 117"/>
                  <a:gd name="T50" fmla="*/ 1 w 116"/>
                  <a:gd name="T51" fmla="*/ 70 h 117"/>
                  <a:gd name="T52" fmla="*/ 3 w 116"/>
                  <a:gd name="T53" fmla="*/ 77 h 117"/>
                  <a:gd name="T54" fmla="*/ 6 w 116"/>
                  <a:gd name="T55" fmla="*/ 84 h 117"/>
                  <a:gd name="T56" fmla="*/ 9 w 116"/>
                  <a:gd name="T57" fmla="*/ 91 h 117"/>
                  <a:gd name="T58" fmla="*/ 14 w 116"/>
                  <a:gd name="T59" fmla="*/ 97 h 117"/>
                  <a:gd name="T60" fmla="*/ 19 w 116"/>
                  <a:gd name="T61" fmla="*/ 103 h 117"/>
                  <a:gd name="T62" fmla="*/ 26 w 116"/>
                  <a:gd name="T63" fmla="*/ 107 h 117"/>
                  <a:gd name="T64" fmla="*/ 32 w 116"/>
                  <a:gd name="T65" fmla="*/ 111 h 117"/>
                  <a:gd name="T66" fmla="*/ 39 w 116"/>
                  <a:gd name="T67" fmla="*/ 114 h 117"/>
                  <a:gd name="T68" fmla="*/ 47 w 116"/>
                  <a:gd name="T69" fmla="*/ 116 h 117"/>
                  <a:gd name="T70" fmla="*/ 54 w 116"/>
                  <a:gd name="T71" fmla="*/ 117 h 117"/>
                  <a:gd name="T72" fmla="*/ 62 w 116"/>
                  <a:gd name="T73" fmla="*/ 117 h 117"/>
                  <a:gd name="T74" fmla="*/ 69 w 116"/>
                  <a:gd name="T75" fmla="*/ 116 h 117"/>
                  <a:gd name="T76" fmla="*/ 77 w 116"/>
                  <a:gd name="T77" fmla="*/ 114 h 117"/>
                  <a:gd name="T78" fmla="*/ 84 w 116"/>
                  <a:gd name="T79" fmla="*/ 111 h 117"/>
                  <a:gd name="T80" fmla="*/ 90 w 116"/>
                  <a:gd name="T81" fmla="*/ 107 h 117"/>
                  <a:gd name="T82" fmla="*/ 97 w 116"/>
                  <a:gd name="T83" fmla="*/ 103 h 117"/>
                  <a:gd name="T84" fmla="*/ 102 w 116"/>
                  <a:gd name="T85" fmla="*/ 97 h 117"/>
                  <a:gd name="T86" fmla="*/ 107 w 116"/>
                  <a:gd name="T87" fmla="*/ 91 h 117"/>
                  <a:gd name="T88" fmla="*/ 110 w 116"/>
                  <a:gd name="T89" fmla="*/ 84 h 117"/>
                  <a:gd name="T90" fmla="*/ 113 w 116"/>
                  <a:gd name="T91" fmla="*/ 77 h 117"/>
                  <a:gd name="T92" fmla="*/ 115 w 116"/>
                  <a:gd name="T93" fmla="*/ 70 h 117"/>
                  <a:gd name="T94" fmla="*/ 116 w 116"/>
                  <a:gd name="T95" fmla="*/ 62 h 11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16"/>
                  <a:gd name="T145" fmla="*/ 0 h 117"/>
                  <a:gd name="T146" fmla="*/ 116 w 116"/>
                  <a:gd name="T147" fmla="*/ 117 h 117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16" h="117">
                    <a:moveTo>
                      <a:pt x="116" y="59"/>
                    </a:moveTo>
                    <a:lnTo>
                      <a:pt x="116" y="55"/>
                    </a:lnTo>
                    <a:lnTo>
                      <a:pt x="116" y="51"/>
                    </a:lnTo>
                    <a:lnTo>
                      <a:pt x="115" y="47"/>
                    </a:lnTo>
                    <a:lnTo>
                      <a:pt x="114" y="43"/>
                    </a:lnTo>
                    <a:lnTo>
                      <a:pt x="113" y="40"/>
                    </a:lnTo>
                    <a:lnTo>
                      <a:pt x="112" y="36"/>
                    </a:lnTo>
                    <a:lnTo>
                      <a:pt x="110" y="33"/>
                    </a:lnTo>
                    <a:lnTo>
                      <a:pt x="109" y="29"/>
                    </a:lnTo>
                    <a:lnTo>
                      <a:pt x="107" y="26"/>
                    </a:lnTo>
                    <a:lnTo>
                      <a:pt x="104" y="23"/>
                    </a:lnTo>
                    <a:lnTo>
                      <a:pt x="102" y="20"/>
                    </a:lnTo>
                    <a:lnTo>
                      <a:pt x="99" y="17"/>
                    </a:lnTo>
                    <a:lnTo>
                      <a:pt x="97" y="15"/>
                    </a:lnTo>
                    <a:lnTo>
                      <a:pt x="94" y="12"/>
                    </a:lnTo>
                    <a:lnTo>
                      <a:pt x="90" y="10"/>
                    </a:lnTo>
                    <a:lnTo>
                      <a:pt x="87" y="8"/>
                    </a:lnTo>
                    <a:lnTo>
                      <a:pt x="84" y="6"/>
                    </a:lnTo>
                    <a:lnTo>
                      <a:pt x="80" y="5"/>
                    </a:lnTo>
                    <a:lnTo>
                      <a:pt x="77" y="3"/>
                    </a:lnTo>
                    <a:lnTo>
                      <a:pt x="73" y="2"/>
                    </a:lnTo>
                    <a:lnTo>
                      <a:pt x="69" y="1"/>
                    </a:lnTo>
                    <a:lnTo>
                      <a:pt x="66" y="1"/>
                    </a:lnTo>
                    <a:lnTo>
                      <a:pt x="62" y="0"/>
                    </a:lnTo>
                    <a:lnTo>
                      <a:pt x="58" y="0"/>
                    </a:lnTo>
                    <a:lnTo>
                      <a:pt x="54" y="0"/>
                    </a:lnTo>
                    <a:lnTo>
                      <a:pt x="50" y="1"/>
                    </a:lnTo>
                    <a:lnTo>
                      <a:pt x="47" y="1"/>
                    </a:lnTo>
                    <a:lnTo>
                      <a:pt x="43" y="2"/>
                    </a:lnTo>
                    <a:lnTo>
                      <a:pt x="39" y="3"/>
                    </a:lnTo>
                    <a:lnTo>
                      <a:pt x="36" y="5"/>
                    </a:lnTo>
                    <a:lnTo>
                      <a:pt x="32" y="6"/>
                    </a:lnTo>
                    <a:lnTo>
                      <a:pt x="29" y="8"/>
                    </a:lnTo>
                    <a:lnTo>
                      <a:pt x="26" y="10"/>
                    </a:lnTo>
                    <a:lnTo>
                      <a:pt x="22" y="12"/>
                    </a:lnTo>
                    <a:lnTo>
                      <a:pt x="19" y="15"/>
                    </a:lnTo>
                    <a:lnTo>
                      <a:pt x="17" y="17"/>
                    </a:lnTo>
                    <a:lnTo>
                      <a:pt x="14" y="20"/>
                    </a:lnTo>
                    <a:lnTo>
                      <a:pt x="12" y="23"/>
                    </a:lnTo>
                    <a:lnTo>
                      <a:pt x="9" y="26"/>
                    </a:lnTo>
                    <a:lnTo>
                      <a:pt x="7" y="29"/>
                    </a:lnTo>
                    <a:lnTo>
                      <a:pt x="6" y="33"/>
                    </a:lnTo>
                    <a:lnTo>
                      <a:pt x="4" y="36"/>
                    </a:lnTo>
                    <a:lnTo>
                      <a:pt x="3" y="40"/>
                    </a:lnTo>
                    <a:lnTo>
                      <a:pt x="2" y="43"/>
                    </a:lnTo>
                    <a:lnTo>
                      <a:pt x="1" y="47"/>
                    </a:lnTo>
                    <a:lnTo>
                      <a:pt x="0" y="51"/>
                    </a:lnTo>
                    <a:lnTo>
                      <a:pt x="0" y="55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0" y="66"/>
                    </a:lnTo>
                    <a:lnTo>
                      <a:pt x="1" y="70"/>
                    </a:lnTo>
                    <a:lnTo>
                      <a:pt x="2" y="74"/>
                    </a:lnTo>
                    <a:lnTo>
                      <a:pt x="3" y="77"/>
                    </a:lnTo>
                    <a:lnTo>
                      <a:pt x="4" y="81"/>
                    </a:lnTo>
                    <a:lnTo>
                      <a:pt x="6" y="84"/>
                    </a:lnTo>
                    <a:lnTo>
                      <a:pt x="7" y="88"/>
                    </a:lnTo>
                    <a:lnTo>
                      <a:pt x="9" y="91"/>
                    </a:lnTo>
                    <a:lnTo>
                      <a:pt x="12" y="94"/>
                    </a:lnTo>
                    <a:lnTo>
                      <a:pt x="14" y="97"/>
                    </a:lnTo>
                    <a:lnTo>
                      <a:pt x="17" y="100"/>
                    </a:lnTo>
                    <a:lnTo>
                      <a:pt x="19" y="103"/>
                    </a:lnTo>
                    <a:lnTo>
                      <a:pt x="22" y="105"/>
                    </a:lnTo>
                    <a:lnTo>
                      <a:pt x="26" y="107"/>
                    </a:lnTo>
                    <a:lnTo>
                      <a:pt x="29" y="109"/>
                    </a:lnTo>
                    <a:lnTo>
                      <a:pt x="32" y="111"/>
                    </a:lnTo>
                    <a:lnTo>
                      <a:pt x="36" y="113"/>
                    </a:lnTo>
                    <a:lnTo>
                      <a:pt x="39" y="114"/>
                    </a:lnTo>
                    <a:lnTo>
                      <a:pt x="43" y="115"/>
                    </a:lnTo>
                    <a:lnTo>
                      <a:pt x="47" y="116"/>
                    </a:lnTo>
                    <a:lnTo>
                      <a:pt x="50" y="117"/>
                    </a:lnTo>
                    <a:lnTo>
                      <a:pt x="54" y="117"/>
                    </a:lnTo>
                    <a:lnTo>
                      <a:pt x="58" y="117"/>
                    </a:lnTo>
                    <a:lnTo>
                      <a:pt x="62" y="117"/>
                    </a:lnTo>
                    <a:lnTo>
                      <a:pt x="66" y="117"/>
                    </a:lnTo>
                    <a:lnTo>
                      <a:pt x="69" y="116"/>
                    </a:lnTo>
                    <a:lnTo>
                      <a:pt x="73" y="115"/>
                    </a:lnTo>
                    <a:lnTo>
                      <a:pt x="77" y="114"/>
                    </a:lnTo>
                    <a:lnTo>
                      <a:pt x="80" y="113"/>
                    </a:lnTo>
                    <a:lnTo>
                      <a:pt x="84" y="111"/>
                    </a:lnTo>
                    <a:lnTo>
                      <a:pt x="87" y="109"/>
                    </a:lnTo>
                    <a:lnTo>
                      <a:pt x="90" y="107"/>
                    </a:lnTo>
                    <a:lnTo>
                      <a:pt x="94" y="105"/>
                    </a:lnTo>
                    <a:lnTo>
                      <a:pt x="97" y="103"/>
                    </a:lnTo>
                    <a:lnTo>
                      <a:pt x="99" y="100"/>
                    </a:lnTo>
                    <a:lnTo>
                      <a:pt x="102" y="97"/>
                    </a:lnTo>
                    <a:lnTo>
                      <a:pt x="104" y="94"/>
                    </a:lnTo>
                    <a:lnTo>
                      <a:pt x="107" y="91"/>
                    </a:lnTo>
                    <a:lnTo>
                      <a:pt x="109" y="88"/>
                    </a:lnTo>
                    <a:lnTo>
                      <a:pt x="110" y="84"/>
                    </a:lnTo>
                    <a:lnTo>
                      <a:pt x="112" y="81"/>
                    </a:lnTo>
                    <a:lnTo>
                      <a:pt x="113" y="77"/>
                    </a:lnTo>
                    <a:lnTo>
                      <a:pt x="114" y="74"/>
                    </a:lnTo>
                    <a:lnTo>
                      <a:pt x="115" y="70"/>
                    </a:lnTo>
                    <a:lnTo>
                      <a:pt x="116" y="66"/>
                    </a:lnTo>
                    <a:lnTo>
                      <a:pt x="116" y="62"/>
                    </a:lnTo>
                    <a:lnTo>
                      <a:pt x="116" y="59"/>
                    </a:lnTo>
                  </a:path>
                </a:pathLst>
              </a:custGeom>
              <a:solidFill>
                <a:schemeClr val="folHlink"/>
              </a:solidFill>
              <a:ln w="6350">
                <a:solidFill>
                  <a:schemeClr val="fol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3" name="Rectangle 29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9129713" y="3868738"/>
                <a:ext cx="110608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chemeClr val="folHlink"/>
                    </a:solidFill>
                  </a:rPr>
                  <a:t>A</a:t>
                </a:r>
                <a:endParaRPr lang="en-US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21524" name="Rectangle 30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 rot="3120000">
                <a:off x="7889458" y="2538091"/>
                <a:ext cx="578685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chemeClr val="folHlink"/>
                    </a:solidFill>
                  </a:rPr>
                  <a:t>300.00'</a:t>
                </a:r>
                <a:endParaRPr lang="en-US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21525" name="Line 31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346451" y="2590800"/>
                <a:ext cx="1793875" cy="241935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32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 flipV="1">
                <a:off x="5140326" y="3992564"/>
                <a:ext cx="3821113" cy="1017587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Rectangle 33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 rot="3180000">
                <a:off x="3867527" y="3774753"/>
                <a:ext cx="578685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chemeClr val="folHlink"/>
                    </a:solidFill>
                  </a:rPr>
                  <a:t>275.00'</a:t>
                </a:r>
                <a:endParaRPr lang="en-US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21528" name="Rectangle 34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7600951" y="3619500"/>
                <a:ext cx="771045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chemeClr val="folHlink"/>
                    </a:solidFill>
                  </a:rPr>
                  <a:t>67°48'25"</a:t>
                </a:r>
                <a:endParaRPr lang="en-US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21529" name="Freeform 35"/>
              <p:cNvSpPr>
                <a:spLocks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8475664" y="3603626"/>
                <a:ext cx="192087" cy="512763"/>
              </a:xfrm>
              <a:custGeom>
                <a:avLst/>
                <a:gdLst>
                  <a:gd name="T0" fmla="*/ 429 w 429"/>
                  <a:gd name="T1" fmla="*/ 0 h 1143"/>
                  <a:gd name="T2" fmla="*/ 245 w 429"/>
                  <a:gd name="T3" fmla="*/ 178 h 1143"/>
                  <a:gd name="T4" fmla="*/ 107 w 429"/>
                  <a:gd name="T5" fmla="*/ 393 h 1143"/>
                  <a:gd name="T6" fmla="*/ 24 w 429"/>
                  <a:gd name="T7" fmla="*/ 635 h 1143"/>
                  <a:gd name="T8" fmla="*/ 0 w 429"/>
                  <a:gd name="T9" fmla="*/ 890 h 1143"/>
                  <a:gd name="T10" fmla="*/ 36 w 429"/>
                  <a:gd name="T11" fmla="*/ 1143 h 11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9"/>
                  <a:gd name="T19" fmla="*/ 0 h 1143"/>
                  <a:gd name="T20" fmla="*/ 429 w 429"/>
                  <a:gd name="T21" fmla="*/ 1143 h 11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9" h="1143">
                    <a:moveTo>
                      <a:pt x="429" y="0"/>
                    </a:moveTo>
                    <a:lnTo>
                      <a:pt x="245" y="178"/>
                    </a:lnTo>
                    <a:lnTo>
                      <a:pt x="107" y="393"/>
                    </a:lnTo>
                    <a:lnTo>
                      <a:pt x="24" y="635"/>
                    </a:lnTo>
                    <a:lnTo>
                      <a:pt x="0" y="890"/>
                    </a:lnTo>
                    <a:lnTo>
                      <a:pt x="36" y="1143"/>
                    </a:lnTo>
                  </a:path>
                </a:pathLst>
              </a:custGeom>
              <a:noFill/>
              <a:ln w="6350">
                <a:solidFill>
                  <a:schemeClr val="fol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4" name="Freeform 40"/>
              <p:cNvSpPr>
                <a:spLocks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5113339" y="4984750"/>
                <a:ext cx="52387" cy="50800"/>
              </a:xfrm>
              <a:custGeom>
                <a:avLst/>
                <a:gdLst>
                  <a:gd name="T0" fmla="*/ 133 w 133"/>
                  <a:gd name="T1" fmla="*/ 66 h 132"/>
                  <a:gd name="T2" fmla="*/ 133 w 133"/>
                  <a:gd name="T3" fmla="*/ 57 h 132"/>
                  <a:gd name="T4" fmla="*/ 130 w 133"/>
                  <a:gd name="T5" fmla="*/ 50 h 132"/>
                  <a:gd name="T6" fmla="*/ 128 w 133"/>
                  <a:gd name="T7" fmla="*/ 40 h 132"/>
                  <a:gd name="T8" fmla="*/ 125 w 133"/>
                  <a:gd name="T9" fmla="*/ 33 h 132"/>
                  <a:gd name="T10" fmla="*/ 119 w 133"/>
                  <a:gd name="T11" fmla="*/ 26 h 132"/>
                  <a:gd name="T12" fmla="*/ 113 w 133"/>
                  <a:gd name="T13" fmla="*/ 19 h 132"/>
                  <a:gd name="T14" fmla="*/ 108 w 133"/>
                  <a:gd name="T15" fmla="*/ 13 h 132"/>
                  <a:gd name="T16" fmla="*/ 100 w 133"/>
                  <a:gd name="T17" fmla="*/ 9 h 132"/>
                  <a:gd name="T18" fmla="*/ 92 w 133"/>
                  <a:gd name="T19" fmla="*/ 5 h 132"/>
                  <a:gd name="T20" fmla="*/ 84 w 133"/>
                  <a:gd name="T21" fmla="*/ 2 h 132"/>
                  <a:gd name="T22" fmla="*/ 76 w 133"/>
                  <a:gd name="T23" fmla="*/ 1 h 132"/>
                  <a:gd name="T24" fmla="*/ 67 w 133"/>
                  <a:gd name="T25" fmla="*/ 0 h 132"/>
                  <a:gd name="T26" fmla="*/ 58 w 133"/>
                  <a:gd name="T27" fmla="*/ 1 h 132"/>
                  <a:gd name="T28" fmla="*/ 50 w 133"/>
                  <a:gd name="T29" fmla="*/ 2 h 132"/>
                  <a:gd name="T30" fmla="*/ 42 w 133"/>
                  <a:gd name="T31" fmla="*/ 5 h 132"/>
                  <a:gd name="T32" fmla="*/ 34 w 133"/>
                  <a:gd name="T33" fmla="*/ 9 h 132"/>
                  <a:gd name="T34" fmla="*/ 26 w 133"/>
                  <a:gd name="T35" fmla="*/ 13 h 132"/>
                  <a:gd name="T36" fmla="*/ 21 w 133"/>
                  <a:gd name="T37" fmla="*/ 19 h 132"/>
                  <a:gd name="T38" fmla="*/ 15 w 133"/>
                  <a:gd name="T39" fmla="*/ 26 h 132"/>
                  <a:gd name="T40" fmla="*/ 9 w 133"/>
                  <a:gd name="T41" fmla="*/ 33 h 132"/>
                  <a:gd name="T42" fmla="*/ 6 w 133"/>
                  <a:gd name="T43" fmla="*/ 40 h 132"/>
                  <a:gd name="T44" fmla="*/ 2 w 133"/>
                  <a:gd name="T45" fmla="*/ 50 h 132"/>
                  <a:gd name="T46" fmla="*/ 1 w 133"/>
                  <a:gd name="T47" fmla="*/ 57 h 132"/>
                  <a:gd name="T48" fmla="*/ 0 w 133"/>
                  <a:gd name="T49" fmla="*/ 66 h 132"/>
                  <a:gd name="T50" fmla="*/ 1 w 133"/>
                  <a:gd name="T51" fmla="*/ 74 h 132"/>
                  <a:gd name="T52" fmla="*/ 2 w 133"/>
                  <a:gd name="T53" fmla="*/ 83 h 132"/>
                  <a:gd name="T54" fmla="*/ 6 w 133"/>
                  <a:gd name="T55" fmla="*/ 91 h 132"/>
                  <a:gd name="T56" fmla="*/ 9 w 133"/>
                  <a:gd name="T57" fmla="*/ 99 h 132"/>
                  <a:gd name="T58" fmla="*/ 15 w 133"/>
                  <a:gd name="T59" fmla="*/ 106 h 132"/>
                  <a:gd name="T60" fmla="*/ 21 w 133"/>
                  <a:gd name="T61" fmla="*/ 113 h 132"/>
                  <a:gd name="T62" fmla="*/ 26 w 133"/>
                  <a:gd name="T63" fmla="*/ 119 h 132"/>
                  <a:gd name="T64" fmla="*/ 34 w 133"/>
                  <a:gd name="T65" fmla="*/ 123 h 132"/>
                  <a:gd name="T66" fmla="*/ 42 w 133"/>
                  <a:gd name="T67" fmla="*/ 128 h 132"/>
                  <a:gd name="T68" fmla="*/ 50 w 133"/>
                  <a:gd name="T69" fmla="*/ 130 h 132"/>
                  <a:gd name="T70" fmla="*/ 58 w 133"/>
                  <a:gd name="T71" fmla="*/ 132 h 132"/>
                  <a:gd name="T72" fmla="*/ 67 w 133"/>
                  <a:gd name="T73" fmla="*/ 132 h 132"/>
                  <a:gd name="T74" fmla="*/ 76 w 133"/>
                  <a:gd name="T75" fmla="*/ 132 h 132"/>
                  <a:gd name="T76" fmla="*/ 84 w 133"/>
                  <a:gd name="T77" fmla="*/ 130 h 132"/>
                  <a:gd name="T78" fmla="*/ 92 w 133"/>
                  <a:gd name="T79" fmla="*/ 128 h 132"/>
                  <a:gd name="T80" fmla="*/ 100 w 133"/>
                  <a:gd name="T81" fmla="*/ 123 h 132"/>
                  <a:gd name="T82" fmla="*/ 108 w 133"/>
                  <a:gd name="T83" fmla="*/ 119 h 132"/>
                  <a:gd name="T84" fmla="*/ 113 w 133"/>
                  <a:gd name="T85" fmla="*/ 113 h 132"/>
                  <a:gd name="T86" fmla="*/ 119 w 133"/>
                  <a:gd name="T87" fmla="*/ 106 h 132"/>
                  <a:gd name="T88" fmla="*/ 125 w 133"/>
                  <a:gd name="T89" fmla="*/ 99 h 132"/>
                  <a:gd name="T90" fmla="*/ 128 w 133"/>
                  <a:gd name="T91" fmla="*/ 91 h 132"/>
                  <a:gd name="T92" fmla="*/ 130 w 133"/>
                  <a:gd name="T93" fmla="*/ 83 h 132"/>
                  <a:gd name="T94" fmla="*/ 133 w 133"/>
                  <a:gd name="T95" fmla="*/ 74 h 132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33"/>
                  <a:gd name="T145" fmla="*/ 0 h 132"/>
                  <a:gd name="T146" fmla="*/ 133 w 133"/>
                  <a:gd name="T147" fmla="*/ 132 h 132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33" h="132">
                    <a:moveTo>
                      <a:pt x="133" y="71"/>
                    </a:moveTo>
                    <a:lnTo>
                      <a:pt x="133" y="66"/>
                    </a:lnTo>
                    <a:lnTo>
                      <a:pt x="133" y="62"/>
                    </a:lnTo>
                    <a:lnTo>
                      <a:pt x="133" y="57"/>
                    </a:lnTo>
                    <a:lnTo>
                      <a:pt x="132" y="53"/>
                    </a:lnTo>
                    <a:lnTo>
                      <a:pt x="130" y="50"/>
                    </a:lnTo>
                    <a:lnTo>
                      <a:pt x="129" y="45"/>
                    </a:lnTo>
                    <a:lnTo>
                      <a:pt x="128" y="40"/>
                    </a:lnTo>
                    <a:lnTo>
                      <a:pt x="126" y="37"/>
                    </a:lnTo>
                    <a:lnTo>
                      <a:pt x="125" y="33"/>
                    </a:lnTo>
                    <a:lnTo>
                      <a:pt x="123" y="29"/>
                    </a:lnTo>
                    <a:lnTo>
                      <a:pt x="119" y="26"/>
                    </a:lnTo>
                    <a:lnTo>
                      <a:pt x="117" y="22"/>
                    </a:lnTo>
                    <a:lnTo>
                      <a:pt x="113" y="19"/>
                    </a:lnTo>
                    <a:lnTo>
                      <a:pt x="111" y="17"/>
                    </a:lnTo>
                    <a:lnTo>
                      <a:pt x="108" y="13"/>
                    </a:lnTo>
                    <a:lnTo>
                      <a:pt x="103" y="11"/>
                    </a:lnTo>
                    <a:lnTo>
                      <a:pt x="100" y="9"/>
                    </a:lnTo>
                    <a:lnTo>
                      <a:pt x="96" y="6"/>
                    </a:lnTo>
                    <a:lnTo>
                      <a:pt x="92" y="5"/>
                    </a:lnTo>
                    <a:lnTo>
                      <a:pt x="89" y="3"/>
                    </a:lnTo>
                    <a:lnTo>
                      <a:pt x="84" y="2"/>
                    </a:lnTo>
                    <a:lnTo>
                      <a:pt x="79" y="1"/>
                    </a:lnTo>
                    <a:lnTo>
                      <a:pt x="76" y="1"/>
                    </a:lnTo>
                    <a:lnTo>
                      <a:pt x="72" y="0"/>
                    </a:lnTo>
                    <a:lnTo>
                      <a:pt x="67" y="0"/>
                    </a:lnTo>
                    <a:lnTo>
                      <a:pt x="62" y="0"/>
                    </a:lnTo>
                    <a:lnTo>
                      <a:pt x="58" y="1"/>
                    </a:lnTo>
                    <a:lnTo>
                      <a:pt x="55" y="1"/>
                    </a:lnTo>
                    <a:lnTo>
                      <a:pt x="50" y="2"/>
                    </a:lnTo>
                    <a:lnTo>
                      <a:pt x="45" y="3"/>
                    </a:lnTo>
                    <a:lnTo>
                      <a:pt x="42" y="5"/>
                    </a:lnTo>
                    <a:lnTo>
                      <a:pt x="38" y="6"/>
                    </a:lnTo>
                    <a:lnTo>
                      <a:pt x="34" y="9"/>
                    </a:lnTo>
                    <a:lnTo>
                      <a:pt x="30" y="11"/>
                    </a:lnTo>
                    <a:lnTo>
                      <a:pt x="26" y="13"/>
                    </a:lnTo>
                    <a:lnTo>
                      <a:pt x="23" y="17"/>
                    </a:lnTo>
                    <a:lnTo>
                      <a:pt x="21" y="19"/>
                    </a:lnTo>
                    <a:lnTo>
                      <a:pt x="17" y="22"/>
                    </a:lnTo>
                    <a:lnTo>
                      <a:pt x="15" y="26"/>
                    </a:lnTo>
                    <a:lnTo>
                      <a:pt x="11" y="29"/>
                    </a:lnTo>
                    <a:lnTo>
                      <a:pt x="9" y="33"/>
                    </a:lnTo>
                    <a:lnTo>
                      <a:pt x="7" y="37"/>
                    </a:lnTo>
                    <a:lnTo>
                      <a:pt x="6" y="40"/>
                    </a:lnTo>
                    <a:lnTo>
                      <a:pt x="5" y="45"/>
                    </a:lnTo>
                    <a:lnTo>
                      <a:pt x="2" y="50"/>
                    </a:lnTo>
                    <a:lnTo>
                      <a:pt x="2" y="53"/>
                    </a:lnTo>
                    <a:lnTo>
                      <a:pt x="1" y="57"/>
                    </a:lnTo>
                    <a:lnTo>
                      <a:pt x="1" y="62"/>
                    </a:lnTo>
                    <a:lnTo>
                      <a:pt x="0" y="66"/>
                    </a:lnTo>
                    <a:lnTo>
                      <a:pt x="1" y="71"/>
                    </a:lnTo>
                    <a:lnTo>
                      <a:pt x="1" y="74"/>
                    </a:lnTo>
                    <a:lnTo>
                      <a:pt x="2" y="79"/>
                    </a:lnTo>
                    <a:lnTo>
                      <a:pt x="2" y="83"/>
                    </a:lnTo>
                    <a:lnTo>
                      <a:pt x="5" y="88"/>
                    </a:lnTo>
                    <a:lnTo>
                      <a:pt x="6" y="91"/>
                    </a:lnTo>
                    <a:lnTo>
                      <a:pt x="7" y="96"/>
                    </a:lnTo>
                    <a:lnTo>
                      <a:pt x="9" y="99"/>
                    </a:lnTo>
                    <a:lnTo>
                      <a:pt x="11" y="103"/>
                    </a:lnTo>
                    <a:lnTo>
                      <a:pt x="15" y="106"/>
                    </a:lnTo>
                    <a:lnTo>
                      <a:pt x="17" y="110"/>
                    </a:lnTo>
                    <a:lnTo>
                      <a:pt x="21" y="113"/>
                    </a:lnTo>
                    <a:lnTo>
                      <a:pt x="23" y="116"/>
                    </a:lnTo>
                    <a:lnTo>
                      <a:pt x="26" y="119"/>
                    </a:lnTo>
                    <a:lnTo>
                      <a:pt x="30" y="121"/>
                    </a:lnTo>
                    <a:lnTo>
                      <a:pt x="34" y="123"/>
                    </a:lnTo>
                    <a:lnTo>
                      <a:pt x="38" y="125"/>
                    </a:lnTo>
                    <a:lnTo>
                      <a:pt x="42" y="128"/>
                    </a:lnTo>
                    <a:lnTo>
                      <a:pt x="45" y="129"/>
                    </a:lnTo>
                    <a:lnTo>
                      <a:pt x="50" y="130"/>
                    </a:lnTo>
                    <a:lnTo>
                      <a:pt x="55" y="131"/>
                    </a:lnTo>
                    <a:lnTo>
                      <a:pt x="58" y="132"/>
                    </a:lnTo>
                    <a:lnTo>
                      <a:pt x="62" y="132"/>
                    </a:lnTo>
                    <a:lnTo>
                      <a:pt x="67" y="132"/>
                    </a:lnTo>
                    <a:lnTo>
                      <a:pt x="72" y="132"/>
                    </a:lnTo>
                    <a:lnTo>
                      <a:pt x="76" y="132"/>
                    </a:lnTo>
                    <a:lnTo>
                      <a:pt x="79" y="131"/>
                    </a:lnTo>
                    <a:lnTo>
                      <a:pt x="84" y="130"/>
                    </a:lnTo>
                    <a:lnTo>
                      <a:pt x="89" y="129"/>
                    </a:lnTo>
                    <a:lnTo>
                      <a:pt x="92" y="128"/>
                    </a:lnTo>
                    <a:lnTo>
                      <a:pt x="96" y="125"/>
                    </a:lnTo>
                    <a:lnTo>
                      <a:pt x="100" y="123"/>
                    </a:lnTo>
                    <a:lnTo>
                      <a:pt x="103" y="121"/>
                    </a:lnTo>
                    <a:lnTo>
                      <a:pt x="108" y="119"/>
                    </a:lnTo>
                    <a:lnTo>
                      <a:pt x="111" y="116"/>
                    </a:lnTo>
                    <a:lnTo>
                      <a:pt x="113" y="113"/>
                    </a:lnTo>
                    <a:lnTo>
                      <a:pt x="117" y="110"/>
                    </a:lnTo>
                    <a:lnTo>
                      <a:pt x="119" y="106"/>
                    </a:lnTo>
                    <a:lnTo>
                      <a:pt x="123" y="103"/>
                    </a:lnTo>
                    <a:lnTo>
                      <a:pt x="125" y="99"/>
                    </a:lnTo>
                    <a:lnTo>
                      <a:pt x="126" y="96"/>
                    </a:lnTo>
                    <a:lnTo>
                      <a:pt x="128" y="91"/>
                    </a:lnTo>
                    <a:lnTo>
                      <a:pt x="129" y="88"/>
                    </a:lnTo>
                    <a:lnTo>
                      <a:pt x="130" y="83"/>
                    </a:lnTo>
                    <a:lnTo>
                      <a:pt x="132" y="79"/>
                    </a:lnTo>
                    <a:lnTo>
                      <a:pt x="133" y="74"/>
                    </a:lnTo>
                    <a:lnTo>
                      <a:pt x="133" y="71"/>
                    </a:lnTo>
                    <a:close/>
                  </a:path>
                </a:pathLst>
              </a:custGeom>
              <a:solidFill>
                <a:schemeClr val="folHlink"/>
              </a:solidFill>
              <a:ln w="0">
                <a:solidFill>
                  <a:schemeClr val="fol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5" name="Freeform 41"/>
              <p:cNvSpPr>
                <a:spLocks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5113339" y="4984750"/>
                <a:ext cx="52387" cy="50800"/>
              </a:xfrm>
              <a:custGeom>
                <a:avLst/>
                <a:gdLst>
                  <a:gd name="T0" fmla="*/ 117 w 117"/>
                  <a:gd name="T1" fmla="*/ 55 h 117"/>
                  <a:gd name="T2" fmla="*/ 116 w 117"/>
                  <a:gd name="T3" fmla="*/ 47 h 117"/>
                  <a:gd name="T4" fmla="*/ 114 w 117"/>
                  <a:gd name="T5" fmla="*/ 40 h 117"/>
                  <a:gd name="T6" fmla="*/ 111 w 117"/>
                  <a:gd name="T7" fmla="*/ 33 h 117"/>
                  <a:gd name="T8" fmla="*/ 108 w 117"/>
                  <a:gd name="T9" fmla="*/ 26 h 117"/>
                  <a:gd name="T10" fmla="*/ 103 w 117"/>
                  <a:gd name="T11" fmla="*/ 20 h 117"/>
                  <a:gd name="T12" fmla="*/ 98 w 117"/>
                  <a:gd name="T13" fmla="*/ 15 h 117"/>
                  <a:gd name="T14" fmla="*/ 91 w 117"/>
                  <a:gd name="T15" fmla="*/ 10 h 117"/>
                  <a:gd name="T16" fmla="*/ 85 w 117"/>
                  <a:gd name="T17" fmla="*/ 6 h 117"/>
                  <a:gd name="T18" fmla="*/ 78 w 117"/>
                  <a:gd name="T19" fmla="*/ 3 h 117"/>
                  <a:gd name="T20" fmla="*/ 70 w 117"/>
                  <a:gd name="T21" fmla="*/ 1 h 117"/>
                  <a:gd name="T22" fmla="*/ 63 w 117"/>
                  <a:gd name="T23" fmla="*/ 0 h 117"/>
                  <a:gd name="T24" fmla="*/ 55 w 117"/>
                  <a:gd name="T25" fmla="*/ 0 h 117"/>
                  <a:gd name="T26" fmla="*/ 48 w 117"/>
                  <a:gd name="T27" fmla="*/ 1 h 117"/>
                  <a:gd name="T28" fmla="*/ 40 w 117"/>
                  <a:gd name="T29" fmla="*/ 3 h 117"/>
                  <a:gd name="T30" fmla="*/ 33 w 117"/>
                  <a:gd name="T31" fmla="*/ 6 h 117"/>
                  <a:gd name="T32" fmla="*/ 26 w 117"/>
                  <a:gd name="T33" fmla="*/ 10 h 117"/>
                  <a:gd name="T34" fmla="*/ 20 w 117"/>
                  <a:gd name="T35" fmla="*/ 15 h 117"/>
                  <a:gd name="T36" fmla="*/ 15 w 117"/>
                  <a:gd name="T37" fmla="*/ 20 h 117"/>
                  <a:gd name="T38" fmla="*/ 10 w 117"/>
                  <a:gd name="T39" fmla="*/ 26 h 117"/>
                  <a:gd name="T40" fmla="*/ 6 w 117"/>
                  <a:gd name="T41" fmla="*/ 33 h 117"/>
                  <a:gd name="T42" fmla="*/ 4 w 117"/>
                  <a:gd name="T43" fmla="*/ 40 h 117"/>
                  <a:gd name="T44" fmla="*/ 2 w 117"/>
                  <a:gd name="T45" fmla="*/ 47 h 117"/>
                  <a:gd name="T46" fmla="*/ 1 w 117"/>
                  <a:gd name="T47" fmla="*/ 55 h 117"/>
                  <a:gd name="T48" fmla="*/ 1 w 117"/>
                  <a:gd name="T49" fmla="*/ 63 h 117"/>
                  <a:gd name="T50" fmla="*/ 2 w 117"/>
                  <a:gd name="T51" fmla="*/ 70 h 117"/>
                  <a:gd name="T52" fmla="*/ 4 w 117"/>
                  <a:gd name="T53" fmla="*/ 78 h 117"/>
                  <a:gd name="T54" fmla="*/ 6 w 117"/>
                  <a:gd name="T55" fmla="*/ 85 h 117"/>
                  <a:gd name="T56" fmla="*/ 10 w 117"/>
                  <a:gd name="T57" fmla="*/ 91 h 117"/>
                  <a:gd name="T58" fmla="*/ 15 w 117"/>
                  <a:gd name="T59" fmla="*/ 97 h 117"/>
                  <a:gd name="T60" fmla="*/ 20 w 117"/>
                  <a:gd name="T61" fmla="*/ 103 h 117"/>
                  <a:gd name="T62" fmla="*/ 26 w 117"/>
                  <a:gd name="T63" fmla="*/ 107 h 117"/>
                  <a:gd name="T64" fmla="*/ 33 w 117"/>
                  <a:gd name="T65" fmla="*/ 111 h 117"/>
                  <a:gd name="T66" fmla="*/ 40 w 117"/>
                  <a:gd name="T67" fmla="*/ 114 h 117"/>
                  <a:gd name="T68" fmla="*/ 48 w 117"/>
                  <a:gd name="T69" fmla="*/ 116 h 117"/>
                  <a:gd name="T70" fmla="*/ 55 w 117"/>
                  <a:gd name="T71" fmla="*/ 117 h 117"/>
                  <a:gd name="T72" fmla="*/ 63 w 117"/>
                  <a:gd name="T73" fmla="*/ 117 h 117"/>
                  <a:gd name="T74" fmla="*/ 70 w 117"/>
                  <a:gd name="T75" fmla="*/ 116 h 117"/>
                  <a:gd name="T76" fmla="*/ 78 w 117"/>
                  <a:gd name="T77" fmla="*/ 114 h 117"/>
                  <a:gd name="T78" fmla="*/ 85 w 117"/>
                  <a:gd name="T79" fmla="*/ 111 h 117"/>
                  <a:gd name="T80" fmla="*/ 91 w 117"/>
                  <a:gd name="T81" fmla="*/ 107 h 117"/>
                  <a:gd name="T82" fmla="*/ 98 w 117"/>
                  <a:gd name="T83" fmla="*/ 103 h 117"/>
                  <a:gd name="T84" fmla="*/ 103 w 117"/>
                  <a:gd name="T85" fmla="*/ 97 h 117"/>
                  <a:gd name="T86" fmla="*/ 108 w 117"/>
                  <a:gd name="T87" fmla="*/ 91 h 117"/>
                  <a:gd name="T88" fmla="*/ 111 w 117"/>
                  <a:gd name="T89" fmla="*/ 85 h 117"/>
                  <a:gd name="T90" fmla="*/ 114 w 117"/>
                  <a:gd name="T91" fmla="*/ 78 h 117"/>
                  <a:gd name="T92" fmla="*/ 116 w 117"/>
                  <a:gd name="T93" fmla="*/ 70 h 117"/>
                  <a:gd name="T94" fmla="*/ 117 w 117"/>
                  <a:gd name="T95" fmla="*/ 63 h 11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17"/>
                  <a:gd name="T145" fmla="*/ 0 h 117"/>
                  <a:gd name="T146" fmla="*/ 117 w 117"/>
                  <a:gd name="T147" fmla="*/ 117 h 117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17" h="117">
                    <a:moveTo>
                      <a:pt x="117" y="59"/>
                    </a:moveTo>
                    <a:lnTo>
                      <a:pt x="117" y="55"/>
                    </a:lnTo>
                    <a:lnTo>
                      <a:pt x="117" y="51"/>
                    </a:lnTo>
                    <a:lnTo>
                      <a:pt x="116" y="47"/>
                    </a:lnTo>
                    <a:lnTo>
                      <a:pt x="115" y="44"/>
                    </a:lnTo>
                    <a:lnTo>
                      <a:pt x="114" y="40"/>
                    </a:lnTo>
                    <a:lnTo>
                      <a:pt x="113" y="36"/>
                    </a:lnTo>
                    <a:lnTo>
                      <a:pt x="111" y="33"/>
                    </a:lnTo>
                    <a:lnTo>
                      <a:pt x="110" y="29"/>
                    </a:lnTo>
                    <a:lnTo>
                      <a:pt x="108" y="26"/>
                    </a:lnTo>
                    <a:lnTo>
                      <a:pt x="105" y="23"/>
                    </a:lnTo>
                    <a:lnTo>
                      <a:pt x="103" y="20"/>
                    </a:lnTo>
                    <a:lnTo>
                      <a:pt x="100" y="17"/>
                    </a:lnTo>
                    <a:lnTo>
                      <a:pt x="98" y="15"/>
                    </a:lnTo>
                    <a:lnTo>
                      <a:pt x="95" y="12"/>
                    </a:lnTo>
                    <a:lnTo>
                      <a:pt x="91" y="10"/>
                    </a:lnTo>
                    <a:lnTo>
                      <a:pt x="88" y="8"/>
                    </a:lnTo>
                    <a:lnTo>
                      <a:pt x="85" y="6"/>
                    </a:lnTo>
                    <a:lnTo>
                      <a:pt x="81" y="5"/>
                    </a:lnTo>
                    <a:lnTo>
                      <a:pt x="78" y="3"/>
                    </a:lnTo>
                    <a:lnTo>
                      <a:pt x="74" y="2"/>
                    </a:lnTo>
                    <a:lnTo>
                      <a:pt x="70" y="1"/>
                    </a:lnTo>
                    <a:lnTo>
                      <a:pt x="67" y="1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51" y="1"/>
                    </a:lnTo>
                    <a:lnTo>
                      <a:pt x="48" y="1"/>
                    </a:lnTo>
                    <a:lnTo>
                      <a:pt x="44" y="2"/>
                    </a:lnTo>
                    <a:lnTo>
                      <a:pt x="40" y="3"/>
                    </a:lnTo>
                    <a:lnTo>
                      <a:pt x="37" y="5"/>
                    </a:lnTo>
                    <a:lnTo>
                      <a:pt x="33" y="6"/>
                    </a:lnTo>
                    <a:lnTo>
                      <a:pt x="30" y="8"/>
                    </a:lnTo>
                    <a:lnTo>
                      <a:pt x="26" y="10"/>
                    </a:lnTo>
                    <a:lnTo>
                      <a:pt x="23" y="12"/>
                    </a:lnTo>
                    <a:lnTo>
                      <a:pt x="20" y="15"/>
                    </a:lnTo>
                    <a:lnTo>
                      <a:pt x="18" y="17"/>
                    </a:lnTo>
                    <a:lnTo>
                      <a:pt x="15" y="20"/>
                    </a:lnTo>
                    <a:lnTo>
                      <a:pt x="13" y="23"/>
                    </a:lnTo>
                    <a:lnTo>
                      <a:pt x="10" y="26"/>
                    </a:lnTo>
                    <a:lnTo>
                      <a:pt x="8" y="29"/>
                    </a:lnTo>
                    <a:lnTo>
                      <a:pt x="6" y="33"/>
                    </a:lnTo>
                    <a:lnTo>
                      <a:pt x="5" y="36"/>
                    </a:lnTo>
                    <a:lnTo>
                      <a:pt x="4" y="40"/>
                    </a:lnTo>
                    <a:lnTo>
                      <a:pt x="2" y="44"/>
                    </a:lnTo>
                    <a:lnTo>
                      <a:pt x="2" y="47"/>
                    </a:lnTo>
                    <a:lnTo>
                      <a:pt x="1" y="51"/>
                    </a:lnTo>
                    <a:lnTo>
                      <a:pt x="1" y="55"/>
                    </a:lnTo>
                    <a:lnTo>
                      <a:pt x="0" y="59"/>
                    </a:lnTo>
                    <a:lnTo>
                      <a:pt x="1" y="63"/>
                    </a:lnTo>
                    <a:lnTo>
                      <a:pt x="1" y="66"/>
                    </a:lnTo>
                    <a:lnTo>
                      <a:pt x="2" y="70"/>
                    </a:lnTo>
                    <a:lnTo>
                      <a:pt x="2" y="74"/>
                    </a:lnTo>
                    <a:lnTo>
                      <a:pt x="4" y="78"/>
                    </a:lnTo>
                    <a:lnTo>
                      <a:pt x="5" y="81"/>
                    </a:lnTo>
                    <a:lnTo>
                      <a:pt x="6" y="85"/>
                    </a:lnTo>
                    <a:lnTo>
                      <a:pt x="8" y="88"/>
                    </a:lnTo>
                    <a:lnTo>
                      <a:pt x="10" y="91"/>
                    </a:lnTo>
                    <a:lnTo>
                      <a:pt x="13" y="94"/>
                    </a:lnTo>
                    <a:lnTo>
                      <a:pt x="15" y="97"/>
                    </a:lnTo>
                    <a:lnTo>
                      <a:pt x="18" y="100"/>
                    </a:lnTo>
                    <a:lnTo>
                      <a:pt x="20" y="103"/>
                    </a:lnTo>
                    <a:lnTo>
                      <a:pt x="23" y="105"/>
                    </a:lnTo>
                    <a:lnTo>
                      <a:pt x="26" y="107"/>
                    </a:lnTo>
                    <a:lnTo>
                      <a:pt x="30" y="109"/>
                    </a:lnTo>
                    <a:lnTo>
                      <a:pt x="33" y="111"/>
                    </a:lnTo>
                    <a:lnTo>
                      <a:pt x="37" y="113"/>
                    </a:lnTo>
                    <a:lnTo>
                      <a:pt x="40" y="114"/>
                    </a:lnTo>
                    <a:lnTo>
                      <a:pt x="44" y="115"/>
                    </a:lnTo>
                    <a:lnTo>
                      <a:pt x="48" y="116"/>
                    </a:lnTo>
                    <a:lnTo>
                      <a:pt x="51" y="117"/>
                    </a:lnTo>
                    <a:lnTo>
                      <a:pt x="55" y="117"/>
                    </a:lnTo>
                    <a:lnTo>
                      <a:pt x="59" y="117"/>
                    </a:lnTo>
                    <a:lnTo>
                      <a:pt x="63" y="117"/>
                    </a:lnTo>
                    <a:lnTo>
                      <a:pt x="67" y="117"/>
                    </a:lnTo>
                    <a:lnTo>
                      <a:pt x="70" y="116"/>
                    </a:lnTo>
                    <a:lnTo>
                      <a:pt x="74" y="115"/>
                    </a:lnTo>
                    <a:lnTo>
                      <a:pt x="78" y="114"/>
                    </a:lnTo>
                    <a:lnTo>
                      <a:pt x="81" y="113"/>
                    </a:lnTo>
                    <a:lnTo>
                      <a:pt x="85" y="111"/>
                    </a:lnTo>
                    <a:lnTo>
                      <a:pt x="88" y="109"/>
                    </a:lnTo>
                    <a:lnTo>
                      <a:pt x="91" y="107"/>
                    </a:lnTo>
                    <a:lnTo>
                      <a:pt x="95" y="105"/>
                    </a:lnTo>
                    <a:lnTo>
                      <a:pt x="98" y="103"/>
                    </a:lnTo>
                    <a:lnTo>
                      <a:pt x="100" y="100"/>
                    </a:lnTo>
                    <a:lnTo>
                      <a:pt x="103" y="97"/>
                    </a:lnTo>
                    <a:lnTo>
                      <a:pt x="105" y="94"/>
                    </a:lnTo>
                    <a:lnTo>
                      <a:pt x="108" y="91"/>
                    </a:lnTo>
                    <a:lnTo>
                      <a:pt x="110" y="88"/>
                    </a:lnTo>
                    <a:lnTo>
                      <a:pt x="111" y="85"/>
                    </a:lnTo>
                    <a:lnTo>
                      <a:pt x="113" y="81"/>
                    </a:lnTo>
                    <a:lnTo>
                      <a:pt x="114" y="78"/>
                    </a:lnTo>
                    <a:lnTo>
                      <a:pt x="115" y="74"/>
                    </a:lnTo>
                    <a:lnTo>
                      <a:pt x="116" y="70"/>
                    </a:lnTo>
                    <a:lnTo>
                      <a:pt x="117" y="66"/>
                    </a:lnTo>
                    <a:lnTo>
                      <a:pt x="117" y="63"/>
                    </a:lnTo>
                    <a:lnTo>
                      <a:pt x="117" y="59"/>
                    </a:lnTo>
                  </a:path>
                </a:pathLst>
              </a:custGeom>
              <a:solidFill>
                <a:schemeClr val="folHlink"/>
              </a:solidFill>
              <a:ln w="6350">
                <a:solidFill>
                  <a:schemeClr val="fol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6" name="Rectangle 42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5030788" y="5106988"/>
                <a:ext cx="94578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chemeClr val="folHlink"/>
                    </a:solidFill>
                  </a:rPr>
                  <a:t>E</a:t>
                </a:r>
                <a:endParaRPr lang="en-US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21540" name="Line 67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 flipH="1" flipV="1">
                <a:off x="5016500" y="1652589"/>
                <a:ext cx="1341438" cy="2384425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2" name="Rectangle 69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5141914" y="3414713"/>
                <a:ext cx="771045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FF"/>
                    </a:solidFill>
                  </a:rPr>
                  <a:t>42°30'00"</a:t>
                </a:r>
                <a:endParaRPr lang="en-US"/>
              </a:p>
            </p:txBody>
          </p:sp>
          <p:sp>
            <p:nvSpPr>
              <p:cNvPr id="21543" name="Rectangle 70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 rot="3600000">
                <a:off x="5326638" y="2457922"/>
                <a:ext cx="865622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FF"/>
                    </a:solidFill>
                  </a:rPr>
                  <a:t>R = 250.00'</a:t>
                </a:r>
                <a:endParaRPr lang="en-US"/>
              </a:p>
            </p:txBody>
          </p:sp>
          <p:sp>
            <p:nvSpPr>
              <p:cNvPr id="21544" name="Rectangle 71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4832350" y="1360488"/>
                <a:ext cx="102592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FF"/>
                    </a:solidFill>
                  </a:rPr>
                  <a:t>C</a:t>
                </a:r>
                <a:endParaRPr lang="en-US"/>
              </a:p>
            </p:txBody>
          </p:sp>
          <p:sp>
            <p:nvSpPr>
              <p:cNvPr id="21550" name="Freeform 77"/>
              <p:cNvSpPr>
                <a:spLocks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4991100" y="1624014"/>
                <a:ext cx="50800" cy="53975"/>
              </a:xfrm>
              <a:custGeom>
                <a:avLst/>
                <a:gdLst>
                  <a:gd name="T0" fmla="*/ 132 w 132"/>
                  <a:gd name="T1" fmla="*/ 66 h 132"/>
                  <a:gd name="T2" fmla="*/ 132 w 132"/>
                  <a:gd name="T3" fmla="*/ 57 h 132"/>
                  <a:gd name="T4" fmla="*/ 130 w 132"/>
                  <a:gd name="T5" fmla="*/ 49 h 132"/>
                  <a:gd name="T6" fmla="*/ 128 w 132"/>
                  <a:gd name="T7" fmla="*/ 41 h 132"/>
                  <a:gd name="T8" fmla="*/ 123 w 132"/>
                  <a:gd name="T9" fmla="*/ 33 h 132"/>
                  <a:gd name="T10" fmla="*/ 119 w 132"/>
                  <a:gd name="T11" fmla="*/ 25 h 132"/>
                  <a:gd name="T12" fmla="*/ 113 w 132"/>
                  <a:gd name="T13" fmla="*/ 20 h 132"/>
                  <a:gd name="T14" fmla="*/ 106 w 132"/>
                  <a:gd name="T15" fmla="*/ 14 h 132"/>
                  <a:gd name="T16" fmla="*/ 99 w 132"/>
                  <a:gd name="T17" fmla="*/ 8 h 132"/>
                  <a:gd name="T18" fmla="*/ 92 w 132"/>
                  <a:gd name="T19" fmla="*/ 5 h 132"/>
                  <a:gd name="T20" fmla="*/ 84 w 132"/>
                  <a:gd name="T21" fmla="*/ 1 h 132"/>
                  <a:gd name="T22" fmla="*/ 75 w 132"/>
                  <a:gd name="T23" fmla="*/ 0 h 132"/>
                  <a:gd name="T24" fmla="*/ 67 w 132"/>
                  <a:gd name="T25" fmla="*/ 0 h 132"/>
                  <a:gd name="T26" fmla="*/ 58 w 132"/>
                  <a:gd name="T27" fmla="*/ 0 h 132"/>
                  <a:gd name="T28" fmla="*/ 50 w 132"/>
                  <a:gd name="T29" fmla="*/ 1 h 132"/>
                  <a:gd name="T30" fmla="*/ 41 w 132"/>
                  <a:gd name="T31" fmla="*/ 5 h 132"/>
                  <a:gd name="T32" fmla="*/ 33 w 132"/>
                  <a:gd name="T33" fmla="*/ 8 h 132"/>
                  <a:gd name="T34" fmla="*/ 26 w 132"/>
                  <a:gd name="T35" fmla="*/ 14 h 132"/>
                  <a:gd name="T36" fmla="*/ 19 w 132"/>
                  <a:gd name="T37" fmla="*/ 20 h 132"/>
                  <a:gd name="T38" fmla="*/ 13 w 132"/>
                  <a:gd name="T39" fmla="*/ 25 h 132"/>
                  <a:gd name="T40" fmla="*/ 9 w 132"/>
                  <a:gd name="T41" fmla="*/ 33 h 132"/>
                  <a:gd name="T42" fmla="*/ 5 w 132"/>
                  <a:gd name="T43" fmla="*/ 41 h 132"/>
                  <a:gd name="T44" fmla="*/ 2 w 132"/>
                  <a:gd name="T45" fmla="*/ 49 h 132"/>
                  <a:gd name="T46" fmla="*/ 1 w 132"/>
                  <a:gd name="T47" fmla="*/ 57 h 132"/>
                  <a:gd name="T48" fmla="*/ 0 w 132"/>
                  <a:gd name="T49" fmla="*/ 66 h 132"/>
                  <a:gd name="T50" fmla="*/ 1 w 132"/>
                  <a:gd name="T51" fmla="*/ 75 h 132"/>
                  <a:gd name="T52" fmla="*/ 2 w 132"/>
                  <a:gd name="T53" fmla="*/ 83 h 132"/>
                  <a:gd name="T54" fmla="*/ 5 w 132"/>
                  <a:gd name="T55" fmla="*/ 91 h 132"/>
                  <a:gd name="T56" fmla="*/ 9 w 132"/>
                  <a:gd name="T57" fmla="*/ 99 h 132"/>
                  <a:gd name="T58" fmla="*/ 13 w 132"/>
                  <a:gd name="T59" fmla="*/ 107 h 132"/>
                  <a:gd name="T60" fmla="*/ 19 w 132"/>
                  <a:gd name="T61" fmla="*/ 112 h 132"/>
                  <a:gd name="T62" fmla="*/ 26 w 132"/>
                  <a:gd name="T63" fmla="*/ 118 h 132"/>
                  <a:gd name="T64" fmla="*/ 33 w 132"/>
                  <a:gd name="T65" fmla="*/ 124 h 132"/>
                  <a:gd name="T66" fmla="*/ 41 w 132"/>
                  <a:gd name="T67" fmla="*/ 127 h 132"/>
                  <a:gd name="T68" fmla="*/ 50 w 132"/>
                  <a:gd name="T69" fmla="*/ 129 h 132"/>
                  <a:gd name="T70" fmla="*/ 58 w 132"/>
                  <a:gd name="T71" fmla="*/ 132 h 132"/>
                  <a:gd name="T72" fmla="*/ 67 w 132"/>
                  <a:gd name="T73" fmla="*/ 132 h 132"/>
                  <a:gd name="T74" fmla="*/ 75 w 132"/>
                  <a:gd name="T75" fmla="*/ 132 h 132"/>
                  <a:gd name="T76" fmla="*/ 84 w 132"/>
                  <a:gd name="T77" fmla="*/ 129 h 132"/>
                  <a:gd name="T78" fmla="*/ 92 w 132"/>
                  <a:gd name="T79" fmla="*/ 127 h 132"/>
                  <a:gd name="T80" fmla="*/ 99 w 132"/>
                  <a:gd name="T81" fmla="*/ 124 h 132"/>
                  <a:gd name="T82" fmla="*/ 106 w 132"/>
                  <a:gd name="T83" fmla="*/ 118 h 132"/>
                  <a:gd name="T84" fmla="*/ 113 w 132"/>
                  <a:gd name="T85" fmla="*/ 112 h 132"/>
                  <a:gd name="T86" fmla="*/ 119 w 132"/>
                  <a:gd name="T87" fmla="*/ 107 h 132"/>
                  <a:gd name="T88" fmla="*/ 123 w 132"/>
                  <a:gd name="T89" fmla="*/ 99 h 132"/>
                  <a:gd name="T90" fmla="*/ 128 w 132"/>
                  <a:gd name="T91" fmla="*/ 91 h 132"/>
                  <a:gd name="T92" fmla="*/ 130 w 132"/>
                  <a:gd name="T93" fmla="*/ 83 h 132"/>
                  <a:gd name="T94" fmla="*/ 132 w 132"/>
                  <a:gd name="T95" fmla="*/ 75 h 132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32"/>
                  <a:gd name="T145" fmla="*/ 0 h 132"/>
                  <a:gd name="T146" fmla="*/ 132 w 132"/>
                  <a:gd name="T147" fmla="*/ 132 h 132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32" h="132">
                    <a:moveTo>
                      <a:pt x="132" y="71"/>
                    </a:moveTo>
                    <a:lnTo>
                      <a:pt x="132" y="66"/>
                    </a:lnTo>
                    <a:lnTo>
                      <a:pt x="132" y="61"/>
                    </a:lnTo>
                    <a:lnTo>
                      <a:pt x="132" y="57"/>
                    </a:lnTo>
                    <a:lnTo>
                      <a:pt x="131" y="54"/>
                    </a:lnTo>
                    <a:lnTo>
                      <a:pt x="130" y="49"/>
                    </a:lnTo>
                    <a:lnTo>
                      <a:pt x="129" y="44"/>
                    </a:lnTo>
                    <a:lnTo>
                      <a:pt x="128" y="41"/>
                    </a:lnTo>
                    <a:lnTo>
                      <a:pt x="126" y="37"/>
                    </a:lnTo>
                    <a:lnTo>
                      <a:pt x="123" y="33"/>
                    </a:lnTo>
                    <a:lnTo>
                      <a:pt x="121" y="29"/>
                    </a:lnTo>
                    <a:lnTo>
                      <a:pt x="119" y="25"/>
                    </a:lnTo>
                    <a:lnTo>
                      <a:pt x="116" y="22"/>
                    </a:lnTo>
                    <a:lnTo>
                      <a:pt x="113" y="20"/>
                    </a:lnTo>
                    <a:lnTo>
                      <a:pt x="110" y="16"/>
                    </a:lnTo>
                    <a:lnTo>
                      <a:pt x="106" y="14"/>
                    </a:lnTo>
                    <a:lnTo>
                      <a:pt x="103" y="11"/>
                    </a:lnTo>
                    <a:lnTo>
                      <a:pt x="99" y="8"/>
                    </a:lnTo>
                    <a:lnTo>
                      <a:pt x="96" y="7"/>
                    </a:lnTo>
                    <a:lnTo>
                      <a:pt x="92" y="5"/>
                    </a:lnTo>
                    <a:lnTo>
                      <a:pt x="87" y="4"/>
                    </a:lnTo>
                    <a:lnTo>
                      <a:pt x="84" y="1"/>
                    </a:lnTo>
                    <a:lnTo>
                      <a:pt x="79" y="1"/>
                    </a:lnTo>
                    <a:lnTo>
                      <a:pt x="75" y="0"/>
                    </a:lnTo>
                    <a:lnTo>
                      <a:pt x="70" y="0"/>
                    </a:lnTo>
                    <a:lnTo>
                      <a:pt x="67" y="0"/>
                    </a:lnTo>
                    <a:lnTo>
                      <a:pt x="62" y="0"/>
                    </a:lnTo>
                    <a:lnTo>
                      <a:pt x="58" y="0"/>
                    </a:lnTo>
                    <a:lnTo>
                      <a:pt x="53" y="1"/>
                    </a:lnTo>
                    <a:lnTo>
                      <a:pt x="50" y="1"/>
                    </a:lnTo>
                    <a:lnTo>
                      <a:pt x="45" y="4"/>
                    </a:lnTo>
                    <a:lnTo>
                      <a:pt x="41" y="5"/>
                    </a:lnTo>
                    <a:lnTo>
                      <a:pt x="37" y="7"/>
                    </a:lnTo>
                    <a:lnTo>
                      <a:pt x="33" y="8"/>
                    </a:lnTo>
                    <a:lnTo>
                      <a:pt x="29" y="11"/>
                    </a:lnTo>
                    <a:lnTo>
                      <a:pt x="26" y="14"/>
                    </a:lnTo>
                    <a:lnTo>
                      <a:pt x="22" y="16"/>
                    </a:lnTo>
                    <a:lnTo>
                      <a:pt x="19" y="20"/>
                    </a:lnTo>
                    <a:lnTo>
                      <a:pt x="17" y="22"/>
                    </a:lnTo>
                    <a:lnTo>
                      <a:pt x="13" y="25"/>
                    </a:lnTo>
                    <a:lnTo>
                      <a:pt x="11" y="29"/>
                    </a:lnTo>
                    <a:lnTo>
                      <a:pt x="9" y="33"/>
                    </a:lnTo>
                    <a:lnTo>
                      <a:pt x="7" y="37"/>
                    </a:lnTo>
                    <a:lnTo>
                      <a:pt x="5" y="41"/>
                    </a:lnTo>
                    <a:lnTo>
                      <a:pt x="3" y="44"/>
                    </a:lnTo>
                    <a:lnTo>
                      <a:pt x="2" y="49"/>
                    </a:lnTo>
                    <a:lnTo>
                      <a:pt x="1" y="54"/>
                    </a:lnTo>
                    <a:lnTo>
                      <a:pt x="1" y="57"/>
                    </a:lnTo>
                    <a:lnTo>
                      <a:pt x="0" y="61"/>
                    </a:lnTo>
                    <a:lnTo>
                      <a:pt x="0" y="66"/>
                    </a:lnTo>
                    <a:lnTo>
                      <a:pt x="0" y="71"/>
                    </a:lnTo>
                    <a:lnTo>
                      <a:pt x="1" y="75"/>
                    </a:lnTo>
                    <a:lnTo>
                      <a:pt x="1" y="78"/>
                    </a:lnTo>
                    <a:lnTo>
                      <a:pt x="2" y="83"/>
                    </a:lnTo>
                    <a:lnTo>
                      <a:pt x="3" y="88"/>
                    </a:lnTo>
                    <a:lnTo>
                      <a:pt x="5" y="91"/>
                    </a:lnTo>
                    <a:lnTo>
                      <a:pt x="7" y="95"/>
                    </a:lnTo>
                    <a:lnTo>
                      <a:pt x="9" y="99"/>
                    </a:lnTo>
                    <a:lnTo>
                      <a:pt x="11" y="102"/>
                    </a:lnTo>
                    <a:lnTo>
                      <a:pt x="13" y="107"/>
                    </a:lnTo>
                    <a:lnTo>
                      <a:pt x="17" y="110"/>
                    </a:lnTo>
                    <a:lnTo>
                      <a:pt x="19" y="112"/>
                    </a:lnTo>
                    <a:lnTo>
                      <a:pt x="22" y="116"/>
                    </a:lnTo>
                    <a:lnTo>
                      <a:pt x="26" y="118"/>
                    </a:lnTo>
                    <a:lnTo>
                      <a:pt x="29" y="121"/>
                    </a:lnTo>
                    <a:lnTo>
                      <a:pt x="33" y="124"/>
                    </a:lnTo>
                    <a:lnTo>
                      <a:pt x="37" y="125"/>
                    </a:lnTo>
                    <a:lnTo>
                      <a:pt x="41" y="127"/>
                    </a:lnTo>
                    <a:lnTo>
                      <a:pt x="45" y="128"/>
                    </a:lnTo>
                    <a:lnTo>
                      <a:pt x="50" y="129"/>
                    </a:lnTo>
                    <a:lnTo>
                      <a:pt x="53" y="131"/>
                    </a:lnTo>
                    <a:lnTo>
                      <a:pt x="58" y="132"/>
                    </a:lnTo>
                    <a:lnTo>
                      <a:pt x="62" y="132"/>
                    </a:lnTo>
                    <a:lnTo>
                      <a:pt x="67" y="132"/>
                    </a:lnTo>
                    <a:lnTo>
                      <a:pt x="70" y="132"/>
                    </a:lnTo>
                    <a:lnTo>
                      <a:pt x="75" y="132"/>
                    </a:lnTo>
                    <a:lnTo>
                      <a:pt x="79" y="131"/>
                    </a:lnTo>
                    <a:lnTo>
                      <a:pt x="84" y="129"/>
                    </a:lnTo>
                    <a:lnTo>
                      <a:pt x="87" y="128"/>
                    </a:lnTo>
                    <a:lnTo>
                      <a:pt x="92" y="127"/>
                    </a:lnTo>
                    <a:lnTo>
                      <a:pt x="96" y="125"/>
                    </a:lnTo>
                    <a:lnTo>
                      <a:pt x="99" y="124"/>
                    </a:lnTo>
                    <a:lnTo>
                      <a:pt x="103" y="121"/>
                    </a:lnTo>
                    <a:lnTo>
                      <a:pt x="106" y="118"/>
                    </a:lnTo>
                    <a:lnTo>
                      <a:pt x="110" y="116"/>
                    </a:lnTo>
                    <a:lnTo>
                      <a:pt x="113" y="112"/>
                    </a:lnTo>
                    <a:lnTo>
                      <a:pt x="116" y="110"/>
                    </a:lnTo>
                    <a:lnTo>
                      <a:pt x="119" y="107"/>
                    </a:lnTo>
                    <a:lnTo>
                      <a:pt x="121" y="102"/>
                    </a:lnTo>
                    <a:lnTo>
                      <a:pt x="123" y="99"/>
                    </a:lnTo>
                    <a:lnTo>
                      <a:pt x="126" y="95"/>
                    </a:lnTo>
                    <a:lnTo>
                      <a:pt x="128" y="91"/>
                    </a:lnTo>
                    <a:lnTo>
                      <a:pt x="129" y="88"/>
                    </a:lnTo>
                    <a:lnTo>
                      <a:pt x="130" y="83"/>
                    </a:lnTo>
                    <a:lnTo>
                      <a:pt x="131" y="78"/>
                    </a:lnTo>
                    <a:lnTo>
                      <a:pt x="132" y="75"/>
                    </a:lnTo>
                    <a:lnTo>
                      <a:pt x="132" y="7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1" name="Freeform 78"/>
              <p:cNvSpPr>
                <a:spLocks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4991100" y="1624014"/>
                <a:ext cx="50800" cy="53975"/>
              </a:xfrm>
              <a:custGeom>
                <a:avLst/>
                <a:gdLst>
                  <a:gd name="T0" fmla="*/ 117 w 117"/>
                  <a:gd name="T1" fmla="*/ 54 h 116"/>
                  <a:gd name="T2" fmla="*/ 116 w 117"/>
                  <a:gd name="T3" fmla="*/ 47 h 116"/>
                  <a:gd name="T4" fmla="*/ 114 w 117"/>
                  <a:gd name="T5" fmla="*/ 39 h 116"/>
                  <a:gd name="T6" fmla="*/ 111 w 117"/>
                  <a:gd name="T7" fmla="*/ 32 h 116"/>
                  <a:gd name="T8" fmla="*/ 107 w 117"/>
                  <a:gd name="T9" fmla="*/ 25 h 116"/>
                  <a:gd name="T10" fmla="*/ 103 w 117"/>
                  <a:gd name="T11" fmla="*/ 19 h 116"/>
                  <a:gd name="T12" fmla="*/ 97 w 117"/>
                  <a:gd name="T13" fmla="*/ 14 h 116"/>
                  <a:gd name="T14" fmla="*/ 91 w 117"/>
                  <a:gd name="T15" fmla="*/ 9 h 116"/>
                  <a:gd name="T16" fmla="*/ 85 w 117"/>
                  <a:gd name="T17" fmla="*/ 6 h 116"/>
                  <a:gd name="T18" fmla="*/ 77 w 117"/>
                  <a:gd name="T19" fmla="*/ 3 h 116"/>
                  <a:gd name="T20" fmla="*/ 70 w 117"/>
                  <a:gd name="T21" fmla="*/ 1 h 116"/>
                  <a:gd name="T22" fmla="*/ 62 w 117"/>
                  <a:gd name="T23" fmla="*/ 0 h 116"/>
                  <a:gd name="T24" fmla="*/ 55 w 117"/>
                  <a:gd name="T25" fmla="*/ 0 h 116"/>
                  <a:gd name="T26" fmla="*/ 47 w 117"/>
                  <a:gd name="T27" fmla="*/ 1 h 116"/>
                  <a:gd name="T28" fmla="*/ 40 w 117"/>
                  <a:gd name="T29" fmla="*/ 3 h 116"/>
                  <a:gd name="T30" fmla="*/ 33 w 117"/>
                  <a:gd name="T31" fmla="*/ 6 h 116"/>
                  <a:gd name="T32" fmla="*/ 26 w 117"/>
                  <a:gd name="T33" fmla="*/ 9 h 116"/>
                  <a:gd name="T34" fmla="*/ 20 w 117"/>
                  <a:gd name="T35" fmla="*/ 14 h 116"/>
                  <a:gd name="T36" fmla="*/ 15 w 117"/>
                  <a:gd name="T37" fmla="*/ 19 h 116"/>
                  <a:gd name="T38" fmla="*/ 10 w 117"/>
                  <a:gd name="T39" fmla="*/ 25 h 116"/>
                  <a:gd name="T40" fmla="*/ 6 w 117"/>
                  <a:gd name="T41" fmla="*/ 32 h 116"/>
                  <a:gd name="T42" fmla="*/ 3 w 117"/>
                  <a:gd name="T43" fmla="*/ 39 h 116"/>
                  <a:gd name="T44" fmla="*/ 1 w 117"/>
                  <a:gd name="T45" fmla="*/ 47 h 116"/>
                  <a:gd name="T46" fmla="*/ 0 w 117"/>
                  <a:gd name="T47" fmla="*/ 54 h 116"/>
                  <a:gd name="T48" fmla="*/ 0 w 117"/>
                  <a:gd name="T49" fmla="*/ 62 h 116"/>
                  <a:gd name="T50" fmla="*/ 1 w 117"/>
                  <a:gd name="T51" fmla="*/ 69 h 116"/>
                  <a:gd name="T52" fmla="*/ 3 w 117"/>
                  <a:gd name="T53" fmla="*/ 77 h 116"/>
                  <a:gd name="T54" fmla="*/ 6 w 117"/>
                  <a:gd name="T55" fmla="*/ 84 h 116"/>
                  <a:gd name="T56" fmla="*/ 10 w 117"/>
                  <a:gd name="T57" fmla="*/ 90 h 116"/>
                  <a:gd name="T58" fmla="*/ 15 w 117"/>
                  <a:gd name="T59" fmla="*/ 97 h 116"/>
                  <a:gd name="T60" fmla="*/ 20 w 117"/>
                  <a:gd name="T61" fmla="*/ 102 h 116"/>
                  <a:gd name="T62" fmla="*/ 26 w 117"/>
                  <a:gd name="T63" fmla="*/ 107 h 116"/>
                  <a:gd name="T64" fmla="*/ 33 w 117"/>
                  <a:gd name="T65" fmla="*/ 110 h 116"/>
                  <a:gd name="T66" fmla="*/ 40 w 117"/>
                  <a:gd name="T67" fmla="*/ 113 h 116"/>
                  <a:gd name="T68" fmla="*/ 47 w 117"/>
                  <a:gd name="T69" fmla="*/ 115 h 116"/>
                  <a:gd name="T70" fmla="*/ 55 w 117"/>
                  <a:gd name="T71" fmla="*/ 116 h 116"/>
                  <a:gd name="T72" fmla="*/ 62 w 117"/>
                  <a:gd name="T73" fmla="*/ 116 h 116"/>
                  <a:gd name="T74" fmla="*/ 70 w 117"/>
                  <a:gd name="T75" fmla="*/ 115 h 116"/>
                  <a:gd name="T76" fmla="*/ 77 w 117"/>
                  <a:gd name="T77" fmla="*/ 113 h 116"/>
                  <a:gd name="T78" fmla="*/ 85 w 117"/>
                  <a:gd name="T79" fmla="*/ 110 h 116"/>
                  <a:gd name="T80" fmla="*/ 91 w 117"/>
                  <a:gd name="T81" fmla="*/ 107 h 116"/>
                  <a:gd name="T82" fmla="*/ 97 w 117"/>
                  <a:gd name="T83" fmla="*/ 102 h 116"/>
                  <a:gd name="T84" fmla="*/ 103 w 117"/>
                  <a:gd name="T85" fmla="*/ 97 h 116"/>
                  <a:gd name="T86" fmla="*/ 107 w 117"/>
                  <a:gd name="T87" fmla="*/ 90 h 116"/>
                  <a:gd name="T88" fmla="*/ 111 w 117"/>
                  <a:gd name="T89" fmla="*/ 84 h 116"/>
                  <a:gd name="T90" fmla="*/ 114 w 117"/>
                  <a:gd name="T91" fmla="*/ 77 h 116"/>
                  <a:gd name="T92" fmla="*/ 116 w 117"/>
                  <a:gd name="T93" fmla="*/ 69 h 116"/>
                  <a:gd name="T94" fmla="*/ 117 w 117"/>
                  <a:gd name="T95" fmla="*/ 62 h 11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17"/>
                  <a:gd name="T145" fmla="*/ 0 h 116"/>
                  <a:gd name="T146" fmla="*/ 117 w 117"/>
                  <a:gd name="T147" fmla="*/ 116 h 11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17" h="116">
                    <a:moveTo>
                      <a:pt x="117" y="58"/>
                    </a:moveTo>
                    <a:lnTo>
                      <a:pt x="117" y="54"/>
                    </a:lnTo>
                    <a:lnTo>
                      <a:pt x="117" y="50"/>
                    </a:lnTo>
                    <a:lnTo>
                      <a:pt x="116" y="47"/>
                    </a:lnTo>
                    <a:lnTo>
                      <a:pt x="115" y="43"/>
                    </a:lnTo>
                    <a:lnTo>
                      <a:pt x="114" y="39"/>
                    </a:lnTo>
                    <a:lnTo>
                      <a:pt x="113" y="36"/>
                    </a:lnTo>
                    <a:lnTo>
                      <a:pt x="111" y="32"/>
                    </a:lnTo>
                    <a:lnTo>
                      <a:pt x="109" y="29"/>
                    </a:lnTo>
                    <a:lnTo>
                      <a:pt x="107" y="25"/>
                    </a:lnTo>
                    <a:lnTo>
                      <a:pt x="105" y="22"/>
                    </a:lnTo>
                    <a:lnTo>
                      <a:pt x="103" y="19"/>
                    </a:lnTo>
                    <a:lnTo>
                      <a:pt x="100" y="17"/>
                    </a:lnTo>
                    <a:lnTo>
                      <a:pt x="97" y="14"/>
                    </a:lnTo>
                    <a:lnTo>
                      <a:pt x="94" y="12"/>
                    </a:lnTo>
                    <a:lnTo>
                      <a:pt x="91" y="9"/>
                    </a:lnTo>
                    <a:lnTo>
                      <a:pt x="88" y="7"/>
                    </a:lnTo>
                    <a:lnTo>
                      <a:pt x="85" y="6"/>
                    </a:lnTo>
                    <a:lnTo>
                      <a:pt x="81" y="4"/>
                    </a:lnTo>
                    <a:lnTo>
                      <a:pt x="77" y="3"/>
                    </a:lnTo>
                    <a:lnTo>
                      <a:pt x="74" y="1"/>
                    </a:lnTo>
                    <a:lnTo>
                      <a:pt x="70" y="1"/>
                    </a:lnTo>
                    <a:lnTo>
                      <a:pt x="66" y="0"/>
                    </a:lnTo>
                    <a:lnTo>
                      <a:pt x="62" y="0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51" y="0"/>
                    </a:lnTo>
                    <a:lnTo>
                      <a:pt x="47" y="1"/>
                    </a:lnTo>
                    <a:lnTo>
                      <a:pt x="44" y="1"/>
                    </a:lnTo>
                    <a:lnTo>
                      <a:pt x="40" y="3"/>
                    </a:lnTo>
                    <a:lnTo>
                      <a:pt x="36" y="4"/>
                    </a:lnTo>
                    <a:lnTo>
                      <a:pt x="33" y="6"/>
                    </a:lnTo>
                    <a:lnTo>
                      <a:pt x="29" y="7"/>
                    </a:lnTo>
                    <a:lnTo>
                      <a:pt x="26" y="9"/>
                    </a:lnTo>
                    <a:lnTo>
                      <a:pt x="23" y="12"/>
                    </a:lnTo>
                    <a:lnTo>
                      <a:pt x="20" y="14"/>
                    </a:lnTo>
                    <a:lnTo>
                      <a:pt x="17" y="17"/>
                    </a:lnTo>
                    <a:lnTo>
                      <a:pt x="15" y="19"/>
                    </a:lnTo>
                    <a:lnTo>
                      <a:pt x="12" y="22"/>
                    </a:lnTo>
                    <a:lnTo>
                      <a:pt x="10" y="25"/>
                    </a:lnTo>
                    <a:lnTo>
                      <a:pt x="8" y="29"/>
                    </a:lnTo>
                    <a:lnTo>
                      <a:pt x="6" y="32"/>
                    </a:lnTo>
                    <a:lnTo>
                      <a:pt x="5" y="36"/>
                    </a:lnTo>
                    <a:lnTo>
                      <a:pt x="3" y="39"/>
                    </a:lnTo>
                    <a:lnTo>
                      <a:pt x="2" y="43"/>
                    </a:lnTo>
                    <a:lnTo>
                      <a:pt x="1" y="47"/>
                    </a:lnTo>
                    <a:lnTo>
                      <a:pt x="1" y="50"/>
                    </a:lnTo>
                    <a:lnTo>
                      <a:pt x="0" y="54"/>
                    </a:lnTo>
                    <a:lnTo>
                      <a:pt x="0" y="58"/>
                    </a:lnTo>
                    <a:lnTo>
                      <a:pt x="0" y="62"/>
                    </a:lnTo>
                    <a:lnTo>
                      <a:pt x="1" y="66"/>
                    </a:lnTo>
                    <a:lnTo>
                      <a:pt x="1" y="69"/>
                    </a:lnTo>
                    <a:lnTo>
                      <a:pt x="2" y="73"/>
                    </a:lnTo>
                    <a:lnTo>
                      <a:pt x="3" y="77"/>
                    </a:lnTo>
                    <a:lnTo>
                      <a:pt x="5" y="80"/>
                    </a:lnTo>
                    <a:lnTo>
                      <a:pt x="6" y="84"/>
                    </a:lnTo>
                    <a:lnTo>
                      <a:pt x="8" y="87"/>
                    </a:lnTo>
                    <a:lnTo>
                      <a:pt x="10" y="90"/>
                    </a:lnTo>
                    <a:lnTo>
                      <a:pt x="12" y="94"/>
                    </a:lnTo>
                    <a:lnTo>
                      <a:pt x="15" y="97"/>
                    </a:lnTo>
                    <a:lnTo>
                      <a:pt x="17" y="99"/>
                    </a:lnTo>
                    <a:lnTo>
                      <a:pt x="20" y="102"/>
                    </a:lnTo>
                    <a:lnTo>
                      <a:pt x="23" y="104"/>
                    </a:lnTo>
                    <a:lnTo>
                      <a:pt x="26" y="107"/>
                    </a:lnTo>
                    <a:lnTo>
                      <a:pt x="29" y="109"/>
                    </a:lnTo>
                    <a:lnTo>
                      <a:pt x="33" y="110"/>
                    </a:lnTo>
                    <a:lnTo>
                      <a:pt x="36" y="112"/>
                    </a:lnTo>
                    <a:lnTo>
                      <a:pt x="40" y="113"/>
                    </a:lnTo>
                    <a:lnTo>
                      <a:pt x="44" y="114"/>
                    </a:lnTo>
                    <a:lnTo>
                      <a:pt x="47" y="115"/>
                    </a:lnTo>
                    <a:lnTo>
                      <a:pt x="51" y="116"/>
                    </a:lnTo>
                    <a:lnTo>
                      <a:pt x="55" y="116"/>
                    </a:lnTo>
                    <a:lnTo>
                      <a:pt x="59" y="116"/>
                    </a:lnTo>
                    <a:lnTo>
                      <a:pt x="62" y="116"/>
                    </a:lnTo>
                    <a:lnTo>
                      <a:pt x="66" y="116"/>
                    </a:lnTo>
                    <a:lnTo>
                      <a:pt x="70" y="115"/>
                    </a:lnTo>
                    <a:lnTo>
                      <a:pt x="74" y="114"/>
                    </a:lnTo>
                    <a:lnTo>
                      <a:pt x="77" y="113"/>
                    </a:lnTo>
                    <a:lnTo>
                      <a:pt x="81" y="112"/>
                    </a:lnTo>
                    <a:lnTo>
                      <a:pt x="85" y="110"/>
                    </a:lnTo>
                    <a:lnTo>
                      <a:pt x="88" y="109"/>
                    </a:lnTo>
                    <a:lnTo>
                      <a:pt x="91" y="107"/>
                    </a:lnTo>
                    <a:lnTo>
                      <a:pt x="94" y="104"/>
                    </a:lnTo>
                    <a:lnTo>
                      <a:pt x="97" y="102"/>
                    </a:lnTo>
                    <a:lnTo>
                      <a:pt x="100" y="99"/>
                    </a:lnTo>
                    <a:lnTo>
                      <a:pt x="103" y="97"/>
                    </a:lnTo>
                    <a:lnTo>
                      <a:pt x="105" y="94"/>
                    </a:lnTo>
                    <a:lnTo>
                      <a:pt x="107" y="90"/>
                    </a:lnTo>
                    <a:lnTo>
                      <a:pt x="109" y="87"/>
                    </a:lnTo>
                    <a:lnTo>
                      <a:pt x="111" y="84"/>
                    </a:lnTo>
                    <a:lnTo>
                      <a:pt x="113" y="80"/>
                    </a:lnTo>
                    <a:lnTo>
                      <a:pt x="114" y="77"/>
                    </a:lnTo>
                    <a:lnTo>
                      <a:pt x="115" y="73"/>
                    </a:lnTo>
                    <a:lnTo>
                      <a:pt x="116" y="69"/>
                    </a:lnTo>
                    <a:lnTo>
                      <a:pt x="117" y="66"/>
                    </a:lnTo>
                    <a:lnTo>
                      <a:pt x="117" y="62"/>
                    </a:lnTo>
                    <a:lnTo>
                      <a:pt x="117" y="58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2" name="Line 79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 flipV="1">
                <a:off x="6357938" y="1371601"/>
                <a:ext cx="622300" cy="26654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3" name="Freeform 80"/>
              <p:cNvSpPr>
                <a:spLocks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6026151" y="3359151"/>
                <a:ext cx="485775" cy="87313"/>
              </a:xfrm>
              <a:custGeom>
                <a:avLst/>
                <a:gdLst>
                  <a:gd name="T0" fmla="*/ 1083 w 1083"/>
                  <a:gd name="T1" fmla="*/ 38 h 192"/>
                  <a:gd name="T2" fmla="*/ 806 w 1083"/>
                  <a:gd name="T3" fmla="*/ 0 h 192"/>
                  <a:gd name="T4" fmla="*/ 527 w 1083"/>
                  <a:gd name="T5" fmla="*/ 13 h 192"/>
                  <a:gd name="T6" fmla="*/ 255 w 1083"/>
                  <a:gd name="T7" fmla="*/ 78 h 192"/>
                  <a:gd name="T8" fmla="*/ 0 w 1083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83"/>
                  <a:gd name="T16" fmla="*/ 0 h 192"/>
                  <a:gd name="T17" fmla="*/ 1083 w 1083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83" h="192">
                    <a:moveTo>
                      <a:pt x="1083" y="38"/>
                    </a:moveTo>
                    <a:lnTo>
                      <a:pt x="806" y="0"/>
                    </a:lnTo>
                    <a:lnTo>
                      <a:pt x="527" y="13"/>
                    </a:lnTo>
                    <a:lnTo>
                      <a:pt x="255" y="78"/>
                    </a:lnTo>
                    <a:lnTo>
                      <a:pt x="0" y="192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prstDash val="solid"/>
                <a:round/>
                <a:headEnd type="arrow" w="lg" len="med"/>
                <a:tailEnd type="none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8" name="Freeform 85"/>
              <p:cNvSpPr>
                <a:spLocks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6954838" y="1344614"/>
                <a:ext cx="50800" cy="53975"/>
              </a:xfrm>
              <a:custGeom>
                <a:avLst/>
                <a:gdLst>
                  <a:gd name="T0" fmla="*/ 132 w 132"/>
                  <a:gd name="T1" fmla="*/ 67 h 132"/>
                  <a:gd name="T2" fmla="*/ 132 w 132"/>
                  <a:gd name="T3" fmla="*/ 58 h 132"/>
                  <a:gd name="T4" fmla="*/ 130 w 132"/>
                  <a:gd name="T5" fmla="*/ 49 h 132"/>
                  <a:gd name="T6" fmla="*/ 128 w 132"/>
                  <a:gd name="T7" fmla="*/ 41 h 132"/>
                  <a:gd name="T8" fmla="*/ 123 w 132"/>
                  <a:gd name="T9" fmla="*/ 33 h 132"/>
                  <a:gd name="T10" fmla="*/ 119 w 132"/>
                  <a:gd name="T11" fmla="*/ 26 h 132"/>
                  <a:gd name="T12" fmla="*/ 113 w 132"/>
                  <a:gd name="T13" fmla="*/ 19 h 132"/>
                  <a:gd name="T14" fmla="*/ 106 w 132"/>
                  <a:gd name="T15" fmla="*/ 14 h 132"/>
                  <a:gd name="T16" fmla="*/ 100 w 132"/>
                  <a:gd name="T17" fmla="*/ 9 h 132"/>
                  <a:gd name="T18" fmla="*/ 92 w 132"/>
                  <a:gd name="T19" fmla="*/ 6 h 132"/>
                  <a:gd name="T20" fmla="*/ 84 w 132"/>
                  <a:gd name="T21" fmla="*/ 2 h 132"/>
                  <a:gd name="T22" fmla="*/ 75 w 132"/>
                  <a:gd name="T23" fmla="*/ 1 h 132"/>
                  <a:gd name="T24" fmla="*/ 67 w 132"/>
                  <a:gd name="T25" fmla="*/ 0 h 132"/>
                  <a:gd name="T26" fmla="*/ 58 w 132"/>
                  <a:gd name="T27" fmla="*/ 1 h 132"/>
                  <a:gd name="T28" fmla="*/ 50 w 132"/>
                  <a:gd name="T29" fmla="*/ 2 h 132"/>
                  <a:gd name="T30" fmla="*/ 41 w 132"/>
                  <a:gd name="T31" fmla="*/ 6 h 132"/>
                  <a:gd name="T32" fmla="*/ 34 w 132"/>
                  <a:gd name="T33" fmla="*/ 9 h 132"/>
                  <a:gd name="T34" fmla="*/ 26 w 132"/>
                  <a:gd name="T35" fmla="*/ 14 h 132"/>
                  <a:gd name="T36" fmla="*/ 19 w 132"/>
                  <a:gd name="T37" fmla="*/ 19 h 132"/>
                  <a:gd name="T38" fmla="*/ 14 w 132"/>
                  <a:gd name="T39" fmla="*/ 26 h 132"/>
                  <a:gd name="T40" fmla="*/ 9 w 132"/>
                  <a:gd name="T41" fmla="*/ 33 h 132"/>
                  <a:gd name="T42" fmla="*/ 6 w 132"/>
                  <a:gd name="T43" fmla="*/ 41 h 132"/>
                  <a:gd name="T44" fmla="*/ 2 w 132"/>
                  <a:gd name="T45" fmla="*/ 49 h 132"/>
                  <a:gd name="T46" fmla="*/ 1 w 132"/>
                  <a:gd name="T47" fmla="*/ 58 h 132"/>
                  <a:gd name="T48" fmla="*/ 0 w 132"/>
                  <a:gd name="T49" fmla="*/ 67 h 132"/>
                  <a:gd name="T50" fmla="*/ 1 w 132"/>
                  <a:gd name="T51" fmla="*/ 75 h 132"/>
                  <a:gd name="T52" fmla="*/ 2 w 132"/>
                  <a:gd name="T53" fmla="*/ 84 h 132"/>
                  <a:gd name="T54" fmla="*/ 6 w 132"/>
                  <a:gd name="T55" fmla="*/ 92 h 132"/>
                  <a:gd name="T56" fmla="*/ 9 w 132"/>
                  <a:gd name="T57" fmla="*/ 100 h 132"/>
                  <a:gd name="T58" fmla="*/ 14 w 132"/>
                  <a:gd name="T59" fmla="*/ 106 h 132"/>
                  <a:gd name="T60" fmla="*/ 19 w 132"/>
                  <a:gd name="T61" fmla="*/ 113 h 132"/>
                  <a:gd name="T62" fmla="*/ 26 w 132"/>
                  <a:gd name="T63" fmla="*/ 119 h 132"/>
                  <a:gd name="T64" fmla="*/ 34 w 132"/>
                  <a:gd name="T65" fmla="*/ 123 h 132"/>
                  <a:gd name="T66" fmla="*/ 41 w 132"/>
                  <a:gd name="T67" fmla="*/ 128 h 132"/>
                  <a:gd name="T68" fmla="*/ 50 w 132"/>
                  <a:gd name="T69" fmla="*/ 130 h 132"/>
                  <a:gd name="T70" fmla="*/ 58 w 132"/>
                  <a:gd name="T71" fmla="*/ 132 h 132"/>
                  <a:gd name="T72" fmla="*/ 67 w 132"/>
                  <a:gd name="T73" fmla="*/ 132 h 132"/>
                  <a:gd name="T74" fmla="*/ 75 w 132"/>
                  <a:gd name="T75" fmla="*/ 132 h 132"/>
                  <a:gd name="T76" fmla="*/ 84 w 132"/>
                  <a:gd name="T77" fmla="*/ 130 h 132"/>
                  <a:gd name="T78" fmla="*/ 92 w 132"/>
                  <a:gd name="T79" fmla="*/ 128 h 132"/>
                  <a:gd name="T80" fmla="*/ 100 w 132"/>
                  <a:gd name="T81" fmla="*/ 123 h 132"/>
                  <a:gd name="T82" fmla="*/ 106 w 132"/>
                  <a:gd name="T83" fmla="*/ 119 h 132"/>
                  <a:gd name="T84" fmla="*/ 113 w 132"/>
                  <a:gd name="T85" fmla="*/ 113 h 132"/>
                  <a:gd name="T86" fmla="*/ 119 w 132"/>
                  <a:gd name="T87" fmla="*/ 106 h 132"/>
                  <a:gd name="T88" fmla="*/ 123 w 132"/>
                  <a:gd name="T89" fmla="*/ 100 h 132"/>
                  <a:gd name="T90" fmla="*/ 128 w 132"/>
                  <a:gd name="T91" fmla="*/ 92 h 132"/>
                  <a:gd name="T92" fmla="*/ 130 w 132"/>
                  <a:gd name="T93" fmla="*/ 84 h 132"/>
                  <a:gd name="T94" fmla="*/ 132 w 132"/>
                  <a:gd name="T95" fmla="*/ 75 h 132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32"/>
                  <a:gd name="T145" fmla="*/ 0 h 132"/>
                  <a:gd name="T146" fmla="*/ 132 w 132"/>
                  <a:gd name="T147" fmla="*/ 132 h 132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32" h="132">
                    <a:moveTo>
                      <a:pt x="132" y="70"/>
                    </a:moveTo>
                    <a:lnTo>
                      <a:pt x="132" y="67"/>
                    </a:lnTo>
                    <a:lnTo>
                      <a:pt x="132" y="62"/>
                    </a:lnTo>
                    <a:lnTo>
                      <a:pt x="132" y="58"/>
                    </a:lnTo>
                    <a:lnTo>
                      <a:pt x="131" y="53"/>
                    </a:lnTo>
                    <a:lnTo>
                      <a:pt x="130" y="49"/>
                    </a:lnTo>
                    <a:lnTo>
                      <a:pt x="129" y="45"/>
                    </a:lnTo>
                    <a:lnTo>
                      <a:pt x="128" y="41"/>
                    </a:lnTo>
                    <a:lnTo>
                      <a:pt x="126" y="37"/>
                    </a:lnTo>
                    <a:lnTo>
                      <a:pt x="123" y="33"/>
                    </a:lnTo>
                    <a:lnTo>
                      <a:pt x="121" y="29"/>
                    </a:lnTo>
                    <a:lnTo>
                      <a:pt x="119" y="26"/>
                    </a:lnTo>
                    <a:lnTo>
                      <a:pt x="117" y="23"/>
                    </a:lnTo>
                    <a:lnTo>
                      <a:pt x="113" y="19"/>
                    </a:lnTo>
                    <a:lnTo>
                      <a:pt x="110" y="17"/>
                    </a:lnTo>
                    <a:lnTo>
                      <a:pt x="106" y="14"/>
                    </a:lnTo>
                    <a:lnTo>
                      <a:pt x="103" y="11"/>
                    </a:lnTo>
                    <a:lnTo>
                      <a:pt x="100" y="9"/>
                    </a:lnTo>
                    <a:lnTo>
                      <a:pt x="96" y="7"/>
                    </a:lnTo>
                    <a:lnTo>
                      <a:pt x="92" y="6"/>
                    </a:lnTo>
                    <a:lnTo>
                      <a:pt x="88" y="3"/>
                    </a:lnTo>
                    <a:lnTo>
                      <a:pt x="84" y="2"/>
                    </a:lnTo>
                    <a:lnTo>
                      <a:pt x="79" y="1"/>
                    </a:lnTo>
                    <a:lnTo>
                      <a:pt x="75" y="1"/>
                    </a:lnTo>
                    <a:lnTo>
                      <a:pt x="71" y="0"/>
                    </a:lnTo>
                    <a:lnTo>
                      <a:pt x="67" y="0"/>
                    </a:lnTo>
                    <a:lnTo>
                      <a:pt x="62" y="0"/>
                    </a:lnTo>
                    <a:lnTo>
                      <a:pt x="58" y="1"/>
                    </a:lnTo>
                    <a:lnTo>
                      <a:pt x="53" y="1"/>
                    </a:lnTo>
                    <a:lnTo>
                      <a:pt x="50" y="2"/>
                    </a:lnTo>
                    <a:lnTo>
                      <a:pt x="45" y="3"/>
                    </a:lnTo>
                    <a:lnTo>
                      <a:pt x="41" y="6"/>
                    </a:lnTo>
                    <a:lnTo>
                      <a:pt x="37" y="7"/>
                    </a:lnTo>
                    <a:lnTo>
                      <a:pt x="34" y="9"/>
                    </a:lnTo>
                    <a:lnTo>
                      <a:pt x="29" y="11"/>
                    </a:lnTo>
                    <a:lnTo>
                      <a:pt x="26" y="14"/>
                    </a:lnTo>
                    <a:lnTo>
                      <a:pt x="23" y="17"/>
                    </a:lnTo>
                    <a:lnTo>
                      <a:pt x="19" y="19"/>
                    </a:lnTo>
                    <a:lnTo>
                      <a:pt x="17" y="23"/>
                    </a:lnTo>
                    <a:lnTo>
                      <a:pt x="14" y="26"/>
                    </a:lnTo>
                    <a:lnTo>
                      <a:pt x="11" y="29"/>
                    </a:lnTo>
                    <a:lnTo>
                      <a:pt x="9" y="33"/>
                    </a:lnTo>
                    <a:lnTo>
                      <a:pt x="7" y="37"/>
                    </a:lnTo>
                    <a:lnTo>
                      <a:pt x="6" y="41"/>
                    </a:lnTo>
                    <a:lnTo>
                      <a:pt x="3" y="45"/>
                    </a:lnTo>
                    <a:lnTo>
                      <a:pt x="2" y="49"/>
                    </a:lnTo>
                    <a:lnTo>
                      <a:pt x="1" y="53"/>
                    </a:lnTo>
                    <a:lnTo>
                      <a:pt x="1" y="58"/>
                    </a:lnTo>
                    <a:lnTo>
                      <a:pt x="0" y="62"/>
                    </a:lnTo>
                    <a:lnTo>
                      <a:pt x="0" y="67"/>
                    </a:lnTo>
                    <a:lnTo>
                      <a:pt x="0" y="70"/>
                    </a:lnTo>
                    <a:lnTo>
                      <a:pt x="1" y="75"/>
                    </a:lnTo>
                    <a:lnTo>
                      <a:pt x="1" y="79"/>
                    </a:lnTo>
                    <a:lnTo>
                      <a:pt x="2" y="84"/>
                    </a:lnTo>
                    <a:lnTo>
                      <a:pt x="3" y="87"/>
                    </a:lnTo>
                    <a:lnTo>
                      <a:pt x="6" y="92"/>
                    </a:lnTo>
                    <a:lnTo>
                      <a:pt x="7" y="95"/>
                    </a:lnTo>
                    <a:lnTo>
                      <a:pt x="9" y="100"/>
                    </a:lnTo>
                    <a:lnTo>
                      <a:pt x="11" y="103"/>
                    </a:lnTo>
                    <a:lnTo>
                      <a:pt x="14" y="106"/>
                    </a:lnTo>
                    <a:lnTo>
                      <a:pt x="17" y="110"/>
                    </a:lnTo>
                    <a:lnTo>
                      <a:pt x="19" y="113"/>
                    </a:lnTo>
                    <a:lnTo>
                      <a:pt x="23" y="117"/>
                    </a:lnTo>
                    <a:lnTo>
                      <a:pt x="26" y="119"/>
                    </a:lnTo>
                    <a:lnTo>
                      <a:pt x="29" y="121"/>
                    </a:lnTo>
                    <a:lnTo>
                      <a:pt x="34" y="123"/>
                    </a:lnTo>
                    <a:lnTo>
                      <a:pt x="37" y="126"/>
                    </a:lnTo>
                    <a:lnTo>
                      <a:pt x="41" y="128"/>
                    </a:lnTo>
                    <a:lnTo>
                      <a:pt x="45" y="129"/>
                    </a:lnTo>
                    <a:lnTo>
                      <a:pt x="50" y="130"/>
                    </a:lnTo>
                    <a:lnTo>
                      <a:pt x="53" y="131"/>
                    </a:lnTo>
                    <a:lnTo>
                      <a:pt x="58" y="132"/>
                    </a:lnTo>
                    <a:lnTo>
                      <a:pt x="62" y="132"/>
                    </a:lnTo>
                    <a:lnTo>
                      <a:pt x="67" y="132"/>
                    </a:lnTo>
                    <a:lnTo>
                      <a:pt x="71" y="132"/>
                    </a:lnTo>
                    <a:lnTo>
                      <a:pt x="75" y="132"/>
                    </a:lnTo>
                    <a:lnTo>
                      <a:pt x="79" y="131"/>
                    </a:lnTo>
                    <a:lnTo>
                      <a:pt x="84" y="130"/>
                    </a:lnTo>
                    <a:lnTo>
                      <a:pt x="88" y="129"/>
                    </a:lnTo>
                    <a:lnTo>
                      <a:pt x="92" y="128"/>
                    </a:lnTo>
                    <a:lnTo>
                      <a:pt x="96" y="126"/>
                    </a:lnTo>
                    <a:lnTo>
                      <a:pt x="100" y="123"/>
                    </a:lnTo>
                    <a:lnTo>
                      <a:pt x="103" y="121"/>
                    </a:lnTo>
                    <a:lnTo>
                      <a:pt x="106" y="119"/>
                    </a:lnTo>
                    <a:lnTo>
                      <a:pt x="110" y="117"/>
                    </a:lnTo>
                    <a:lnTo>
                      <a:pt x="113" y="113"/>
                    </a:lnTo>
                    <a:lnTo>
                      <a:pt x="117" y="110"/>
                    </a:lnTo>
                    <a:lnTo>
                      <a:pt x="119" y="106"/>
                    </a:lnTo>
                    <a:lnTo>
                      <a:pt x="121" y="103"/>
                    </a:lnTo>
                    <a:lnTo>
                      <a:pt x="123" y="100"/>
                    </a:lnTo>
                    <a:lnTo>
                      <a:pt x="126" y="95"/>
                    </a:lnTo>
                    <a:lnTo>
                      <a:pt x="128" y="92"/>
                    </a:lnTo>
                    <a:lnTo>
                      <a:pt x="129" y="87"/>
                    </a:lnTo>
                    <a:lnTo>
                      <a:pt x="130" y="84"/>
                    </a:lnTo>
                    <a:lnTo>
                      <a:pt x="131" y="79"/>
                    </a:lnTo>
                    <a:lnTo>
                      <a:pt x="132" y="75"/>
                    </a:lnTo>
                    <a:lnTo>
                      <a:pt x="132" y="7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9" name="Freeform 86"/>
              <p:cNvSpPr>
                <a:spLocks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6954838" y="1344614"/>
                <a:ext cx="50800" cy="53975"/>
              </a:xfrm>
              <a:custGeom>
                <a:avLst/>
                <a:gdLst>
                  <a:gd name="T0" fmla="*/ 117 w 117"/>
                  <a:gd name="T1" fmla="*/ 55 h 117"/>
                  <a:gd name="T2" fmla="*/ 116 w 117"/>
                  <a:gd name="T3" fmla="*/ 47 h 117"/>
                  <a:gd name="T4" fmla="*/ 114 w 117"/>
                  <a:gd name="T5" fmla="*/ 40 h 117"/>
                  <a:gd name="T6" fmla="*/ 111 w 117"/>
                  <a:gd name="T7" fmla="*/ 33 h 117"/>
                  <a:gd name="T8" fmla="*/ 107 w 117"/>
                  <a:gd name="T9" fmla="*/ 26 h 117"/>
                  <a:gd name="T10" fmla="*/ 103 w 117"/>
                  <a:gd name="T11" fmla="*/ 20 h 117"/>
                  <a:gd name="T12" fmla="*/ 97 w 117"/>
                  <a:gd name="T13" fmla="*/ 15 h 117"/>
                  <a:gd name="T14" fmla="*/ 91 w 117"/>
                  <a:gd name="T15" fmla="*/ 10 h 117"/>
                  <a:gd name="T16" fmla="*/ 85 w 117"/>
                  <a:gd name="T17" fmla="*/ 6 h 117"/>
                  <a:gd name="T18" fmla="*/ 78 w 117"/>
                  <a:gd name="T19" fmla="*/ 3 h 117"/>
                  <a:gd name="T20" fmla="*/ 70 w 117"/>
                  <a:gd name="T21" fmla="*/ 1 h 117"/>
                  <a:gd name="T22" fmla="*/ 63 w 117"/>
                  <a:gd name="T23" fmla="*/ 0 h 117"/>
                  <a:gd name="T24" fmla="*/ 55 w 117"/>
                  <a:gd name="T25" fmla="*/ 0 h 117"/>
                  <a:gd name="T26" fmla="*/ 47 w 117"/>
                  <a:gd name="T27" fmla="*/ 1 h 117"/>
                  <a:gd name="T28" fmla="*/ 40 w 117"/>
                  <a:gd name="T29" fmla="*/ 3 h 117"/>
                  <a:gd name="T30" fmla="*/ 33 w 117"/>
                  <a:gd name="T31" fmla="*/ 6 h 117"/>
                  <a:gd name="T32" fmla="*/ 26 w 117"/>
                  <a:gd name="T33" fmla="*/ 10 h 117"/>
                  <a:gd name="T34" fmla="*/ 20 w 117"/>
                  <a:gd name="T35" fmla="*/ 15 h 117"/>
                  <a:gd name="T36" fmla="*/ 15 w 117"/>
                  <a:gd name="T37" fmla="*/ 20 h 117"/>
                  <a:gd name="T38" fmla="*/ 10 w 117"/>
                  <a:gd name="T39" fmla="*/ 26 h 117"/>
                  <a:gd name="T40" fmla="*/ 6 w 117"/>
                  <a:gd name="T41" fmla="*/ 33 h 117"/>
                  <a:gd name="T42" fmla="*/ 3 w 117"/>
                  <a:gd name="T43" fmla="*/ 40 h 117"/>
                  <a:gd name="T44" fmla="*/ 1 w 117"/>
                  <a:gd name="T45" fmla="*/ 47 h 117"/>
                  <a:gd name="T46" fmla="*/ 0 w 117"/>
                  <a:gd name="T47" fmla="*/ 55 h 117"/>
                  <a:gd name="T48" fmla="*/ 0 w 117"/>
                  <a:gd name="T49" fmla="*/ 62 h 117"/>
                  <a:gd name="T50" fmla="*/ 1 w 117"/>
                  <a:gd name="T51" fmla="*/ 70 h 117"/>
                  <a:gd name="T52" fmla="*/ 3 w 117"/>
                  <a:gd name="T53" fmla="*/ 77 h 117"/>
                  <a:gd name="T54" fmla="*/ 6 w 117"/>
                  <a:gd name="T55" fmla="*/ 84 h 117"/>
                  <a:gd name="T56" fmla="*/ 10 w 117"/>
                  <a:gd name="T57" fmla="*/ 91 h 117"/>
                  <a:gd name="T58" fmla="*/ 15 w 117"/>
                  <a:gd name="T59" fmla="*/ 97 h 117"/>
                  <a:gd name="T60" fmla="*/ 20 w 117"/>
                  <a:gd name="T61" fmla="*/ 103 h 117"/>
                  <a:gd name="T62" fmla="*/ 26 w 117"/>
                  <a:gd name="T63" fmla="*/ 107 h 117"/>
                  <a:gd name="T64" fmla="*/ 33 w 117"/>
                  <a:gd name="T65" fmla="*/ 111 h 117"/>
                  <a:gd name="T66" fmla="*/ 40 w 117"/>
                  <a:gd name="T67" fmla="*/ 114 h 117"/>
                  <a:gd name="T68" fmla="*/ 47 w 117"/>
                  <a:gd name="T69" fmla="*/ 116 h 117"/>
                  <a:gd name="T70" fmla="*/ 55 w 117"/>
                  <a:gd name="T71" fmla="*/ 117 h 117"/>
                  <a:gd name="T72" fmla="*/ 63 w 117"/>
                  <a:gd name="T73" fmla="*/ 117 h 117"/>
                  <a:gd name="T74" fmla="*/ 70 w 117"/>
                  <a:gd name="T75" fmla="*/ 116 h 117"/>
                  <a:gd name="T76" fmla="*/ 78 w 117"/>
                  <a:gd name="T77" fmla="*/ 114 h 117"/>
                  <a:gd name="T78" fmla="*/ 85 w 117"/>
                  <a:gd name="T79" fmla="*/ 111 h 117"/>
                  <a:gd name="T80" fmla="*/ 91 w 117"/>
                  <a:gd name="T81" fmla="*/ 107 h 117"/>
                  <a:gd name="T82" fmla="*/ 97 w 117"/>
                  <a:gd name="T83" fmla="*/ 103 h 117"/>
                  <a:gd name="T84" fmla="*/ 103 w 117"/>
                  <a:gd name="T85" fmla="*/ 97 h 117"/>
                  <a:gd name="T86" fmla="*/ 107 w 117"/>
                  <a:gd name="T87" fmla="*/ 91 h 117"/>
                  <a:gd name="T88" fmla="*/ 111 w 117"/>
                  <a:gd name="T89" fmla="*/ 84 h 117"/>
                  <a:gd name="T90" fmla="*/ 114 w 117"/>
                  <a:gd name="T91" fmla="*/ 77 h 117"/>
                  <a:gd name="T92" fmla="*/ 116 w 117"/>
                  <a:gd name="T93" fmla="*/ 70 h 117"/>
                  <a:gd name="T94" fmla="*/ 117 w 117"/>
                  <a:gd name="T95" fmla="*/ 62 h 11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17"/>
                  <a:gd name="T145" fmla="*/ 0 h 117"/>
                  <a:gd name="T146" fmla="*/ 117 w 117"/>
                  <a:gd name="T147" fmla="*/ 117 h 117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17" h="117">
                    <a:moveTo>
                      <a:pt x="117" y="59"/>
                    </a:moveTo>
                    <a:lnTo>
                      <a:pt x="117" y="55"/>
                    </a:lnTo>
                    <a:lnTo>
                      <a:pt x="117" y="51"/>
                    </a:lnTo>
                    <a:lnTo>
                      <a:pt x="116" y="47"/>
                    </a:lnTo>
                    <a:lnTo>
                      <a:pt x="115" y="43"/>
                    </a:lnTo>
                    <a:lnTo>
                      <a:pt x="114" y="40"/>
                    </a:lnTo>
                    <a:lnTo>
                      <a:pt x="113" y="36"/>
                    </a:lnTo>
                    <a:lnTo>
                      <a:pt x="111" y="33"/>
                    </a:lnTo>
                    <a:lnTo>
                      <a:pt x="109" y="29"/>
                    </a:lnTo>
                    <a:lnTo>
                      <a:pt x="107" y="26"/>
                    </a:lnTo>
                    <a:lnTo>
                      <a:pt x="105" y="23"/>
                    </a:lnTo>
                    <a:lnTo>
                      <a:pt x="103" y="20"/>
                    </a:lnTo>
                    <a:lnTo>
                      <a:pt x="100" y="17"/>
                    </a:lnTo>
                    <a:lnTo>
                      <a:pt x="97" y="15"/>
                    </a:lnTo>
                    <a:lnTo>
                      <a:pt x="94" y="12"/>
                    </a:lnTo>
                    <a:lnTo>
                      <a:pt x="91" y="10"/>
                    </a:lnTo>
                    <a:lnTo>
                      <a:pt x="88" y="8"/>
                    </a:lnTo>
                    <a:lnTo>
                      <a:pt x="85" y="6"/>
                    </a:lnTo>
                    <a:lnTo>
                      <a:pt x="81" y="5"/>
                    </a:lnTo>
                    <a:lnTo>
                      <a:pt x="78" y="3"/>
                    </a:lnTo>
                    <a:lnTo>
                      <a:pt x="74" y="2"/>
                    </a:lnTo>
                    <a:lnTo>
                      <a:pt x="70" y="1"/>
                    </a:lnTo>
                    <a:lnTo>
                      <a:pt x="66" y="1"/>
                    </a:lnTo>
                    <a:lnTo>
                      <a:pt x="63" y="0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51" y="1"/>
                    </a:lnTo>
                    <a:lnTo>
                      <a:pt x="47" y="1"/>
                    </a:lnTo>
                    <a:lnTo>
                      <a:pt x="44" y="2"/>
                    </a:lnTo>
                    <a:lnTo>
                      <a:pt x="40" y="3"/>
                    </a:lnTo>
                    <a:lnTo>
                      <a:pt x="36" y="5"/>
                    </a:lnTo>
                    <a:lnTo>
                      <a:pt x="33" y="6"/>
                    </a:lnTo>
                    <a:lnTo>
                      <a:pt x="30" y="8"/>
                    </a:lnTo>
                    <a:lnTo>
                      <a:pt x="26" y="10"/>
                    </a:lnTo>
                    <a:lnTo>
                      <a:pt x="23" y="12"/>
                    </a:lnTo>
                    <a:lnTo>
                      <a:pt x="20" y="15"/>
                    </a:lnTo>
                    <a:lnTo>
                      <a:pt x="17" y="17"/>
                    </a:lnTo>
                    <a:lnTo>
                      <a:pt x="15" y="20"/>
                    </a:lnTo>
                    <a:lnTo>
                      <a:pt x="12" y="23"/>
                    </a:lnTo>
                    <a:lnTo>
                      <a:pt x="10" y="26"/>
                    </a:lnTo>
                    <a:lnTo>
                      <a:pt x="8" y="29"/>
                    </a:lnTo>
                    <a:lnTo>
                      <a:pt x="6" y="33"/>
                    </a:lnTo>
                    <a:lnTo>
                      <a:pt x="5" y="36"/>
                    </a:lnTo>
                    <a:lnTo>
                      <a:pt x="3" y="40"/>
                    </a:lnTo>
                    <a:lnTo>
                      <a:pt x="2" y="43"/>
                    </a:lnTo>
                    <a:lnTo>
                      <a:pt x="1" y="47"/>
                    </a:lnTo>
                    <a:lnTo>
                      <a:pt x="1" y="51"/>
                    </a:lnTo>
                    <a:lnTo>
                      <a:pt x="0" y="55"/>
                    </a:lnTo>
                    <a:lnTo>
                      <a:pt x="0" y="59"/>
                    </a:lnTo>
                    <a:lnTo>
                      <a:pt x="0" y="62"/>
                    </a:lnTo>
                    <a:lnTo>
                      <a:pt x="1" y="66"/>
                    </a:lnTo>
                    <a:lnTo>
                      <a:pt x="1" y="70"/>
                    </a:lnTo>
                    <a:lnTo>
                      <a:pt x="2" y="74"/>
                    </a:lnTo>
                    <a:lnTo>
                      <a:pt x="3" y="77"/>
                    </a:lnTo>
                    <a:lnTo>
                      <a:pt x="5" y="81"/>
                    </a:lnTo>
                    <a:lnTo>
                      <a:pt x="6" y="84"/>
                    </a:lnTo>
                    <a:lnTo>
                      <a:pt x="8" y="88"/>
                    </a:lnTo>
                    <a:lnTo>
                      <a:pt x="10" y="91"/>
                    </a:lnTo>
                    <a:lnTo>
                      <a:pt x="12" y="94"/>
                    </a:lnTo>
                    <a:lnTo>
                      <a:pt x="15" y="97"/>
                    </a:lnTo>
                    <a:lnTo>
                      <a:pt x="17" y="100"/>
                    </a:lnTo>
                    <a:lnTo>
                      <a:pt x="20" y="103"/>
                    </a:lnTo>
                    <a:lnTo>
                      <a:pt x="23" y="105"/>
                    </a:lnTo>
                    <a:lnTo>
                      <a:pt x="26" y="107"/>
                    </a:lnTo>
                    <a:lnTo>
                      <a:pt x="30" y="109"/>
                    </a:lnTo>
                    <a:lnTo>
                      <a:pt x="33" y="111"/>
                    </a:lnTo>
                    <a:lnTo>
                      <a:pt x="36" y="113"/>
                    </a:lnTo>
                    <a:lnTo>
                      <a:pt x="40" y="114"/>
                    </a:lnTo>
                    <a:lnTo>
                      <a:pt x="44" y="115"/>
                    </a:lnTo>
                    <a:lnTo>
                      <a:pt x="47" y="116"/>
                    </a:lnTo>
                    <a:lnTo>
                      <a:pt x="51" y="117"/>
                    </a:lnTo>
                    <a:lnTo>
                      <a:pt x="55" y="117"/>
                    </a:lnTo>
                    <a:lnTo>
                      <a:pt x="59" y="117"/>
                    </a:lnTo>
                    <a:lnTo>
                      <a:pt x="63" y="117"/>
                    </a:lnTo>
                    <a:lnTo>
                      <a:pt x="66" y="117"/>
                    </a:lnTo>
                    <a:lnTo>
                      <a:pt x="70" y="116"/>
                    </a:lnTo>
                    <a:lnTo>
                      <a:pt x="74" y="115"/>
                    </a:lnTo>
                    <a:lnTo>
                      <a:pt x="78" y="114"/>
                    </a:lnTo>
                    <a:lnTo>
                      <a:pt x="81" y="113"/>
                    </a:lnTo>
                    <a:lnTo>
                      <a:pt x="85" y="111"/>
                    </a:lnTo>
                    <a:lnTo>
                      <a:pt x="88" y="109"/>
                    </a:lnTo>
                    <a:lnTo>
                      <a:pt x="91" y="107"/>
                    </a:lnTo>
                    <a:lnTo>
                      <a:pt x="94" y="105"/>
                    </a:lnTo>
                    <a:lnTo>
                      <a:pt x="97" y="103"/>
                    </a:lnTo>
                    <a:lnTo>
                      <a:pt x="100" y="100"/>
                    </a:lnTo>
                    <a:lnTo>
                      <a:pt x="103" y="97"/>
                    </a:lnTo>
                    <a:lnTo>
                      <a:pt x="105" y="94"/>
                    </a:lnTo>
                    <a:lnTo>
                      <a:pt x="107" y="91"/>
                    </a:lnTo>
                    <a:lnTo>
                      <a:pt x="109" y="88"/>
                    </a:lnTo>
                    <a:lnTo>
                      <a:pt x="111" y="84"/>
                    </a:lnTo>
                    <a:lnTo>
                      <a:pt x="113" y="81"/>
                    </a:lnTo>
                    <a:lnTo>
                      <a:pt x="114" y="77"/>
                    </a:lnTo>
                    <a:lnTo>
                      <a:pt x="115" y="74"/>
                    </a:lnTo>
                    <a:lnTo>
                      <a:pt x="116" y="70"/>
                    </a:lnTo>
                    <a:lnTo>
                      <a:pt x="117" y="66"/>
                    </a:lnTo>
                    <a:lnTo>
                      <a:pt x="117" y="62"/>
                    </a:lnTo>
                    <a:lnTo>
                      <a:pt x="117" y="59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1" name="Rectangle 88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 rot="-4500000">
                <a:off x="6099751" y="2292822"/>
                <a:ext cx="865622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FF"/>
                    </a:solidFill>
                  </a:rPr>
                  <a:t>R = 250.00'</a:t>
                </a:r>
                <a:endParaRPr lang="en-US"/>
              </a:p>
            </p:txBody>
          </p:sp>
          <p:sp>
            <p:nvSpPr>
              <p:cNvPr id="21563" name="Rectangle 91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6303963" y="4087813"/>
                <a:ext cx="126638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FF"/>
                    </a:solidFill>
                  </a:rPr>
                  <a:t>O</a:t>
                </a:r>
                <a:endParaRPr lang="en-US"/>
              </a:p>
            </p:txBody>
          </p:sp>
          <p:sp>
            <p:nvSpPr>
              <p:cNvPr id="63" name="Rectangle 173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2517772" y="2662238"/>
                <a:ext cx="745397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dirty="0">
                    <a:solidFill>
                      <a:srgbClr val="0000FF"/>
                    </a:solidFill>
                  </a:rPr>
                  <a:t>500.00' N</a:t>
                </a:r>
                <a:endParaRPr lang="en-US" dirty="0"/>
              </a:p>
            </p:txBody>
          </p:sp>
          <p:sp>
            <p:nvSpPr>
              <p:cNvPr id="64" name="Rectangle 174"/>
              <p:cNvSpPr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2419347" y="2860675"/>
                <a:ext cx="814325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dirty="0">
                    <a:solidFill>
                      <a:srgbClr val="0000FF"/>
                    </a:solidFill>
                  </a:rPr>
                  <a:t>1000.00' E</a:t>
                </a:r>
                <a:endParaRPr lang="en-US" dirty="0"/>
              </a:p>
            </p:txBody>
          </p:sp>
          <p:sp>
            <p:nvSpPr>
              <p:cNvPr id="61" name="Rectangle 56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 rot="-1800000">
                <a:off x="3350775" y="1717353"/>
                <a:ext cx="1075615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dirty="0">
                    <a:solidFill>
                      <a:srgbClr val="0000FF"/>
                    </a:solidFill>
                  </a:rPr>
                  <a:t>N 60°38'54" E</a:t>
                </a:r>
                <a:endParaRPr lang="en-US" dirty="0"/>
              </a:p>
            </p:txBody>
          </p:sp>
          <p:sp>
            <p:nvSpPr>
              <p:cNvPr id="65" name="Rectangle 57"/>
              <p:cNvSpPr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 rot="-1800000">
                <a:off x="3726240" y="1870547"/>
                <a:ext cx="578685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 dirty="0">
                    <a:solidFill>
                      <a:srgbClr val="0000FF"/>
                    </a:solidFill>
                  </a:rPr>
                  <a:t>175.00'</a:t>
                </a:r>
                <a:endParaRPr lang="en-US" dirty="0"/>
              </a:p>
            </p:txBody>
          </p:sp>
          <p:sp>
            <p:nvSpPr>
              <p:cNvPr id="66" name="Rectangle 60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3159125" y="2314575"/>
                <a:ext cx="118622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FF"/>
                    </a:solidFill>
                  </a:rPr>
                  <a:t>D</a:t>
                </a:r>
                <a:endParaRPr lang="en-US"/>
              </a:p>
            </p:txBody>
          </p:sp>
        </p:grpSp>
        <p:sp>
          <p:nvSpPr>
            <p:cNvPr id="68" name="Rectangle 54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295586" y="1956816"/>
              <a:ext cx="10419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B</a:t>
              </a:r>
              <a:endParaRPr lang="en-US" dirty="0"/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3974945" y="5948290"/>
            <a:ext cx="1906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Arc CB is tangent</a:t>
            </a:r>
          </a:p>
          <a:p>
            <a:pPr algn="ctr"/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to Line DC.</a:t>
            </a:r>
          </a:p>
        </p:txBody>
      </p:sp>
      <p:sp>
        <p:nvSpPr>
          <p:cNvPr id="46" name="Text Box 178">
            <a:extLst>
              <a:ext uri="{FF2B5EF4-FFF2-40B4-BE49-F238E27FC236}">
                <a16:creationId xmlns:a16="http://schemas.microsoft.com/office/drawing/2014/main" id="{0C0EB128-A96F-44CD-90C9-C6FE13C450A0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b="1" dirty="0">
                <a:latin typeface="+mn-lt"/>
              </a:rPr>
              <a:t>(1) Point coordinates</a:t>
            </a:r>
          </a:p>
          <a:p>
            <a:pPr lvl="2"/>
            <a:r>
              <a:rPr lang="en-US" sz="1800" dirty="0">
                <a:latin typeface="+mn-lt"/>
              </a:rPr>
              <a:t>(2) Traverse area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4320" y="1956816"/>
            <a:ext cx="6820974" cy="4293245"/>
            <a:chOff x="2419347" y="1044575"/>
            <a:chExt cx="6820974" cy="4293245"/>
          </a:xfrm>
        </p:grpSpPr>
        <p:sp>
          <p:nvSpPr>
            <p:cNvPr id="23554" name="Line 2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V="1">
              <a:off x="3346450" y="1652588"/>
              <a:ext cx="1670050" cy="9382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5" name="Freeform 3"/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5016500" y="1303338"/>
              <a:ext cx="1963738" cy="349250"/>
            </a:xfrm>
            <a:custGeom>
              <a:avLst/>
              <a:gdLst>
                <a:gd name="T0" fmla="*/ 4372 w 4372"/>
                <a:gd name="T1" fmla="*/ 154 h 776"/>
                <a:gd name="T2" fmla="*/ 3817 w 4372"/>
                <a:gd name="T3" fmla="*/ 51 h 776"/>
                <a:gd name="T4" fmla="*/ 3254 w 4372"/>
                <a:gd name="T5" fmla="*/ 0 h 776"/>
                <a:gd name="T6" fmla="*/ 2690 w 4372"/>
                <a:gd name="T7" fmla="*/ 1 h 776"/>
                <a:gd name="T8" fmla="*/ 2127 w 4372"/>
                <a:gd name="T9" fmla="*/ 55 h 776"/>
                <a:gd name="T10" fmla="*/ 1573 w 4372"/>
                <a:gd name="T11" fmla="*/ 160 h 776"/>
                <a:gd name="T12" fmla="*/ 1030 w 4372"/>
                <a:gd name="T13" fmla="*/ 316 h 776"/>
                <a:gd name="T14" fmla="*/ 504 w 4372"/>
                <a:gd name="T15" fmla="*/ 522 h 776"/>
                <a:gd name="T16" fmla="*/ 0 w 4372"/>
                <a:gd name="T17" fmla="*/ 776 h 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2"/>
                <a:gd name="T28" fmla="*/ 0 h 776"/>
                <a:gd name="T29" fmla="*/ 4372 w 4372"/>
                <a:gd name="T30" fmla="*/ 776 h 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2" h="776">
                  <a:moveTo>
                    <a:pt x="4372" y="154"/>
                  </a:moveTo>
                  <a:lnTo>
                    <a:pt x="3817" y="51"/>
                  </a:lnTo>
                  <a:lnTo>
                    <a:pt x="3254" y="0"/>
                  </a:lnTo>
                  <a:lnTo>
                    <a:pt x="2690" y="1"/>
                  </a:lnTo>
                  <a:lnTo>
                    <a:pt x="2127" y="55"/>
                  </a:lnTo>
                  <a:lnTo>
                    <a:pt x="1573" y="160"/>
                  </a:lnTo>
                  <a:lnTo>
                    <a:pt x="1030" y="316"/>
                  </a:lnTo>
                  <a:lnTo>
                    <a:pt x="504" y="522"/>
                  </a:lnTo>
                  <a:lnTo>
                    <a:pt x="0" y="776"/>
                  </a:lnTo>
                </a:path>
              </a:pathLst>
            </a:custGeom>
            <a:noFill/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8" name="Freeform 14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32 w 132"/>
                <a:gd name="T1" fmla="*/ 66 h 133"/>
                <a:gd name="T2" fmla="*/ 131 w 132"/>
                <a:gd name="T3" fmla="*/ 58 h 133"/>
                <a:gd name="T4" fmla="*/ 130 w 132"/>
                <a:gd name="T5" fmla="*/ 49 h 133"/>
                <a:gd name="T6" fmla="*/ 126 w 132"/>
                <a:gd name="T7" fmla="*/ 41 h 133"/>
                <a:gd name="T8" fmla="*/ 123 w 132"/>
                <a:gd name="T9" fmla="*/ 33 h 133"/>
                <a:gd name="T10" fmla="*/ 119 w 132"/>
                <a:gd name="T11" fmla="*/ 27 h 133"/>
                <a:gd name="T12" fmla="*/ 113 w 132"/>
                <a:gd name="T13" fmla="*/ 20 h 133"/>
                <a:gd name="T14" fmla="*/ 106 w 132"/>
                <a:gd name="T15" fmla="*/ 14 h 133"/>
                <a:gd name="T16" fmla="*/ 99 w 132"/>
                <a:gd name="T17" fmla="*/ 10 h 133"/>
                <a:gd name="T18" fmla="*/ 91 w 132"/>
                <a:gd name="T19" fmla="*/ 5 h 133"/>
                <a:gd name="T20" fmla="*/ 83 w 132"/>
                <a:gd name="T21" fmla="*/ 3 h 133"/>
                <a:gd name="T22" fmla="*/ 74 w 132"/>
                <a:gd name="T23" fmla="*/ 0 h 133"/>
                <a:gd name="T24" fmla="*/ 65 w 132"/>
                <a:gd name="T25" fmla="*/ 0 h 133"/>
                <a:gd name="T26" fmla="*/ 57 w 132"/>
                <a:gd name="T27" fmla="*/ 0 h 133"/>
                <a:gd name="T28" fmla="*/ 48 w 132"/>
                <a:gd name="T29" fmla="*/ 3 h 133"/>
                <a:gd name="T30" fmla="*/ 40 w 132"/>
                <a:gd name="T31" fmla="*/ 5 h 133"/>
                <a:gd name="T32" fmla="*/ 32 w 132"/>
                <a:gd name="T33" fmla="*/ 10 h 133"/>
                <a:gd name="T34" fmla="*/ 26 w 132"/>
                <a:gd name="T35" fmla="*/ 14 h 133"/>
                <a:gd name="T36" fmla="*/ 19 w 132"/>
                <a:gd name="T37" fmla="*/ 20 h 133"/>
                <a:gd name="T38" fmla="*/ 13 w 132"/>
                <a:gd name="T39" fmla="*/ 27 h 133"/>
                <a:gd name="T40" fmla="*/ 9 w 132"/>
                <a:gd name="T41" fmla="*/ 33 h 133"/>
                <a:gd name="T42" fmla="*/ 4 w 132"/>
                <a:gd name="T43" fmla="*/ 41 h 133"/>
                <a:gd name="T44" fmla="*/ 2 w 132"/>
                <a:gd name="T45" fmla="*/ 49 h 133"/>
                <a:gd name="T46" fmla="*/ 0 w 132"/>
                <a:gd name="T47" fmla="*/ 58 h 133"/>
                <a:gd name="T48" fmla="*/ 0 w 132"/>
                <a:gd name="T49" fmla="*/ 66 h 133"/>
                <a:gd name="T50" fmla="*/ 0 w 132"/>
                <a:gd name="T51" fmla="*/ 75 h 133"/>
                <a:gd name="T52" fmla="*/ 2 w 132"/>
                <a:gd name="T53" fmla="*/ 84 h 133"/>
                <a:gd name="T54" fmla="*/ 4 w 132"/>
                <a:gd name="T55" fmla="*/ 92 h 133"/>
                <a:gd name="T56" fmla="*/ 9 w 132"/>
                <a:gd name="T57" fmla="*/ 100 h 133"/>
                <a:gd name="T58" fmla="*/ 13 w 132"/>
                <a:gd name="T59" fmla="*/ 107 h 133"/>
                <a:gd name="T60" fmla="*/ 19 w 132"/>
                <a:gd name="T61" fmla="*/ 114 h 133"/>
                <a:gd name="T62" fmla="*/ 26 w 132"/>
                <a:gd name="T63" fmla="*/ 119 h 133"/>
                <a:gd name="T64" fmla="*/ 32 w 132"/>
                <a:gd name="T65" fmla="*/ 124 h 133"/>
                <a:gd name="T66" fmla="*/ 40 w 132"/>
                <a:gd name="T67" fmla="*/ 127 h 133"/>
                <a:gd name="T68" fmla="*/ 48 w 132"/>
                <a:gd name="T69" fmla="*/ 131 h 133"/>
                <a:gd name="T70" fmla="*/ 57 w 132"/>
                <a:gd name="T71" fmla="*/ 132 h 133"/>
                <a:gd name="T72" fmla="*/ 65 w 132"/>
                <a:gd name="T73" fmla="*/ 133 h 133"/>
                <a:gd name="T74" fmla="*/ 74 w 132"/>
                <a:gd name="T75" fmla="*/ 132 h 133"/>
                <a:gd name="T76" fmla="*/ 83 w 132"/>
                <a:gd name="T77" fmla="*/ 131 h 133"/>
                <a:gd name="T78" fmla="*/ 91 w 132"/>
                <a:gd name="T79" fmla="*/ 127 h 133"/>
                <a:gd name="T80" fmla="*/ 99 w 132"/>
                <a:gd name="T81" fmla="*/ 124 h 133"/>
                <a:gd name="T82" fmla="*/ 106 w 132"/>
                <a:gd name="T83" fmla="*/ 119 h 133"/>
                <a:gd name="T84" fmla="*/ 113 w 132"/>
                <a:gd name="T85" fmla="*/ 114 h 133"/>
                <a:gd name="T86" fmla="*/ 119 w 132"/>
                <a:gd name="T87" fmla="*/ 107 h 133"/>
                <a:gd name="T88" fmla="*/ 123 w 132"/>
                <a:gd name="T89" fmla="*/ 100 h 133"/>
                <a:gd name="T90" fmla="*/ 126 w 132"/>
                <a:gd name="T91" fmla="*/ 92 h 133"/>
                <a:gd name="T92" fmla="*/ 130 w 132"/>
                <a:gd name="T93" fmla="*/ 84 h 133"/>
                <a:gd name="T94" fmla="*/ 131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6"/>
                  </a:lnTo>
                  <a:lnTo>
                    <a:pt x="132" y="63"/>
                  </a:lnTo>
                  <a:lnTo>
                    <a:pt x="131" y="58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6"/>
                  </a:lnTo>
                  <a:lnTo>
                    <a:pt x="126" y="41"/>
                  </a:lnTo>
                  <a:lnTo>
                    <a:pt x="125" y="38"/>
                  </a:lnTo>
                  <a:lnTo>
                    <a:pt x="123" y="33"/>
                  </a:lnTo>
                  <a:lnTo>
                    <a:pt x="121" y="30"/>
                  </a:lnTo>
                  <a:lnTo>
                    <a:pt x="119" y="27"/>
                  </a:lnTo>
                  <a:lnTo>
                    <a:pt x="115" y="23"/>
                  </a:lnTo>
                  <a:lnTo>
                    <a:pt x="113" y="20"/>
                  </a:lnTo>
                  <a:lnTo>
                    <a:pt x="109" y="16"/>
                  </a:lnTo>
                  <a:lnTo>
                    <a:pt x="106" y="14"/>
                  </a:lnTo>
                  <a:lnTo>
                    <a:pt x="103" y="12"/>
                  </a:lnTo>
                  <a:lnTo>
                    <a:pt x="99" y="10"/>
                  </a:lnTo>
                  <a:lnTo>
                    <a:pt x="95" y="7"/>
                  </a:lnTo>
                  <a:lnTo>
                    <a:pt x="91" y="5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9" y="2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5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3" y="2"/>
                  </a:lnTo>
                  <a:lnTo>
                    <a:pt x="48" y="3"/>
                  </a:lnTo>
                  <a:lnTo>
                    <a:pt x="45" y="4"/>
                  </a:lnTo>
                  <a:lnTo>
                    <a:pt x="40" y="5"/>
                  </a:lnTo>
                  <a:lnTo>
                    <a:pt x="37" y="7"/>
                  </a:lnTo>
                  <a:lnTo>
                    <a:pt x="32" y="10"/>
                  </a:lnTo>
                  <a:lnTo>
                    <a:pt x="29" y="12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13" y="27"/>
                  </a:lnTo>
                  <a:lnTo>
                    <a:pt x="11" y="30"/>
                  </a:lnTo>
                  <a:lnTo>
                    <a:pt x="9" y="33"/>
                  </a:lnTo>
                  <a:lnTo>
                    <a:pt x="6" y="38"/>
                  </a:lnTo>
                  <a:lnTo>
                    <a:pt x="4" y="41"/>
                  </a:lnTo>
                  <a:lnTo>
                    <a:pt x="3" y="46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2" y="84"/>
                  </a:lnTo>
                  <a:lnTo>
                    <a:pt x="3" y="88"/>
                  </a:lnTo>
                  <a:lnTo>
                    <a:pt x="4" y="92"/>
                  </a:lnTo>
                  <a:lnTo>
                    <a:pt x="6" y="96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3" y="107"/>
                  </a:lnTo>
                  <a:lnTo>
                    <a:pt x="15" y="110"/>
                  </a:lnTo>
                  <a:lnTo>
                    <a:pt x="19" y="114"/>
                  </a:lnTo>
                  <a:lnTo>
                    <a:pt x="22" y="116"/>
                  </a:lnTo>
                  <a:lnTo>
                    <a:pt x="26" y="119"/>
                  </a:lnTo>
                  <a:lnTo>
                    <a:pt x="29" y="122"/>
                  </a:lnTo>
                  <a:lnTo>
                    <a:pt x="32" y="124"/>
                  </a:lnTo>
                  <a:lnTo>
                    <a:pt x="37" y="126"/>
                  </a:lnTo>
                  <a:lnTo>
                    <a:pt x="40" y="127"/>
                  </a:lnTo>
                  <a:lnTo>
                    <a:pt x="45" y="130"/>
                  </a:lnTo>
                  <a:lnTo>
                    <a:pt x="48" y="131"/>
                  </a:lnTo>
                  <a:lnTo>
                    <a:pt x="53" y="132"/>
                  </a:lnTo>
                  <a:lnTo>
                    <a:pt x="57" y="132"/>
                  </a:lnTo>
                  <a:lnTo>
                    <a:pt x="62" y="133"/>
                  </a:lnTo>
                  <a:lnTo>
                    <a:pt x="65" y="133"/>
                  </a:lnTo>
                  <a:lnTo>
                    <a:pt x="70" y="133"/>
                  </a:lnTo>
                  <a:lnTo>
                    <a:pt x="74" y="132"/>
                  </a:lnTo>
                  <a:lnTo>
                    <a:pt x="79" y="132"/>
                  </a:lnTo>
                  <a:lnTo>
                    <a:pt x="83" y="131"/>
                  </a:lnTo>
                  <a:lnTo>
                    <a:pt x="87" y="130"/>
                  </a:lnTo>
                  <a:lnTo>
                    <a:pt x="91" y="127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3" y="122"/>
                  </a:lnTo>
                  <a:lnTo>
                    <a:pt x="106" y="119"/>
                  </a:lnTo>
                  <a:lnTo>
                    <a:pt x="109" y="116"/>
                  </a:lnTo>
                  <a:lnTo>
                    <a:pt x="113" y="114"/>
                  </a:lnTo>
                  <a:lnTo>
                    <a:pt x="115" y="110"/>
                  </a:lnTo>
                  <a:lnTo>
                    <a:pt x="119" y="107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5" y="96"/>
                  </a:lnTo>
                  <a:lnTo>
                    <a:pt x="126" y="92"/>
                  </a:lnTo>
                  <a:lnTo>
                    <a:pt x="129" y="88"/>
                  </a:lnTo>
                  <a:lnTo>
                    <a:pt x="130" y="84"/>
                  </a:lnTo>
                  <a:lnTo>
                    <a:pt x="131" y="80"/>
                  </a:lnTo>
                  <a:lnTo>
                    <a:pt x="131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3300"/>
            </a:solidFill>
            <a:ln w="0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59" name="Freeform 15"/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2 w 117"/>
                <a:gd name="T11" fmla="*/ 20 h 117"/>
                <a:gd name="T12" fmla="*/ 97 w 117"/>
                <a:gd name="T13" fmla="*/ 14 h 117"/>
                <a:gd name="T14" fmla="*/ 91 w 117"/>
                <a:gd name="T15" fmla="*/ 10 h 117"/>
                <a:gd name="T16" fmla="*/ 84 w 117"/>
                <a:gd name="T17" fmla="*/ 6 h 117"/>
                <a:gd name="T18" fmla="*/ 77 w 117"/>
                <a:gd name="T19" fmla="*/ 3 h 117"/>
                <a:gd name="T20" fmla="*/ 70 w 117"/>
                <a:gd name="T21" fmla="*/ 1 h 117"/>
                <a:gd name="T22" fmla="*/ 62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4 h 117"/>
                <a:gd name="T36" fmla="*/ 14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4 w 117"/>
                <a:gd name="T59" fmla="*/ 97 h 117"/>
                <a:gd name="T60" fmla="*/ 20 w 117"/>
                <a:gd name="T61" fmla="*/ 102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2 w 117"/>
                <a:gd name="T73" fmla="*/ 117 h 117"/>
                <a:gd name="T74" fmla="*/ 70 w 117"/>
                <a:gd name="T75" fmla="*/ 116 h 117"/>
                <a:gd name="T76" fmla="*/ 77 w 117"/>
                <a:gd name="T77" fmla="*/ 114 h 117"/>
                <a:gd name="T78" fmla="*/ 84 w 117"/>
                <a:gd name="T79" fmla="*/ 111 h 117"/>
                <a:gd name="T80" fmla="*/ 91 w 117"/>
                <a:gd name="T81" fmla="*/ 107 h 117"/>
                <a:gd name="T82" fmla="*/ 97 w 117"/>
                <a:gd name="T83" fmla="*/ 102 h 117"/>
                <a:gd name="T84" fmla="*/ 102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8"/>
                  </a:moveTo>
                  <a:lnTo>
                    <a:pt x="117" y="55"/>
                  </a:lnTo>
                  <a:lnTo>
                    <a:pt x="116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2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2" y="20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4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20" y="102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1"/>
                  </a:lnTo>
                  <a:lnTo>
                    <a:pt x="36" y="112"/>
                  </a:lnTo>
                  <a:lnTo>
                    <a:pt x="40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1" y="116"/>
                  </a:lnTo>
                  <a:lnTo>
                    <a:pt x="55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6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7" y="114"/>
                  </a:lnTo>
                  <a:lnTo>
                    <a:pt x="81" y="112"/>
                  </a:lnTo>
                  <a:lnTo>
                    <a:pt x="84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2"/>
                  </a:lnTo>
                  <a:lnTo>
                    <a:pt x="100" y="100"/>
                  </a:lnTo>
                  <a:lnTo>
                    <a:pt x="102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2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6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solidFill>
              <a:srgbClr val="FF3300"/>
            </a:solidFill>
            <a:ln w="6350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1" name="Line 21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3346451" y="2590800"/>
              <a:ext cx="1793875" cy="241935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Line 22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5140326" y="3992564"/>
              <a:ext cx="3821113" cy="1017587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Rectangle 2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 rot="3180000">
              <a:off x="3867527" y="3774753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275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23564" name="Rectangle 2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600951" y="3619500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67°48'25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23565" name="Freeform 25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8475664" y="3603626"/>
              <a:ext cx="192087" cy="512763"/>
            </a:xfrm>
            <a:custGeom>
              <a:avLst/>
              <a:gdLst>
                <a:gd name="T0" fmla="*/ 429 w 429"/>
                <a:gd name="T1" fmla="*/ 0 h 1143"/>
                <a:gd name="T2" fmla="*/ 245 w 429"/>
                <a:gd name="T3" fmla="*/ 178 h 1143"/>
                <a:gd name="T4" fmla="*/ 107 w 429"/>
                <a:gd name="T5" fmla="*/ 393 h 1143"/>
                <a:gd name="T6" fmla="*/ 24 w 429"/>
                <a:gd name="T7" fmla="*/ 635 h 1143"/>
                <a:gd name="T8" fmla="*/ 0 w 429"/>
                <a:gd name="T9" fmla="*/ 890 h 1143"/>
                <a:gd name="T10" fmla="*/ 36 w 429"/>
                <a:gd name="T11" fmla="*/ 1143 h 11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9"/>
                <a:gd name="T19" fmla="*/ 0 h 1143"/>
                <a:gd name="T20" fmla="*/ 429 w 429"/>
                <a:gd name="T21" fmla="*/ 1143 h 11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9" h="1143">
                  <a:moveTo>
                    <a:pt x="429" y="0"/>
                  </a:moveTo>
                  <a:lnTo>
                    <a:pt x="245" y="178"/>
                  </a:lnTo>
                  <a:lnTo>
                    <a:pt x="107" y="393"/>
                  </a:lnTo>
                  <a:lnTo>
                    <a:pt x="24" y="635"/>
                  </a:lnTo>
                  <a:lnTo>
                    <a:pt x="0" y="890"/>
                  </a:lnTo>
                  <a:lnTo>
                    <a:pt x="36" y="1143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Freeform 30"/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33 w 133"/>
                <a:gd name="T1" fmla="*/ 66 h 132"/>
                <a:gd name="T2" fmla="*/ 133 w 133"/>
                <a:gd name="T3" fmla="*/ 57 h 132"/>
                <a:gd name="T4" fmla="*/ 130 w 133"/>
                <a:gd name="T5" fmla="*/ 50 h 132"/>
                <a:gd name="T6" fmla="*/ 128 w 133"/>
                <a:gd name="T7" fmla="*/ 40 h 132"/>
                <a:gd name="T8" fmla="*/ 125 w 133"/>
                <a:gd name="T9" fmla="*/ 33 h 132"/>
                <a:gd name="T10" fmla="*/ 119 w 133"/>
                <a:gd name="T11" fmla="*/ 26 h 132"/>
                <a:gd name="T12" fmla="*/ 113 w 133"/>
                <a:gd name="T13" fmla="*/ 19 h 132"/>
                <a:gd name="T14" fmla="*/ 108 w 133"/>
                <a:gd name="T15" fmla="*/ 13 h 132"/>
                <a:gd name="T16" fmla="*/ 100 w 133"/>
                <a:gd name="T17" fmla="*/ 9 h 132"/>
                <a:gd name="T18" fmla="*/ 92 w 133"/>
                <a:gd name="T19" fmla="*/ 5 h 132"/>
                <a:gd name="T20" fmla="*/ 84 w 133"/>
                <a:gd name="T21" fmla="*/ 2 h 132"/>
                <a:gd name="T22" fmla="*/ 76 w 133"/>
                <a:gd name="T23" fmla="*/ 1 h 132"/>
                <a:gd name="T24" fmla="*/ 67 w 133"/>
                <a:gd name="T25" fmla="*/ 0 h 132"/>
                <a:gd name="T26" fmla="*/ 58 w 133"/>
                <a:gd name="T27" fmla="*/ 1 h 132"/>
                <a:gd name="T28" fmla="*/ 50 w 133"/>
                <a:gd name="T29" fmla="*/ 2 h 132"/>
                <a:gd name="T30" fmla="*/ 42 w 133"/>
                <a:gd name="T31" fmla="*/ 5 h 132"/>
                <a:gd name="T32" fmla="*/ 34 w 133"/>
                <a:gd name="T33" fmla="*/ 9 h 132"/>
                <a:gd name="T34" fmla="*/ 26 w 133"/>
                <a:gd name="T35" fmla="*/ 13 h 132"/>
                <a:gd name="T36" fmla="*/ 21 w 133"/>
                <a:gd name="T37" fmla="*/ 19 h 132"/>
                <a:gd name="T38" fmla="*/ 15 w 133"/>
                <a:gd name="T39" fmla="*/ 26 h 132"/>
                <a:gd name="T40" fmla="*/ 9 w 133"/>
                <a:gd name="T41" fmla="*/ 33 h 132"/>
                <a:gd name="T42" fmla="*/ 6 w 133"/>
                <a:gd name="T43" fmla="*/ 40 h 132"/>
                <a:gd name="T44" fmla="*/ 2 w 133"/>
                <a:gd name="T45" fmla="*/ 50 h 132"/>
                <a:gd name="T46" fmla="*/ 1 w 133"/>
                <a:gd name="T47" fmla="*/ 57 h 132"/>
                <a:gd name="T48" fmla="*/ 0 w 133"/>
                <a:gd name="T49" fmla="*/ 66 h 132"/>
                <a:gd name="T50" fmla="*/ 1 w 133"/>
                <a:gd name="T51" fmla="*/ 74 h 132"/>
                <a:gd name="T52" fmla="*/ 2 w 133"/>
                <a:gd name="T53" fmla="*/ 83 h 132"/>
                <a:gd name="T54" fmla="*/ 6 w 133"/>
                <a:gd name="T55" fmla="*/ 91 h 132"/>
                <a:gd name="T56" fmla="*/ 9 w 133"/>
                <a:gd name="T57" fmla="*/ 99 h 132"/>
                <a:gd name="T58" fmla="*/ 15 w 133"/>
                <a:gd name="T59" fmla="*/ 106 h 132"/>
                <a:gd name="T60" fmla="*/ 21 w 133"/>
                <a:gd name="T61" fmla="*/ 113 h 132"/>
                <a:gd name="T62" fmla="*/ 26 w 133"/>
                <a:gd name="T63" fmla="*/ 119 h 132"/>
                <a:gd name="T64" fmla="*/ 34 w 133"/>
                <a:gd name="T65" fmla="*/ 123 h 132"/>
                <a:gd name="T66" fmla="*/ 42 w 133"/>
                <a:gd name="T67" fmla="*/ 128 h 132"/>
                <a:gd name="T68" fmla="*/ 50 w 133"/>
                <a:gd name="T69" fmla="*/ 130 h 132"/>
                <a:gd name="T70" fmla="*/ 58 w 133"/>
                <a:gd name="T71" fmla="*/ 132 h 132"/>
                <a:gd name="T72" fmla="*/ 67 w 133"/>
                <a:gd name="T73" fmla="*/ 132 h 132"/>
                <a:gd name="T74" fmla="*/ 76 w 133"/>
                <a:gd name="T75" fmla="*/ 132 h 132"/>
                <a:gd name="T76" fmla="*/ 84 w 133"/>
                <a:gd name="T77" fmla="*/ 130 h 132"/>
                <a:gd name="T78" fmla="*/ 92 w 133"/>
                <a:gd name="T79" fmla="*/ 128 h 132"/>
                <a:gd name="T80" fmla="*/ 100 w 133"/>
                <a:gd name="T81" fmla="*/ 123 h 132"/>
                <a:gd name="T82" fmla="*/ 108 w 133"/>
                <a:gd name="T83" fmla="*/ 119 h 132"/>
                <a:gd name="T84" fmla="*/ 113 w 133"/>
                <a:gd name="T85" fmla="*/ 113 h 132"/>
                <a:gd name="T86" fmla="*/ 119 w 133"/>
                <a:gd name="T87" fmla="*/ 106 h 132"/>
                <a:gd name="T88" fmla="*/ 125 w 133"/>
                <a:gd name="T89" fmla="*/ 99 h 132"/>
                <a:gd name="T90" fmla="*/ 128 w 133"/>
                <a:gd name="T91" fmla="*/ 91 h 132"/>
                <a:gd name="T92" fmla="*/ 130 w 133"/>
                <a:gd name="T93" fmla="*/ 83 h 132"/>
                <a:gd name="T94" fmla="*/ 133 w 133"/>
                <a:gd name="T95" fmla="*/ 74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3"/>
                <a:gd name="T145" fmla="*/ 0 h 132"/>
                <a:gd name="T146" fmla="*/ 133 w 133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3" h="132">
                  <a:moveTo>
                    <a:pt x="133" y="71"/>
                  </a:moveTo>
                  <a:lnTo>
                    <a:pt x="133" y="66"/>
                  </a:lnTo>
                  <a:lnTo>
                    <a:pt x="133" y="62"/>
                  </a:lnTo>
                  <a:lnTo>
                    <a:pt x="133" y="57"/>
                  </a:lnTo>
                  <a:lnTo>
                    <a:pt x="132" y="53"/>
                  </a:lnTo>
                  <a:lnTo>
                    <a:pt x="130" y="50"/>
                  </a:lnTo>
                  <a:lnTo>
                    <a:pt x="129" y="45"/>
                  </a:lnTo>
                  <a:lnTo>
                    <a:pt x="128" y="40"/>
                  </a:lnTo>
                  <a:lnTo>
                    <a:pt x="126" y="37"/>
                  </a:lnTo>
                  <a:lnTo>
                    <a:pt x="125" y="33"/>
                  </a:lnTo>
                  <a:lnTo>
                    <a:pt x="123" y="29"/>
                  </a:lnTo>
                  <a:lnTo>
                    <a:pt x="119" y="26"/>
                  </a:lnTo>
                  <a:lnTo>
                    <a:pt x="117" y="22"/>
                  </a:lnTo>
                  <a:lnTo>
                    <a:pt x="113" y="19"/>
                  </a:lnTo>
                  <a:lnTo>
                    <a:pt x="111" y="17"/>
                  </a:lnTo>
                  <a:lnTo>
                    <a:pt x="108" y="13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6"/>
                  </a:lnTo>
                  <a:lnTo>
                    <a:pt x="92" y="5"/>
                  </a:lnTo>
                  <a:lnTo>
                    <a:pt x="89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5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2" y="5"/>
                  </a:lnTo>
                  <a:lnTo>
                    <a:pt x="38" y="6"/>
                  </a:lnTo>
                  <a:lnTo>
                    <a:pt x="34" y="9"/>
                  </a:lnTo>
                  <a:lnTo>
                    <a:pt x="30" y="11"/>
                  </a:lnTo>
                  <a:lnTo>
                    <a:pt x="26" y="13"/>
                  </a:lnTo>
                  <a:lnTo>
                    <a:pt x="23" y="17"/>
                  </a:lnTo>
                  <a:lnTo>
                    <a:pt x="21" y="19"/>
                  </a:lnTo>
                  <a:lnTo>
                    <a:pt x="17" y="22"/>
                  </a:lnTo>
                  <a:lnTo>
                    <a:pt x="15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0"/>
                  </a:lnTo>
                  <a:lnTo>
                    <a:pt x="5" y="45"/>
                  </a:lnTo>
                  <a:lnTo>
                    <a:pt x="2" y="50"/>
                  </a:lnTo>
                  <a:lnTo>
                    <a:pt x="2" y="53"/>
                  </a:lnTo>
                  <a:lnTo>
                    <a:pt x="1" y="57"/>
                  </a:lnTo>
                  <a:lnTo>
                    <a:pt x="1" y="62"/>
                  </a:lnTo>
                  <a:lnTo>
                    <a:pt x="0" y="66"/>
                  </a:lnTo>
                  <a:lnTo>
                    <a:pt x="1" y="71"/>
                  </a:lnTo>
                  <a:lnTo>
                    <a:pt x="1" y="74"/>
                  </a:lnTo>
                  <a:lnTo>
                    <a:pt x="2" y="79"/>
                  </a:lnTo>
                  <a:lnTo>
                    <a:pt x="2" y="83"/>
                  </a:lnTo>
                  <a:lnTo>
                    <a:pt x="5" y="88"/>
                  </a:lnTo>
                  <a:lnTo>
                    <a:pt x="6" y="91"/>
                  </a:lnTo>
                  <a:lnTo>
                    <a:pt x="7" y="96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5" y="106"/>
                  </a:lnTo>
                  <a:lnTo>
                    <a:pt x="17" y="110"/>
                  </a:lnTo>
                  <a:lnTo>
                    <a:pt x="21" y="113"/>
                  </a:lnTo>
                  <a:lnTo>
                    <a:pt x="23" y="116"/>
                  </a:lnTo>
                  <a:lnTo>
                    <a:pt x="26" y="119"/>
                  </a:lnTo>
                  <a:lnTo>
                    <a:pt x="30" y="121"/>
                  </a:lnTo>
                  <a:lnTo>
                    <a:pt x="34" y="123"/>
                  </a:lnTo>
                  <a:lnTo>
                    <a:pt x="38" y="125"/>
                  </a:lnTo>
                  <a:lnTo>
                    <a:pt x="42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5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2" y="132"/>
                  </a:lnTo>
                  <a:lnTo>
                    <a:pt x="76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9" y="129"/>
                  </a:lnTo>
                  <a:lnTo>
                    <a:pt x="92" y="128"/>
                  </a:lnTo>
                  <a:lnTo>
                    <a:pt x="96" y="125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8" y="119"/>
                  </a:lnTo>
                  <a:lnTo>
                    <a:pt x="111" y="116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3" y="103"/>
                  </a:lnTo>
                  <a:lnTo>
                    <a:pt x="125" y="99"/>
                  </a:lnTo>
                  <a:lnTo>
                    <a:pt x="126" y="96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2" y="79"/>
                  </a:lnTo>
                  <a:lnTo>
                    <a:pt x="133" y="74"/>
                  </a:lnTo>
                  <a:lnTo>
                    <a:pt x="133" y="71"/>
                  </a:lnTo>
                  <a:close/>
                </a:path>
              </a:pathLst>
            </a:custGeom>
            <a:solidFill>
              <a:schemeClr val="folHlink"/>
            </a:solidFill>
            <a:ln w="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Freeform 31"/>
            <p:cNvSpPr>
              <a:spLocks/>
            </p:cNvSpPr>
            <p:nvPr>
              <p:custDataLst>
                <p:tags r:id="rId12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8 w 117"/>
                <a:gd name="T9" fmla="*/ 26 h 117"/>
                <a:gd name="T10" fmla="*/ 103 w 117"/>
                <a:gd name="T11" fmla="*/ 20 h 117"/>
                <a:gd name="T12" fmla="*/ 98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8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4 w 117"/>
                <a:gd name="T43" fmla="*/ 40 h 117"/>
                <a:gd name="T44" fmla="*/ 2 w 117"/>
                <a:gd name="T45" fmla="*/ 47 h 117"/>
                <a:gd name="T46" fmla="*/ 1 w 117"/>
                <a:gd name="T47" fmla="*/ 55 h 117"/>
                <a:gd name="T48" fmla="*/ 1 w 117"/>
                <a:gd name="T49" fmla="*/ 63 h 117"/>
                <a:gd name="T50" fmla="*/ 2 w 117"/>
                <a:gd name="T51" fmla="*/ 70 h 117"/>
                <a:gd name="T52" fmla="*/ 4 w 117"/>
                <a:gd name="T53" fmla="*/ 78 h 117"/>
                <a:gd name="T54" fmla="*/ 6 w 117"/>
                <a:gd name="T55" fmla="*/ 85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8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8 w 117"/>
                <a:gd name="T83" fmla="*/ 103 h 117"/>
                <a:gd name="T84" fmla="*/ 103 w 117"/>
                <a:gd name="T85" fmla="*/ 97 h 117"/>
                <a:gd name="T86" fmla="*/ 108 w 117"/>
                <a:gd name="T87" fmla="*/ 91 h 117"/>
                <a:gd name="T88" fmla="*/ 111 w 117"/>
                <a:gd name="T89" fmla="*/ 85 h 117"/>
                <a:gd name="T90" fmla="*/ 114 w 117"/>
                <a:gd name="T91" fmla="*/ 78 h 117"/>
                <a:gd name="T92" fmla="*/ 116 w 117"/>
                <a:gd name="T93" fmla="*/ 70 h 117"/>
                <a:gd name="T94" fmla="*/ 117 w 117"/>
                <a:gd name="T95" fmla="*/ 63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4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10" y="29"/>
                  </a:lnTo>
                  <a:lnTo>
                    <a:pt x="108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8" y="15"/>
                  </a:lnTo>
                  <a:lnTo>
                    <a:pt x="95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7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8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7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8" y="17"/>
                  </a:lnTo>
                  <a:lnTo>
                    <a:pt x="15" y="20"/>
                  </a:lnTo>
                  <a:lnTo>
                    <a:pt x="13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4" y="40"/>
                  </a:lnTo>
                  <a:lnTo>
                    <a:pt x="2" y="44"/>
                  </a:lnTo>
                  <a:lnTo>
                    <a:pt x="2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0" y="59"/>
                  </a:lnTo>
                  <a:lnTo>
                    <a:pt x="1" y="63"/>
                  </a:lnTo>
                  <a:lnTo>
                    <a:pt x="1" y="66"/>
                  </a:lnTo>
                  <a:lnTo>
                    <a:pt x="2" y="70"/>
                  </a:lnTo>
                  <a:lnTo>
                    <a:pt x="2" y="74"/>
                  </a:lnTo>
                  <a:lnTo>
                    <a:pt x="4" y="78"/>
                  </a:lnTo>
                  <a:lnTo>
                    <a:pt x="5" y="81"/>
                  </a:lnTo>
                  <a:lnTo>
                    <a:pt x="6" y="85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3" y="94"/>
                  </a:lnTo>
                  <a:lnTo>
                    <a:pt x="15" y="97"/>
                  </a:lnTo>
                  <a:lnTo>
                    <a:pt x="18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7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8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7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5" y="105"/>
                  </a:lnTo>
                  <a:lnTo>
                    <a:pt x="98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8" y="91"/>
                  </a:lnTo>
                  <a:lnTo>
                    <a:pt x="110" y="88"/>
                  </a:lnTo>
                  <a:lnTo>
                    <a:pt x="111" y="85"/>
                  </a:lnTo>
                  <a:lnTo>
                    <a:pt x="113" y="81"/>
                  </a:lnTo>
                  <a:lnTo>
                    <a:pt x="114" y="78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3"/>
                  </a:lnTo>
                  <a:lnTo>
                    <a:pt x="117" y="5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Rectangle 32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030788" y="5106988"/>
              <a:ext cx="9457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E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23576" name="Line 36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 flipV="1">
              <a:off x="5016500" y="1652589"/>
              <a:ext cx="1341438" cy="238442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Rectangle 39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 rot="3600000">
              <a:off x="5326638" y="2457922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R = 250.00'</a:t>
              </a:r>
              <a:endParaRPr lang="en-US"/>
            </a:p>
          </p:txBody>
        </p:sp>
        <p:sp>
          <p:nvSpPr>
            <p:cNvPr id="23579" name="Rectangle 40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832350" y="1360488"/>
              <a:ext cx="10259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C</a:t>
              </a:r>
              <a:endParaRPr lang="en-US"/>
            </a:p>
          </p:txBody>
        </p:sp>
        <p:sp>
          <p:nvSpPr>
            <p:cNvPr id="23585" name="Freeform 46"/>
            <p:cNvSpPr>
              <a:spLocks/>
            </p:cNvSpPr>
            <p:nvPr>
              <p:custDataLst>
                <p:tags r:id="rId17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32 w 132"/>
                <a:gd name="T1" fmla="*/ 66 h 132"/>
                <a:gd name="T2" fmla="*/ 132 w 132"/>
                <a:gd name="T3" fmla="*/ 57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5 h 132"/>
                <a:gd name="T12" fmla="*/ 113 w 132"/>
                <a:gd name="T13" fmla="*/ 20 h 132"/>
                <a:gd name="T14" fmla="*/ 106 w 132"/>
                <a:gd name="T15" fmla="*/ 14 h 132"/>
                <a:gd name="T16" fmla="*/ 99 w 132"/>
                <a:gd name="T17" fmla="*/ 8 h 132"/>
                <a:gd name="T18" fmla="*/ 92 w 132"/>
                <a:gd name="T19" fmla="*/ 5 h 132"/>
                <a:gd name="T20" fmla="*/ 84 w 132"/>
                <a:gd name="T21" fmla="*/ 1 h 132"/>
                <a:gd name="T22" fmla="*/ 75 w 132"/>
                <a:gd name="T23" fmla="*/ 0 h 132"/>
                <a:gd name="T24" fmla="*/ 67 w 132"/>
                <a:gd name="T25" fmla="*/ 0 h 132"/>
                <a:gd name="T26" fmla="*/ 58 w 132"/>
                <a:gd name="T27" fmla="*/ 0 h 132"/>
                <a:gd name="T28" fmla="*/ 50 w 132"/>
                <a:gd name="T29" fmla="*/ 1 h 132"/>
                <a:gd name="T30" fmla="*/ 41 w 132"/>
                <a:gd name="T31" fmla="*/ 5 h 132"/>
                <a:gd name="T32" fmla="*/ 33 w 132"/>
                <a:gd name="T33" fmla="*/ 8 h 132"/>
                <a:gd name="T34" fmla="*/ 26 w 132"/>
                <a:gd name="T35" fmla="*/ 14 h 132"/>
                <a:gd name="T36" fmla="*/ 19 w 132"/>
                <a:gd name="T37" fmla="*/ 20 h 132"/>
                <a:gd name="T38" fmla="*/ 13 w 132"/>
                <a:gd name="T39" fmla="*/ 25 h 132"/>
                <a:gd name="T40" fmla="*/ 9 w 132"/>
                <a:gd name="T41" fmla="*/ 33 h 132"/>
                <a:gd name="T42" fmla="*/ 5 w 132"/>
                <a:gd name="T43" fmla="*/ 41 h 132"/>
                <a:gd name="T44" fmla="*/ 2 w 132"/>
                <a:gd name="T45" fmla="*/ 49 h 132"/>
                <a:gd name="T46" fmla="*/ 1 w 132"/>
                <a:gd name="T47" fmla="*/ 57 h 132"/>
                <a:gd name="T48" fmla="*/ 0 w 132"/>
                <a:gd name="T49" fmla="*/ 66 h 132"/>
                <a:gd name="T50" fmla="*/ 1 w 132"/>
                <a:gd name="T51" fmla="*/ 75 h 132"/>
                <a:gd name="T52" fmla="*/ 2 w 132"/>
                <a:gd name="T53" fmla="*/ 83 h 132"/>
                <a:gd name="T54" fmla="*/ 5 w 132"/>
                <a:gd name="T55" fmla="*/ 91 h 132"/>
                <a:gd name="T56" fmla="*/ 9 w 132"/>
                <a:gd name="T57" fmla="*/ 99 h 132"/>
                <a:gd name="T58" fmla="*/ 13 w 132"/>
                <a:gd name="T59" fmla="*/ 107 h 132"/>
                <a:gd name="T60" fmla="*/ 19 w 132"/>
                <a:gd name="T61" fmla="*/ 112 h 132"/>
                <a:gd name="T62" fmla="*/ 26 w 132"/>
                <a:gd name="T63" fmla="*/ 118 h 132"/>
                <a:gd name="T64" fmla="*/ 33 w 132"/>
                <a:gd name="T65" fmla="*/ 124 h 132"/>
                <a:gd name="T66" fmla="*/ 41 w 132"/>
                <a:gd name="T67" fmla="*/ 127 h 132"/>
                <a:gd name="T68" fmla="*/ 50 w 132"/>
                <a:gd name="T69" fmla="*/ 129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29 h 132"/>
                <a:gd name="T78" fmla="*/ 92 w 132"/>
                <a:gd name="T79" fmla="*/ 127 h 132"/>
                <a:gd name="T80" fmla="*/ 99 w 132"/>
                <a:gd name="T81" fmla="*/ 124 h 132"/>
                <a:gd name="T82" fmla="*/ 106 w 132"/>
                <a:gd name="T83" fmla="*/ 118 h 132"/>
                <a:gd name="T84" fmla="*/ 113 w 132"/>
                <a:gd name="T85" fmla="*/ 112 h 132"/>
                <a:gd name="T86" fmla="*/ 119 w 132"/>
                <a:gd name="T87" fmla="*/ 107 h 132"/>
                <a:gd name="T88" fmla="*/ 123 w 132"/>
                <a:gd name="T89" fmla="*/ 99 h 132"/>
                <a:gd name="T90" fmla="*/ 128 w 132"/>
                <a:gd name="T91" fmla="*/ 91 h 132"/>
                <a:gd name="T92" fmla="*/ 130 w 132"/>
                <a:gd name="T93" fmla="*/ 83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1"/>
                  </a:moveTo>
                  <a:lnTo>
                    <a:pt x="132" y="66"/>
                  </a:lnTo>
                  <a:lnTo>
                    <a:pt x="132" y="61"/>
                  </a:lnTo>
                  <a:lnTo>
                    <a:pt x="132" y="57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4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5"/>
                  </a:lnTo>
                  <a:lnTo>
                    <a:pt x="116" y="22"/>
                  </a:lnTo>
                  <a:lnTo>
                    <a:pt x="113" y="20"/>
                  </a:lnTo>
                  <a:lnTo>
                    <a:pt x="110" y="16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99" y="8"/>
                  </a:lnTo>
                  <a:lnTo>
                    <a:pt x="96" y="7"/>
                  </a:lnTo>
                  <a:lnTo>
                    <a:pt x="92" y="5"/>
                  </a:lnTo>
                  <a:lnTo>
                    <a:pt x="87" y="4"/>
                  </a:lnTo>
                  <a:lnTo>
                    <a:pt x="84" y="1"/>
                  </a:lnTo>
                  <a:lnTo>
                    <a:pt x="79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3" y="1"/>
                  </a:lnTo>
                  <a:lnTo>
                    <a:pt x="50" y="1"/>
                  </a:lnTo>
                  <a:lnTo>
                    <a:pt x="45" y="4"/>
                  </a:lnTo>
                  <a:lnTo>
                    <a:pt x="41" y="5"/>
                  </a:lnTo>
                  <a:lnTo>
                    <a:pt x="37" y="7"/>
                  </a:lnTo>
                  <a:lnTo>
                    <a:pt x="33" y="8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5" y="41"/>
                  </a:lnTo>
                  <a:lnTo>
                    <a:pt x="3" y="44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1" y="57"/>
                  </a:lnTo>
                  <a:lnTo>
                    <a:pt x="0" y="61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1" y="75"/>
                  </a:lnTo>
                  <a:lnTo>
                    <a:pt x="1" y="78"/>
                  </a:lnTo>
                  <a:lnTo>
                    <a:pt x="2" y="83"/>
                  </a:lnTo>
                  <a:lnTo>
                    <a:pt x="3" y="88"/>
                  </a:lnTo>
                  <a:lnTo>
                    <a:pt x="5" y="91"/>
                  </a:lnTo>
                  <a:lnTo>
                    <a:pt x="7" y="95"/>
                  </a:lnTo>
                  <a:lnTo>
                    <a:pt x="9" y="99"/>
                  </a:lnTo>
                  <a:lnTo>
                    <a:pt x="11" y="102"/>
                  </a:lnTo>
                  <a:lnTo>
                    <a:pt x="13" y="107"/>
                  </a:lnTo>
                  <a:lnTo>
                    <a:pt x="17" y="110"/>
                  </a:lnTo>
                  <a:lnTo>
                    <a:pt x="19" y="112"/>
                  </a:lnTo>
                  <a:lnTo>
                    <a:pt x="22" y="116"/>
                  </a:lnTo>
                  <a:lnTo>
                    <a:pt x="26" y="118"/>
                  </a:lnTo>
                  <a:lnTo>
                    <a:pt x="29" y="121"/>
                  </a:lnTo>
                  <a:lnTo>
                    <a:pt x="33" y="124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5" y="128"/>
                  </a:lnTo>
                  <a:lnTo>
                    <a:pt x="50" y="129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0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29"/>
                  </a:lnTo>
                  <a:lnTo>
                    <a:pt x="87" y="128"/>
                  </a:lnTo>
                  <a:lnTo>
                    <a:pt x="92" y="127"/>
                  </a:lnTo>
                  <a:lnTo>
                    <a:pt x="96" y="125"/>
                  </a:lnTo>
                  <a:lnTo>
                    <a:pt x="99" y="124"/>
                  </a:lnTo>
                  <a:lnTo>
                    <a:pt x="103" y="121"/>
                  </a:lnTo>
                  <a:lnTo>
                    <a:pt x="106" y="118"/>
                  </a:lnTo>
                  <a:lnTo>
                    <a:pt x="110" y="116"/>
                  </a:lnTo>
                  <a:lnTo>
                    <a:pt x="113" y="112"/>
                  </a:lnTo>
                  <a:lnTo>
                    <a:pt x="116" y="110"/>
                  </a:lnTo>
                  <a:lnTo>
                    <a:pt x="119" y="107"/>
                  </a:lnTo>
                  <a:lnTo>
                    <a:pt x="121" y="102"/>
                  </a:lnTo>
                  <a:lnTo>
                    <a:pt x="123" y="99"/>
                  </a:lnTo>
                  <a:lnTo>
                    <a:pt x="126" y="95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1" y="78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Freeform 47"/>
            <p:cNvSpPr>
              <a:spLocks/>
            </p:cNvSpPr>
            <p:nvPr>
              <p:custDataLst>
                <p:tags r:id="rId18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17 w 117"/>
                <a:gd name="T1" fmla="*/ 54 h 116"/>
                <a:gd name="T2" fmla="*/ 116 w 117"/>
                <a:gd name="T3" fmla="*/ 47 h 116"/>
                <a:gd name="T4" fmla="*/ 114 w 117"/>
                <a:gd name="T5" fmla="*/ 39 h 116"/>
                <a:gd name="T6" fmla="*/ 111 w 117"/>
                <a:gd name="T7" fmla="*/ 32 h 116"/>
                <a:gd name="T8" fmla="*/ 107 w 117"/>
                <a:gd name="T9" fmla="*/ 25 h 116"/>
                <a:gd name="T10" fmla="*/ 103 w 117"/>
                <a:gd name="T11" fmla="*/ 19 h 116"/>
                <a:gd name="T12" fmla="*/ 97 w 117"/>
                <a:gd name="T13" fmla="*/ 14 h 116"/>
                <a:gd name="T14" fmla="*/ 91 w 117"/>
                <a:gd name="T15" fmla="*/ 9 h 116"/>
                <a:gd name="T16" fmla="*/ 85 w 117"/>
                <a:gd name="T17" fmla="*/ 6 h 116"/>
                <a:gd name="T18" fmla="*/ 77 w 117"/>
                <a:gd name="T19" fmla="*/ 3 h 116"/>
                <a:gd name="T20" fmla="*/ 70 w 117"/>
                <a:gd name="T21" fmla="*/ 1 h 116"/>
                <a:gd name="T22" fmla="*/ 62 w 117"/>
                <a:gd name="T23" fmla="*/ 0 h 116"/>
                <a:gd name="T24" fmla="*/ 55 w 117"/>
                <a:gd name="T25" fmla="*/ 0 h 116"/>
                <a:gd name="T26" fmla="*/ 47 w 117"/>
                <a:gd name="T27" fmla="*/ 1 h 116"/>
                <a:gd name="T28" fmla="*/ 40 w 117"/>
                <a:gd name="T29" fmla="*/ 3 h 116"/>
                <a:gd name="T30" fmla="*/ 33 w 117"/>
                <a:gd name="T31" fmla="*/ 6 h 116"/>
                <a:gd name="T32" fmla="*/ 26 w 117"/>
                <a:gd name="T33" fmla="*/ 9 h 116"/>
                <a:gd name="T34" fmla="*/ 20 w 117"/>
                <a:gd name="T35" fmla="*/ 14 h 116"/>
                <a:gd name="T36" fmla="*/ 15 w 117"/>
                <a:gd name="T37" fmla="*/ 19 h 116"/>
                <a:gd name="T38" fmla="*/ 10 w 117"/>
                <a:gd name="T39" fmla="*/ 25 h 116"/>
                <a:gd name="T40" fmla="*/ 6 w 117"/>
                <a:gd name="T41" fmla="*/ 32 h 116"/>
                <a:gd name="T42" fmla="*/ 3 w 117"/>
                <a:gd name="T43" fmla="*/ 39 h 116"/>
                <a:gd name="T44" fmla="*/ 1 w 117"/>
                <a:gd name="T45" fmla="*/ 47 h 116"/>
                <a:gd name="T46" fmla="*/ 0 w 117"/>
                <a:gd name="T47" fmla="*/ 54 h 116"/>
                <a:gd name="T48" fmla="*/ 0 w 117"/>
                <a:gd name="T49" fmla="*/ 62 h 116"/>
                <a:gd name="T50" fmla="*/ 1 w 117"/>
                <a:gd name="T51" fmla="*/ 69 h 116"/>
                <a:gd name="T52" fmla="*/ 3 w 117"/>
                <a:gd name="T53" fmla="*/ 77 h 116"/>
                <a:gd name="T54" fmla="*/ 6 w 117"/>
                <a:gd name="T55" fmla="*/ 84 h 116"/>
                <a:gd name="T56" fmla="*/ 10 w 117"/>
                <a:gd name="T57" fmla="*/ 90 h 116"/>
                <a:gd name="T58" fmla="*/ 15 w 117"/>
                <a:gd name="T59" fmla="*/ 97 h 116"/>
                <a:gd name="T60" fmla="*/ 20 w 117"/>
                <a:gd name="T61" fmla="*/ 102 h 116"/>
                <a:gd name="T62" fmla="*/ 26 w 117"/>
                <a:gd name="T63" fmla="*/ 107 h 116"/>
                <a:gd name="T64" fmla="*/ 33 w 117"/>
                <a:gd name="T65" fmla="*/ 110 h 116"/>
                <a:gd name="T66" fmla="*/ 40 w 117"/>
                <a:gd name="T67" fmla="*/ 113 h 116"/>
                <a:gd name="T68" fmla="*/ 47 w 117"/>
                <a:gd name="T69" fmla="*/ 115 h 116"/>
                <a:gd name="T70" fmla="*/ 55 w 117"/>
                <a:gd name="T71" fmla="*/ 116 h 116"/>
                <a:gd name="T72" fmla="*/ 62 w 117"/>
                <a:gd name="T73" fmla="*/ 116 h 116"/>
                <a:gd name="T74" fmla="*/ 70 w 117"/>
                <a:gd name="T75" fmla="*/ 115 h 116"/>
                <a:gd name="T76" fmla="*/ 77 w 117"/>
                <a:gd name="T77" fmla="*/ 113 h 116"/>
                <a:gd name="T78" fmla="*/ 85 w 117"/>
                <a:gd name="T79" fmla="*/ 110 h 116"/>
                <a:gd name="T80" fmla="*/ 91 w 117"/>
                <a:gd name="T81" fmla="*/ 107 h 116"/>
                <a:gd name="T82" fmla="*/ 97 w 117"/>
                <a:gd name="T83" fmla="*/ 102 h 116"/>
                <a:gd name="T84" fmla="*/ 103 w 117"/>
                <a:gd name="T85" fmla="*/ 97 h 116"/>
                <a:gd name="T86" fmla="*/ 107 w 117"/>
                <a:gd name="T87" fmla="*/ 90 h 116"/>
                <a:gd name="T88" fmla="*/ 111 w 117"/>
                <a:gd name="T89" fmla="*/ 84 h 116"/>
                <a:gd name="T90" fmla="*/ 114 w 117"/>
                <a:gd name="T91" fmla="*/ 77 h 116"/>
                <a:gd name="T92" fmla="*/ 116 w 117"/>
                <a:gd name="T93" fmla="*/ 69 h 116"/>
                <a:gd name="T94" fmla="*/ 117 w 117"/>
                <a:gd name="T95" fmla="*/ 62 h 1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6"/>
                <a:gd name="T146" fmla="*/ 117 w 117"/>
                <a:gd name="T147" fmla="*/ 116 h 1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6">
                  <a:moveTo>
                    <a:pt x="117" y="58"/>
                  </a:moveTo>
                  <a:lnTo>
                    <a:pt x="117" y="54"/>
                  </a:lnTo>
                  <a:lnTo>
                    <a:pt x="117" y="50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39"/>
                  </a:lnTo>
                  <a:lnTo>
                    <a:pt x="113" y="36"/>
                  </a:lnTo>
                  <a:lnTo>
                    <a:pt x="111" y="32"/>
                  </a:lnTo>
                  <a:lnTo>
                    <a:pt x="109" y="29"/>
                  </a:lnTo>
                  <a:lnTo>
                    <a:pt x="107" y="25"/>
                  </a:lnTo>
                  <a:lnTo>
                    <a:pt x="105" y="22"/>
                  </a:lnTo>
                  <a:lnTo>
                    <a:pt x="103" y="19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9"/>
                  </a:lnTo>
                  <a:lnTo>
                    <a:pt x="88" y="7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4" y="1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7"/>
                  </a:lnTo>
                  <a:lnTo>
                    <a:pt x="26" y="9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5" y="19"/>
                  </a:lnTo>
                  <a:lnTo>
                    <a:pt x="12" y="22"/>
                  </a:lnTo>
                  <a:lnTo>
                    <a:pt x="10" y="25"/>
                  </a:lnTo>
                  <a:lnTo>
                    <a:pt x="8" y="29"/>
                  </a:lnTo>
                  <a:lnTo>
                    <a:pt x="6" y="32"/>
                  </a:lnTo>
                  <a:lnTo>
                    <a:pt x="5" y="36"/>
                  </a:lnTo>
                  <a:lnTo>
                    <a:pt x="3" y="39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0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69"/>
                  </a:lnTo>
                  <a:lnTo>
                    <a:pt x="2" y="73"/>
                  </a:lnTo>
                  <a:lnTo>
                    <a:pt x="3" y="77"/>
                  </a:lnTo>
                  <a:lnTo>
                    <a:pt x="5" y="80"/>
                  </a:lnTo>
                  <a:lnTo>
                    <a:pt x="6" y="84"/>
                  </a:lnTo>
                  <a:lnTo>
                    <a:pt x="8" y="87"/>
                  </a:lnTo>
                  <a:lnTo>
                    <a:pt x="10" y="90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99"/>
                  </a:lnTo>
                  <a:lnTo>
                    <a:pt x="20" y="102"/>
                  </a:lnTo>
                  <a:lnTo>
                    <a:pt x="23" y="104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0"/>
                  </a:lnTo>
                  <a:lnTo>
                    <a:pt x="36" y="112"/>
                  </a:lnTo>
                  <a:lnTo>
                    <a:pt x="40" y="113"/>
                  </a:lnTo>
                  <a:lnTo>
                    <a:pt x="44" y="114"/>
                  </a:lnTo>
                  <a:lnTo>
                    <a:pt x="47" y="115"/>
                  </a:lnTo>
                  <a:lnTo>
                    <a:pt x="51" y="116"/>
                  </a:lnTo>
                  <a:lnTo>
                    <a:pt x="55" y="116"/>
                  </a:lnTo>
                  <a:lnTo>
                    <a:pt x="59" y="116"/>
                  </a:lnTo>
                  <a:lnTo>
                    <a:pt x="62" y="116"/>
                  </a:lnTo>
                  <a:lnTo>
                    <a:pt x="66" y="116"/>
                  </a:lnTo>
                  <a:lnTo>
                    <a:pt x="70" y="115"/>
                  </a:lnTo>
                  <a:lnTo>
                    <a:pt x="74" y="114"/>
                  </a:lnTo>
                  <a:lnTo>
                    <a:pt x="77" y="113"/>
                  </a:lnTo>
                  <a:lnTo>
                    <a:pt x="81" y="112"/>
                  </a:lnTo>
                  <a:lnTo>
                    <a:pt x="85" y="110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4"/>
                  </a:lnTo>
                  <a:lnTo>
                    <a:pt x="97" y="102"/>
                  </a:lnTo>
                  <a:lnTo>
                    <a:pt x="100" y="99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0"/>
                  </a:lnTo>
                  <a:lnTo>
                    <a:pt x="109" y="87"/>
                  </a:lnTo>
                  <a:lnTo>
                    <a:pt x="111" y="84"/>
                  </a:lnTo>
                  <a:lnTo>
                    <a:pt x="113" y="80"/>
                  </a:lnTo>
                  <a:lnTo>
                    <a:pt x="114" y="77"/>
                  </a:lnTo>
                  <a:lnTo>
                    <a:pt x="115" y="73"/>
                  </a:lnTo>
                  <a:lnTo>
                    <a:pt x="116" y="69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Rectangle 57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 rot="-4500000">
              <a:off x="6099751" y="2292822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R = 250.00'</a:t>
              </a:r>
              <a:endParaRPr lang="en-US"/>
            </a:p>
          </p:txBody>
        </p:sp>
        <p:sp>
          <p:nvSpPr>
            <p:cNvPr id="23588" name="Line 58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6357938" y="1371601"/>
              <a:ext cx="622300" cy="266541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59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6980238" y="1371601"/>
              <a:ext cx="1981200" cy="26209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Rectangle 60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141914" y="341471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42°30'00"</a:t>
              </a:r>
              <a:endParaRPr lang="en-US"/>
            </a:p>
          </p:txBody>
        </p:sp>
        <p:sp>
          <p:nvSpPr>
            <p:cNvPr id="23591" name="Freeform 61"/>
            <p:cNvSpPr>
              <a:spLocks/>
            </p:cNvSpPr>
            <p:nvPr>
              <p:custDataLst>
                <p:tags r:id="rId23"/>
              </p:custDataLst>
            </p:nvPr>
          </p:nvSpPr>
          <p:spPr bwMode="auto">
            <a:xfrm>
              <a:off x="6026151" y="3359151"/>
              <a:ext cx="485775" cy="87313"/>
            </a:xfrm>
            <a:custGeom>
              <a:avLst/>
              <a:gdLst>
                <a:gd name="T0" fmla="*/ 1083 w 1083"/>
                <a:gd name="T1" fmla="*/ 38 h 192"/>
                <a:gd name="T2" fmla="*/ 806 w 1083"/>
                <a:gd name="T3" fmla="*/ 0 h 192"/>
                <a:gd name="T4" fmla="*/ 527 w 1083"/>
                <a:gd name="T5" fmla="*/ 13 h 192"/>
                <a:gd name="T6" fmla="*/ 255 w 1083"/>
                <a:gd name="T7" fmla="*/ 78 h 192"/>
                <a:gd name="T8" fmla="*/ 0 w 1083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3"/>
                <a:gd name="T16" fmla="*/ 0 h 192"/>
                <a:gd name="T17" fmla="*/ 1083 w 1083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3" h="192">
                  <a:moveTo>
                    <a:pt x="1083" y="38"/>
                  </a:moveTo>
                  <a:lnTo>
                    <a:pt x="806" y="0"/>
                  </a:lnTo>
                  <a:lnTo>
                    <a:pt x="527" y="13"/>
                  </a:lnTo>
                  <a:lnTo>
                    <a:pt x="255" y="78"/>
                  </a:lnTo>
                  <a:lnTo>
                    <a:pt x="0" y="192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Rectangle 66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7364414" y="156686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50°15'00"</a:t>
              </a:r>
              <a:endParaRPr lang="en-US"/>
            </a:p>
          </p:txBody>
        </p:sp>
        <p:sp>
          <p:nvSpPr>
            <p:cNvPr id="23597" name="Freeform 67"/>
            <p:cNvSpPr>
              <a:spLocks/>
            </p:cNvSpPr>
            <p:nvPr>
              <p:custDataLst>
                <p:tags r:id="rId25"/>
              </p:custDataLst>
            </p:nvPr>
          </p:nvSpPr>
          <p:spPr bwMode="auto">
            <a:xfrm>
              <a:off x="6862764" y="1782764"/>
              <a:ext cx="428625" cy="104775"/>
            </a:xfrm>
            <a:custGeom>
              <a:avLst/>
              <a:gdLst>
                <a:gd name="T0" fmla="*/ 0 w 955"/>
                <a:gd name="T1" fmla="*/ 203 h 233"/>
                <a:gd name="T2" fmla="*/ 250 w 955"/>
                <a:gd name="T3" fmla="*/ 233 h 233"/>
                <a:gd name="T4" fmla="*/ 500 w 955"/>
                <a:gd name="T5" fmla="*/ 208 h 233"/>
                <a:gd name="T6" fmla="*/ 739 w 955"/>
                <a:gd name="T7" fmla="*/ 129 h 233"/>
                <a:gd name="T8" fmla="*/ 955 w 955"/>
                <a:gd name="T9" fmla="*/ 0 h 2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5"/>
                <a:gd name="T16" fmla="*/ 0 h 233"/>
                <a:gd name="T17" fmla="*/ 955 w 955"/>
                <a:gd name="T18" fmla="*/ 233 h 2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5" h="233">
                  <a:moveTo>
                    <a:pt x="0" y="203"/>
                  </a:moveTo>
                  <a:lnTo>
                    <a:pt x="250" y="233"/>
                  </a:lnTo>
                  <a:lnTo>
                    <a:pt x="500" y="208"/>
                  </a:lnTo>
                  <a:lnTo>
                    <a:pt x="739" y="129"/>
                  </a:lnTo>
                  <a:lnTo>
                    <a:pt x="955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Freeform 72"/>
            <p:cNvSpPr>
              <a:spLocks/>
            </p:cNvSpPr>
            <p:nvPr>
              <p:custDataLst>
                <p:tags r:id="rId26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32 w 132"/>
                <a:gd name="T1" fmla="*/ 67 h 132"/>
                <a:gd name="T2" fmla="*/ 132 w 132"/>
                <a:gd name="T3" fmla="*/ 58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6 h 132"/>
                <a:gd name="T12" fmla="*/ 113 w 132"/>
                <a:gd name="T13" fmla="*/ 19 h 132"/>
                <a:gd name="T14" fmla="*/ 106 w 132"/>
                <a:gd name="T15" fmla="*/ 14 h 132"/>
                <a:gd name="T16" fmla="*/ 100 w 132"/>
                <a:gd name="T17" fmla="*/ 9 h 132"/>
                <a:gd name="T18" fmla="*/ 92 w 132"/>
                <a:gd name="T19" fmla="*/ 6 h 132"/>
                <a:gd name="T20" fmla="*/ 84 w 132"/>
                <a:gd name="T21" fmla="*/ 2 h 132"/>
                <a:gd name="T22" fmla="*/ 75 w 132"/>
                <a:gd name="T23" fmla="*/ 1 h 132"/>
                <a:gd name="T24" fmla="*/ 67 w 132"/>
                <a:gd name="T25" fmla="*/ 0 h 132"/>
                <a:gd name="T26" fmla="*/ 58 w 132"/>
                <a:gd name="T27" fmla="*/ 1 h 132"/>
                <a:gd name="T28" fmla="*/ 50 w 132"/>
                <a:gd name="T29" fmla="*/ 2 h 132"/>
                <a:gd name="T30" fmla="*/ 41 w 132"/>
                <a:gd name="T31" fmla="*/ 6 h 132"/>
                <a:gd name="T32" fmla="*/ 34 w 132"/>
                <a:gd name="T33" fmla="*/ 9 h 132"/>
                <a:gd name="T34" fmla="*/ 26 w 132"/>
                <a:gd name="T35" fmla="*/ 14 h 132"/>
                <a:gd name="T36" fmla="*/ 19 w 132"/>
                <a:gd name="T37" fmla="*/ 19 h 132"/>
                <a:gd name="T38" fmla="*/ 14 w 132"/>
                <a:gd name="T39" fmla="*/ 26 h 132"/>
                <a:gd name="T40" fmla="*/ 9 w 132"/>
                <a:gd name="T41" fmla="*/ 33 h 132"/>
                <a:gd name="T42" fmla="*/ 6 w 132"/>
                <a:gd name="T43" fmla="*/ 41 h 132"/>
                <a:gd name="T44" fmla="*/ 2 w 132"/>
                <a:gd name="T45" fmla="*/ 49 h 132"/>
                <a:gd name="T46" fmla="*/ 1 w 132"/>
                <a:gd name="T47" fmla="*/ 58 h 132"/>
                <a:gd name="T48" fmla="*/ 0 w 132"/>
                <a:gd name="T49" fmla="*/ 67 h 132"/>
                <a:gd name="T50" fmla="*/ 1 w 132"/>
                <a:gd name="T51" fmla="*/ 75 h 132"/>
                <a:gd name="T52" fmla="*/ 2 w 132"/>
                <a:gd name="T53" fmla="*/ 84 h 132"/>
                <a:gd name="T54" fmla="*/ 6 w 132"/>
                <a:gd name="T55" fmla="*/ 92 h 132"/>
                <a:gd name="T56" fmla="*/ 9 w 132"/>
                <a:gd name="T57" fmla="*/ 100 h 132"/>
                <a:gd name="T58" fmla="*/ 14 w 132"/>
                <a:gd name="T59" fmla="*/ 106 h 132"/>
                <a:gd name="T60" fmla="*/ 19 w 132"/>
                <a:gd name="T61" fmla="*/ 113 h 132"/>
                <a:gd name="T62" fmla="*/ 26 w 132"/>
                <a:gd name="T63" fmla="*/ 119 h 132"/>
                <a:gd name="T64" fmla="*/ 34 w 132"/>
                <a:gd name="T65" fmla="*/ 123 h 132"/>
                <a:gd name="T66" fmla="*/ 41 w 132"/>
                <a:gd name="T67" fmla="*/ 128 h 132"/>
                <a:gd name="T68" fmla="*/ 50 w 132"/>
                <a:gd name="T69" fmla="*/ 130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30 h 132"/>
                <a:gd name="T78" fmla="*/ 92 w 132"/>
                <a:gd name="T79" fmla="*/ 128 h 132"/>
                <a:gd name="T80" fmla="*/ 100 w 132"/>
                <a:gd name="T81" fmla="*/ 123 h 132"/>
                <a:gd name="T82" fmla="*/ 106 w 132"/>
                <a:gd name="T83" fmla="*/ 119 h 132"/>
                <a:gd name="T84" fmla="*/ 113 w 132"/>
                <a:gd name="T85" fmla="*/ 113 h 132"/>
                <a:gd name="T86" fmla="*/ 119 w 132"/>
                <a:gd name="T87" fmla="*/ 106 h 132"/>
                <a:gd name="T88" fmla="*/ 123 w 132"/>
                <a:gd name="T89" fmla="*/ 100 h 132"/>
                <a:gd name="T90" fmla="*/ 128 w 132"/>
                <a:gd name="T91" fmla="*/ 92 h 132"/>
                <a:gd name="T92" fmla="*/ 130 w 132"/>
                <a:gd name="T93" fmla="*/ 84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0"/>
                  </a:moveTo>
                  <a:lnTo>
                    <a:pt x="132" y="67"/>
                  </a:lnTo>
                  <a:lnTo>
                    <a:pt x="132" y="62"/>
                  </a:lnTo>
                  <a:lnTo>
                    <a:pt x="132" y="58"/>
                  </a:lnTo>
                  <a:lnTo>
                    <a:pt x="131" y="53"/>
                  </a:lnTo>
                  <a:lnTo>
                    <a:pt x="130" y="49"/>
                  </a:lnTo>
                  <a:lnTo>
                    <a:pt x="129" y="45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6"/>
                  </a:lnTo>
                  <a:lnTo>
                    <a:pt x="117" y="23"/>
                  </a:lnTo>
                  <a:lnTo>
                    <a:pt x="113" y="19"/>
                  </a:lnTo>
                  <a:lnTo>
                    <a:pt x="110" y="17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7"/>
                  </a:lnTo>
                  <a:lnTo>
                    <a:pt x="92" y="6"/>
                  </a:lnTo>
                  <a:lnTo>
                    <a:pt x="88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3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1" y="6"/>
                  </a:lnTo>
                  <a:lnTo>
                    <a:pt x="37" y="7"/>
                  </a:lnTo>
                  <a:lnTo>
                    <a:pt x="34" y="9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3" y="17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1"/>
                  </a:lnTo>
                  <a:lnTo>
                    <a:pt x="3" y="45"/>
                  </a:lnTo>
                  <a:lnTo>
                    <a:pt x="2" y="49"/>
                  </a:lnTo>
                  <a:lnTo>
                    <a:pt x="1" y="53"/>
                  </a:lnTo>
                  <a:lnTo>
                    <a:pt x="1" y="58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1" y="75"/>
                  </a:lnTo>
                  <a:lnTo>
                    <a:pt x="1" y="79"/>
                  </a:lnTo>
                  <a:lnTo>
                    <a:pt x="2" y="84"/>
                  </a:lnTo>
                  <a:lnTo>
                    <a:pt x="3" y="87"/>
                  </a:lnTo>
                  <a:lnTo>
                    <a:pt x="6" y="92"/>
                  </a:lnTo>
                  <a:lnTo>
                    <a:pt x="7" y="95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4" y="106"/>
                  </a:lnTo>
                  <a:lnTo>
                    <a:pt x="17" y="110"/>
                  </a:lnTo>
                  <a:lnTo>
                    <a:pt x="19" y="113"/>
                  </a:lnTo>
                  <a:lnTo>
                    <a:pt x="23" y="117"/>
                  </a:lnTo>
                  <a:lnTo>
                    <a:pt x="26" y="119"/>
                  </a:lnTo>
                  <a:lnTo>
                    <a:pt x="29" y="121"/>
                  </a:lnTo>
                  <a:lnTo>
                    <a:pt x="34" y="123"/>
                  </a:lnTo>
                  <a:lnTo>
                    <a:pt x="37" y="126"/>
                  </a:lnTo>
                  <a:lnTo>
                    <a:pt x="41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1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8" y="129"/>
                  </a:lnTo>
                  <a:lnTo>
                    <a:pt x="92" y="128"/>
                  </a:lnTo>
                  <a:lnTo>
                    <a:pt x="96" y="126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6" y="119"/>
                  </a:lnTo>
                  <a:lnTo>
                    <a:pt x="110" y="117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6" y="95"/>
                  </a:lnTo>
                  <a:lnTo>
                    <a:pt x="128" y="92"/>
                  </a:lnTo>
                  <a:lnTo>
                    <a:pt x="129" y="87"/>
                  </a:lnTo>
                  <a:lnTo>
                    <a:pt x="130" y="84"/>
                  </a:lnTo>
                  <a:lnTo>
                    <a:pt x="131" y="79"/>
                  </a:lnTo>
                  <a:lnTo>
                    <a:pt x="132" y="75"/>
                  </a:lnTo>
                  <a:lnTo>
                    <a:pt x="132" y="7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3" name="Freeform 73"/>
            <p:cNvSpPr>
              <a:spLocks/>
            </p:cNvSpPr>
            <p:nvPr>
              <p:custDataLst>
                <p:tags r:id="rId27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3 w 117"/>
                <a:gd name="T11" fmla="*/ 20 h 117"/>
                <a:gd name="T12" fmla="*/ 97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7 w 117"/>
                <a:gd name="T83" fmla="*/ 103 h 117"/>
                <a:gd name="T84" fmla="*/ 103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7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6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7" y="17"/>
                  </a:lnTo>
                  <a:lnTo>
                    <a:pt x="15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5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6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7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6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3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Freeform 74"/>
            <p:cNvSpPr>
              <a:spLocks/>
            </p:cNvSpPr>
            <p:nvPr>
              <p:custDataLst>
                <p:tags r:id="rId28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32 w 132"/>
                <a:gd name="T1" fmla="*/ 67 h 133"/>
                <a:gd name="T2" fmla="*/ 132 w 132"/>
                <a:gd name="T3" fmla="*/ 58 h 133"/>
                <a:gd name="T4" fmla="*/ 129 w 132"/>
                <a:gd name="T5" fmla="*/ 49 h 133"/>
                <a:gd name="T6" fmla="*/ 127 w 132"/>
                <a:gd name="T7" fmla="*/ 41 h 133"/>
                <a:gd name="T8" fmla="*/ 124 w 132"/>
                <a:gd name="T9" fmla="*/ 33 h 133"/>
                <a:gd name="T10" fmla="*/ 118 w 132"/>
                <a:gd name="T11" fmla="*/ 26 h 133"/>
                <a:gd name="T12" fmla="*/ 112 w 132"/>
                <a:gd name="T13" fmla="*/ 20 h 133"/>
                <a:gd name="T14" fmla="*/ 107 w 132"/>
                <a:gd name="T15" fmla="*/ 14 h 133"/>
                <a:gd name="T16" fmla="*/ 99 w 132"/>
                <a:gd name="T17" fmla="*/ 9 h 133"/>
                <a:gd name="T18" fmla="*/ 91 w 132"/>
                <a:gd name="T19" fmla="*/ 6 h 133"/>
                <a:gd name="T20" fmla="*/ 83 w 132"/>
                <a:gd name="T21" fmla="*/ 3 h 133"/>
                <a:gd name="T22" fmla="*/ 75 w 132"/>
                <a:gd name="T23" fmla="*/ 2 h 133"/>
                <a:gd name="T24" fmla="*/ 66 w 132"/>
                <a:gd name="T25" fmla="*/ 0 h 133"/>
                <a:gd name="T26" fmla="*/ 57 w 132"/>
                <a:gd name="T27" fmla="*/ 2 h 133"/>
                <a:gd name="T28" fmla="*/ 49 w 132"/>
                <a:gd name="T29" fmla="*/ 3 h 133"/>
                <a:gd name="T30" fmla="*/ 41 w 132"/>
                <a:gd name="T31" fmla="*/ 6 h 133"/>
                <a:gd name="T32" fmla="*/ 33 w 132"/>
                <a:gd name="T33" fmla="*/ 9 h 133"/>
                <a:gd name="T34" fmla="*/ 25 w 132"/>
                <a:gd name="T35" fmla="*/ 14 h 133"/>
                <a:gd name="T36" fmla="*/ 19 w 132"/>
                <a:gd name="T37" fmla="*/ 20 h 133"/>
                <a:gd name="T38" fmla="*/ 14 w 132"/>
                <a:gd name="T39" fmla="*/ 26 h 133"/>
                <a:gd name="T40" fmla="*/ 8 w 132"/>
                <a:gd name="T41" fmla="*/ 33 h 133"/>
                <a:gd name="T42" fmla="*/ 5 w 132"/>
                <a:gd name="T43" fmla="*/ 41 h 133"/>
                <a:gd name="T44" fmla="*/ 3 w 132"/>
                <a:gd name="T45" fmla="*/ 49 h 133"/>
                <a:gd name="T46" fmla="*/ 0 w 132"/>
                <a:gd name="T47" fmla="*/ 58 h 133"/>
                <a:gd name="T48" fmla="*/ 0 w 132"/>
                <a:gd name="T49" fmla="*/ 67 h 133"/>
                <a:gd name="T50" fmla="*/ 0 w 132"/>
                <a:gd name="T51" fmla="*/ 75 h 133"/>
                <a:gd name="T52" fmla="*/ 3 w 132"/>
                <a:gd name="T53" fmla="*/ 84 h 133"/>
                <a:gd name="T54" fmla="*/ 5 w 132"/>
                <a:gd name="T55" fmla="*/ 92 h 133"/>
                <a:gd name="T56" fmla="*/ 8 w 132"/>
                <a:gd name="T57" fmla="*/ 100 h 133"/>
                <a:gd name="T58" fmla="*/ 14 w 132"/>
                <a:gd name="T59" fmla="*/ 107 h 133"/>
                <a:gd name="T60" fmla="*/ 19 w 132"/>
                <a:gd name="T61" fmla="*/ 114 h 133"/>
                <a:gd name="T62" fmla="*/ 25 w 132"/>
                <a:gd name="T63" fmla="*/ 119 h 133"/>
                <a:gd name="T64" fmla="*/ 33 w 132"/>
                <a:gd name="T65" fmla="*/ 124 h 133"/>
                <a:gd name="T66" fmla="*/ 41 w 132"/>
                <a:gd name="T67" fmla="*/ 128 h 133"/>
                <a:gd name="T68" fmla="*/ 49 w 132"/>
                <a:gd name="T69" fmla="*/ 131 h 133"/>
                <a:gd name="T70" fmla="*/ 57 w 132"/>
                <a:gd name="T71" fmla="*/ 133 h 133"/>
                <a:gd name="T72" fmla="*/ 66 w 132"/>
                <a:gd name="T73" fmla="*/ 133 h 133"/>
                <a:gd name="T74" fmla="*/ 75 w 132"/>
                <a:gd name="T75" fmla="*/ 133 h 133"/>
                <a:gd name="T76" fmla="*/ 83 w 132"/>
                <a:gd name="T77" fmla="*/ 131 h 133"/>
                <a:gd name="T78" fmla="*/ 91 w 132"/>
                <a:gd name="T79" fmla="*/ 128 h 133"/>
                <a:gd name="T80" fmla="*/ 99 w 132"/>
                <a:gd name="T81" fmla="*/ 124 h 133"/>
                <a:gd name="T82" fmla="*/ 107 w 132"/>
                <a:gd name="T83" fmla="*/ 119 h 133"/>
                <a:gd name="T84" fmla="*/ 112 w 132"/>
                <a:gd name="T85" fmla="*/ 114 h 133"/>
                <a:gd name="T86" fmla="*/ 118 w 132"/>
                <a:gd name="T87" fmla="*/ 107 h 133"/>
                <a:gd name="T88" fmla="*/ 124 w 132"/>
                <a:gd name="T89" fmla="*/ 100 h 133"/>
                <a:gd name="T90" fmla="*/ 127 w 132"/>
                <a:gd name="T91" fmla="*/ 92 h 133"/>
                <a:gd name="T92" fmla="*/ 129 w 132"/>
                <a:gd name="T93" fmla="*/ 84 h 133"/>
                <a:gd name="T94" fmla="*/ 132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7"/>
                  </a:lnTo>
                  <a:lnTo>
                    <a:pt x="132" y="63"/>
                  </a:lnTo>
                  <a:lnTo>
                    <a:pt x="132" y="58"/>
                  </a:lnTo>
                  <a:lnTo>
                    <a:pt x="130" y="54"/>
                  </a:lnTo>
                  <a:lnTo>
                    <a:pt x="129" y="49"/>
                  </a:lnTo>
                  <a:lnTo>
                    <a:pt x="128" y="46"/>
                  </a:lnTo>
                  <a:lnTo>
                    <a:pt x="127" y="41"/>
                  </a:lnTo>
                  <a:lnTo>
                    <a:pt x="125" y="38"/>
                  </a:lnTo>
                  <a:lnTo>
                    <a:pt x="124" y="33"/>
                  </a:lnTo>
                  <a:lnTo>
                    <a:pt x="121" y="30"/>
                  </a:lnTo>
                  <a:lnTo>
                    <a:pt x="118" y="26"/>
                  </a:lnTo>
                  <a:lnTo>
                    <a:pt x="116" y="23"/>
                  </a:lnTo>
                  <a:lnTo>
                    <a:pt x="112" y="20"/>
                  </a:lnTo>
                  <a:lnTo>
                    <a:pt x="110" y="17"/>
                  </a:lnTo>
                  <a:lnTo>
                    <a:pt x="107" y="14"/>
                  </a:lnTo>
                  <a:lnTo>
                    <a:pt x="102" y="12"/>
                  </a:lnTo>
                  <a:lnTo>
                    <a:pt x="99" y="9"/>
                  </a:lnTo>
                  <a:lnTo>
                    <a:pt x="95" y="7"/>
                  </a:lnTo>
                  <a:lnTo>
                    <a:pt x="91" y="6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8" y="2"/>
                  </a:lnTo>
                  <a:lnTo>
                    <a:pt x="75" y="2"/>
                  </a:lnTo>
                  <a:lnTo>
                    <a:pt x="70" y="0"/>
                  </a:lnTo>
                  <a:lnTo>
                    <a:pt x="66" y="0"/>
                  </a:lnTo>
                  <a:lnTo>
                    <a:pt x="61" y="0"/>
                  </a:lnTo>
                  <a:lnTo>
                    <a:pt x="57" y="2"/>
                  </a:lnTo>
                  <a:lnTo>
                    <a:pt x="53" y="2"/>
                  </a:lnTo>
                  <a:lnTo>
                    <a:pt x="49" y="3"/>
                  </a:lnTo>
                  <a:lnTo>
                    <a:pt x="44" y="4"/>
                  </a:lnTo>
                  <a:lnTo>
                    <a:pt x="41" y="6"/>
                  </a:lnTo>
                  <a:lnTo>
                    <a:pt x="36" y="7"/>
                  </a:lnTo>
                  <a:lnTo>
                    <a:pt x="33" y="9"/>
                  </a:lnTo>
                  <a:lnTo>
                    <a:pt x="30" y="12"/>
                  </a:lnTo>
                  <a:lnTo>
                    <a:pt x="25" y="14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4" y="26"/>
                  </a:lnTo>
                  <a:lnTo>
                    <a:pt x="10" y="30"/>
                  </a:lnTo>
                  <a:lnTo>
                    <a:pt x="8" y="33"/>
                  </a:lnTo>
                  <a:lnTo>
                    <a:pt x="7" y="38"/>
                  </a:lnTo>
                  <a:lnTo>
                    <a:pt x="5" y="41"/>
                  </a:lnTo>
                  <a:lnTo>
                    <a:pt x="4" y="46"/>
                  </a:lnTo>
                  <a:lnTo>
                    <a:pt x="3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3" y="84"/>
                  </a:lnTo>
                  <a:lnTo>
                    <a:pt x="4" y="88"/>
                  </a:lnTo>
                  <a:lnTo>
                    <a:pt x="5" y="92"/>
                  </a:lnTo>
                  <a:lnTo>
                    <a:pt x="7" y="96"/>
                  </a:lnTo>
                  <a:lnTo>
                    <a:pt x="8" y="100"/>
                  </a:lnTo>
                  <a:lnTo>
                    <a:pt x="10" y="103"/>
                  </a:lnTo>
                  <a:lnTo>
                    <a:pt x="14" y="107"/>
                  </a:lnTo>
                  <a:lnTo>
                    <a:pt x="16" y="110"/>
                  </a:lnTo>
                  <a:lnTo>
                    <a:pt x="19" y="114"/>
                  </a:lnTo>
                  <a:lnTo>
                    <a:pt x="22" y="117"/>
                  </a:lnTo>
                  <a:lnTo>
                    <a:pt x="25" y="119"/>
                  </a:lnTo>
                  <a:lnTo>
                    <a:pt x="30" y="122"/>
                  </a:lnTo>
                  <a:lnTo>
                    <a:pt x="33" y="124"/>
                  </a:lnTo>
                  <a:lnTo>
                    <a:pt x="36" y="126"/>
                  </a:lnTo>
                  <a:lnTo>
                    <a:pt x="41" y="128"/>
                  </a:lnTo>
                  <a:lnTo>
                    <a:pt x="44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7" y="133"/>
                  </a:lnTo>
                  <a:lnTo>
                    <a:pt x="61" y="133"/>
                  </a:lnTo>
                  <a:lnTo>
                    <a:pt x="66" y="133"/>
                  </a:lnTo>
                  <a:lnTo>
                    <a:pt x="70" y="133"/>
                  </a:lnTo>
                  <a:lnTo>
                    <a:pt x="75" y="133"/>
                  </a:lnTo>
                  <a:lnTo>
                    <a:pt x="78" y="132"/>
                  </a:lnTo>
                  <a:lnTo>
                    <a:pt x="83" y="131"/>
                  </a:lnTo>
                  <a:lnTo>
                    <a:pt x="87" y="129"/>
                  </a:lnTo>
                  <a:lnTo>
                    <a:pt x="91" y="128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2" y="122"/>
                  </a:lnTo>
                  <a:lnTo>
                    <a:pt x="107" y="119"/>
                  </a:lnTo>
                  <a:lnTo>
                    <a:pt x="110" y="117"/>
                  </a:lnTo>
                  <a:lnTo>
                    <a:pt x="112" y="114"/>
                  </a:lnTo>
                  <a:lnTo>
                    <a:pt x="116" y="110"/>
                  </a:lnTo>
                  <a:lnTo>
                    <a:pt x="118" y="107"/>
                  </a:lnTo>
                  <a:lnTo>
                    <a:pt x="121" y="103"/>
                  </a:lnTo>
                  <a:lnTo>
                    <a:pt x="124" y="100"/>
                  </a:lnTo>
                  <a:lnTo>
                    <a:pt x="125" y="96"/>
                  </a:lnTo>
                  <a:lnTo>
                    <a:pt x="127" y="92"/>
                  </a:lnTo>
                  <a:lnTo>
                    <a:pt x="128" y="88"/>
                  </a:lnTo>
                  <a:lnTo>
                    <a:pt x="129" y="84"/>
                  </a:lnTo>
                  <a:lnTo>
                    <a:pt x="130" y="80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5" name="Freeform 75"/>
            <p:cNvSpPr>
              <a:spLocks/>
            </p:cNvSpPr>
            <p:nvPr>
              <p:custDataLst>
                <p:tags r:id="rId29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16 w 116"/>
                <a:gd name="T1" fmla="*/ 55 h 117"/>
                <a:gd name="T2" fmla="*/ 115 w 116"/>
                <a:gd name="T3" fmla="*/ 47 h 117"/>
                <a:gd name="T4" fmla="*/ 113 w 116"/>
                <a:gd name="T5" fmla="*/ 40 h 117"/>
                <a:gd name="T6" fmla="*/ 110 w 116"/>
                <a:gd name="T7" fmla="*/ 33 h 117"/>
                <a:gd name="T8" fmla="*/ 107 w 116"/>
                <a:gd name="T9" fmla="*/ 26 h 117"/>
                <a:gd name="T10" fmla="*/ 102 w 116"/>
                <a:gd name="T11" fmla="*/ 20 h 117"/>
                <a:gd name="T12" fmla="*/ 97 w 116"/>
                <a:gd name="T13" fmla="*/ 15 h 117"/>
                <a:gd name="T14" fmla="*/ 90 w 116"/>
                <a:gd name="T15" fmla="*/ 10 h 117"/>
                <a:gd name="T16" fmla="*/ 84 w 116"/>
                <a:gd name="T17" fmla="*/ 6 h 117"/>
                <a:gd name="T18" fmla="*/ 77 w 116"/>
                <a:gd name="T19" fmla="*/ 3 h 117"/>
                <a:gd name="T20" fmla="*/ 69 w 116"/>
                <a:gd name="T21" fmla="*/ 1 h 117"/>
                <a:gd name="T22" fmla="*/ 62 w 116"/>
                <a:gd name="T23" fmla="*/ 0 h 117"/>
                <a:gd name="T24" fmla="*/ 54 w 116"/>
                <a:gd name="T25" fmla="*/ 0 h 117"/>
                <a:gd name="T26" fmla="*/ 47 w 116"/>
                <a:gd name="T27" fmla="*/ 1 h 117"/>
                <a:gd name="T28" fmla="*/ 39 w 116"/>
                <a:gd name="T29" fmla="*/ 3 h 117"/>
                <a:gd name="T30" fmla="*/ 32 w 116"/>
                <a:gd name="T31" fmla="*/ 6 h 117"/>
                <a:gd name="T32" fmla="*/ 26 w 116"/>
                <a:gd name="T33" fmla="*/ 10 h 117"/>
                <a:gd name="T34" fmla="*/ 19 w 116"/>
                <a:gd name="T35" fmla="*/ 15 h 117"/>
                <a:gd name="T36" fmla="*/ 14 w 116"/>
                <a:gd name="T37" fmla="*/ 20 h 117"/>
                <a:gd name="T38" fmla="*/ 9 w 116"/>
                <a:gd name="T39" fmla="*/ 26 h 117"/>
                <a:gd name="T40" fmla="*/ 6 w 116"/>
                <a:gd name="T41" fmla="*/ 33 h 117"/>
                <a:gd name="T42" fmla="*/ 3 w 116"/>
                <a:gd name="T43" fmla="*/ 40 h 117"/>
                <a:gd name="T44" fmla="*/ 1 w 116"/>
                <a:gd name="T45" fmla="*/ 47 h 117"/>
                <a:gd name="T46" fmla="*/ 0 w 116"/>
                <a:gd name="T47" fmla="*/ 55 h 117"/>
                <a:gd name="T48" fmla="*/ 0 w 116"/>
                <a:gd name="T49" fmla="*/ 62 h 117"/>
                <a:gd name="T50" fmla="*/ 1 w 116"/>
                <a:gd name="T51" fmla="*/ 70 h 117"/>
                <a:gd name="T52" fmla="*/ 3 w 116"/>
                <a:gd name="T53" fmla="*/ 77 h 117"/>
                <a:gd name="T54" fmla="*/ 6 w 116"/>
                <a:gd name="T55" fmla="*/ 84 h 117"/>
                <a:gd name="T56" fmla="*/ 9 w 116"/>
                <a:gd name="T57" fmla="*/ 91 h 117"/>
                <a:gd name="T58" fmla="*/ 14 w 116"/>
                <a:gd name="T59" fmla="*/ 97 h 117"/>
                <a:gd name="T60" fmla="*/ 19 w 116"/>
                <a:gd name="T61" fmla="*/ 103 h 117"/>
                <a:gd name="T62" fmla="*/ 26 w 116"/>
                <a:gd name="T63" fmla="*/ 107 h 117"/>
                <a:gd name="T64" fmla="*/ 32 w 116"/>
                <a:gd name="T65" fmla="*/ 111 h 117"/>
                <a:gd name="T66" fmla="*/ 39 w 116"/>
                <a:gd name="T67" fmla="*/ 114 h 117"/>
                <a:gd name="T68" fmla="*/ 47 w 116"/>
                <a:gd name="T69" fmla="*/ 116 h 117"/>
                <a:gd name="T70" fmla="*/ 54 w 116"/>
                <a:gd name="T71" fmla="*/ 117 h 117"/>
                <a:gd name="T72" fmla="*/ 62 w 116"/>
                <a:gd name="T73" fmla="*/ 117 h 117"/>
                <a:gd name="T74" fmla="*/ 69 w 116"/>
                <a:gd name="T75" fmla="*/ 116 h 117"/>
                <a:gd name="T76" fmla="*/ 77 w 116"/>
                <a:gd name="T77" fmla="*/ 114 h 117"/>
                <a:gd name="T78" fmla="*/ 84 w 116"/>
                <a:gd name="T79" fmla="*/ 111 h 117"/>
                <a:gd name="T80" fmla="*/ 90 w 116"/>
                <a:gd name="T81" fmla="*/ 107 h 117"/>
                <a:gd name="T82" fmla="*/ 97 w 116"/>
                <a:gd name="T83" fmla="*/ 103 h 117"/>
                <a:gd name="T84" fmla="*/ 102 w 116"/>
                <a:gd name="T85" fmla="*/ 97 h 117"/>
                <a:gd name="T86" fmla="*/ 107 w 116"/>
                <a:gd name="T87" fmla="*/ 91 h 117"/>
                <a:gd name="T88" fmla="*/ 110 w 116"/>
                <a:gd name="T89" fmla="*/ 84 h 117"/>
                <a:gd name="T90" fmla="*/ 113 w 116"/>
                <a:gd name="T91" fmla="*/ 77 h 117"/>
                <a:gd name="T92" fmla="*/ 115 w 116"/>
                <a:gd name="T93" fmla="*/ 70 h 117"/>
                <a:gd name="T94" fmla="*/ 116 w 116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17"/>
                <a:gd name="T146" fmla="*/ 116 w 116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17">
                  <a:moveTo>
                    <a:pt x="116" y="59"/>
                  </a:moveTo>
                  <a:lnTo>
                    <a:pt x="116" y="55"/>
                  </a:lnTo>
                  <a:lnTo>
                    <a:pt x="116" y="51"/>
                  </a:lnTo>
                  <a:lnTo>
                    <a:pt x="115" y="47"/>
                  </a:lnTo>
                  <a:lnTo>
                    <a:pt x="114" y="43"/>
                  </a:lnTo>
                  <a:lnTo>
                    <a:pt x="113" y="40"/>
                  </a:lnTo>
                  <a:lnTo>
                    <a:pt x="112" y="36"/>
                  </a:lnTo>
                  <a:lnTo>
                    <a:pt x="110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4" y="23"/>
                  </a:lnTo>
                  <a:lnTo>
                    <a:pt x="102" y="20"/>
                  </a:lnTo>
                  <a:lnTo>
                    <a:pt x="99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0" y="10"/>
                  </a:lnTo>
                  <a:lnTo>
                    <a:pt x="87" y="8"/>
                  </a:lnTo>
                  <a:lnTo>
                    <a:pt x="84" y="6"/>
                  </a:lnTo>
                  <a:lnTo>
                    <a:pt x="80" y="5"/>
                  </a:lnTo>
                  <a:lnTo>
                    <a:pt x="77" y="3"/>
                  </a:lnTo>
                  <a:lnTo>
                    <a:pt x="73" y="2"/>
                  </a:lnTo>
                  <a:lnTo>
                    <a:pt x="69" y="1"/>
                  </a:lnTo>
                  <a:lnTo>
                    <a:pt x="66" y="1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1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39" y="3"/>
                  </a:lnTo>
                  <a:lnTo>
                    <a:pt x="36" y="5"/>
                  </a:lnTo>
                  <a:lnTo>
                    <a:pt x="32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2" y="12"/>
                  </a:lnTo>
                  <a:lnTo>
                    <a:pt x="19" y="15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9" y="26"/>
                  </a:lnTo>
                  <a:lnTo>
                    <a:pt x="7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7" y="88"/>
                  </a:lnTo>
                  <a:lnTo>
                    <a:pt x="9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19" y="103"/>
                  </a:lnTo>
                  <a:lnTo>
                    <a:pt x="22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2" y="111"/>
                  </a:lnTo>
                  <a:lnTo>
                    <a:pt x="36" y="113"/>
                  </a:lnTo>
                  <a:lnTo>
                    <a:pt x="39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0" y="117"/>
                  </a:lnTo>
                  <a:lnTo>
                    <a:pt x="54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7"/>
                  </a:lnTo>
                  <a:lnTo>
                    <a:pt x="69" y="116"/>
                  </a:lnTo>
                  <a:lnTo>
                    <a:pt x="73" y="115"/>
                  </a:lnTo>
                  <a:lnTo>
                    <a:pt x="77" y="114"/>
                  </a:lnTo>
                  <a:lnTo>
                    <a:pt x="80" y="113"/>
                  </a:lnTo>
                  <a:lnTo>
                    <a:pt x="84" y="111"/>
                  </a:lnTo>
                  <a:lnTo>
                    <a:pt x="87" y="109"/>
                  </a:lnTo>
                  <a:lnTo>
                    <a:pt x="90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99" y="100"/>
                  </a:lnTo>
                  <a:lnTo>
                    <a:pt x="102" y="97"/>
                  </a:lnTo>
                  <a:lnTo>
                    <a:pt x="104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0" y="84"/>
                  </a:lnTo>
                  <a:lnTo>
                    <a:pt x="112" y="81"/>
                  </a:lnTo>
                  <a:lnTo>
                    <a:pt x="113" y="77"/>
                  </a:lnTo>
                  <a:lnTo>
                    <a:pt x="114" y="74"/>
                  </a:lnTo>
                  <a:lnTo>
                    <a:pt x="115" y="70"/>
                  </a:lnTo>
                  <a:lnTo>
                    <a:pt x="116" y="66"/>
                  </a:lnTo>
                  <a:lnTo>
                    <a:pt x="116" y="62"/>
                  </a:lnTo>
                  <a:lnTo>
                    <a:pt x="116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Rectangle 76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6983413" y="1044575"/>
              <a:ext cx="10419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B</a:t>
              </a:r>
              <a:endParaRPr lang="en-US"/>
            </a:p>
          </p:txBody>
        </p:sp>
        <p:sp>
          <p:nvSpPr>
            <p:cNvPr id="23607" name="Rectangle 77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9129713" y="3868738"/>
              <a:ext cx="11060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A</a:t>
              </a:r>
              <a:endParaRPr lang="en-US"/>
            </a:p>
          </p:txBody>
        </p:sp>
        <p:sp>
          <p:nvSpPr>
            <p:cNvPr id="23608" name="Rectangle 78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 rot="3120000">
              <a:off x="7889458" y="2538091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300.00'</a:t>
              </a:r>
              <a:endParaRPr lang="en-US"/>
            </a:p>
          </p:txBody>
        </p:sp>
        <p:sp>
          <p:nvSpPr>
            <p:cNvPr id="23609" name="Rectangle 81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303963" y="4087813"/>
              <a:ext cx="1266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O</a:t>
              </a:r>
              <a:endParaRPr lang="en-US"/>
            </a:p>
          </p:txBody>
        </p:sp>
        <p:sp>
          <p:nvSpPr>
            <p:cNvPr id="63" name="Rectangle 173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517772" y="2662238"/>
              <a:ext cx="745397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500.00' N</a:t>
              </a:r>
              <a:endParaRPr lang="en-US" dirty="0"/>
            </a:p>
          </p:txBody>
        </p:sp>
        <p:sp>
          <p:nvSpPr>
            <p:cNvPr id="64" name="Rectangle 174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419347" y="2860675"/>
              <a:ext cx="81432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000.00' E</a:t>
              </a:r>
              <a:endParaRPr lang="en-US" dirty="0"/>
            </a:p>
          </p:txBody>
        </p:sp>
        <p:sp>
          <p:nvSpPr>
            <p:cNvPr id="59" name="Rectangle 56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 rot="-1800000">
              <a:off x="3350775" y="1717353"/>
              <a:ext cx="107561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N 60°38'54" E</a:t>
              </a:r>
              <a:endParaRPr lang="en-US" dirty="0"/>
            </a:p>
          </p:txBody>
        </p:sp>
        <p:sp>
          <p:nvSpPr>
            <p:cNvPr id="60" name="Rectangle 57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 rot="-1800000">
              <a:off x="3726240" y="1870547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75.00'</a:t>
              </a:r>
              <a:endParaRPr lang="en-US" dirty="0"/>
            </a:p>
          </p:txBody>
        </p:sp>
        <p:sp>
          <p:nvSpPr>
            <p:cNvPr id="61" name="Rectangle 60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159125" y="2314575"/>
              <a:ext cx="118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D</a:t>
              </a:r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Comp B to A</a:t>
            </a:r>
          </a:p>
          <a:p>
            <a:r>
              <a:rPr lang="en-US" dirty="0" err="1"/>
              <a:t>Az</a:t>
            </a:r>
            <a:r>
              <a:rPr lang="en-US" baseline="-25000" dirty="0" err="1"/>
              <a:t>BA</a:t>
            </a:r>
            <a:r>
              <a:rPr lang="en-US" dirty="0"/>
              <a:t> =13°08’54”+180°00’00”-50°15’00”</a:t>
            </a:r>
          </a:p>
          <a:p>
            <a:r>
              <a:rPr lang="en-US" dirty="0"/>
              <a:t>        =142°53’54”</a:t>
            </a:r>
          </a:p>
          <a:p>
            <a:r>
              <a:rPr lang="en-US" dirty="0"/>
              <a:t>N</a:t>
            </a:r>
            <a:r>
              <a:rPr lang="en-US" baseline="-25000" dirty="0"/>
              <a:t>A</a:t>
            </a:r>
            <a:r>
              <a:rPr lang="en-US" dirty="0"/>
              <a:t>=N</a:t>
            </a:r>
            <a:r>
              <a:rPr lang="en-US" baseline="-25000" dirty="0"/>
              <a:t>B</a:t>
            </a:r>
            <a:r>
              <a:rPr lang="en-US" dirty="0"/>
              <a:t>+300.00</a:t>
            </a:r>
            <a:r>
              <a:rPr lang="en-US" dirty="0">
                <a:sym typeface="Wingdings" panose="05000000000000000000" pitchFamily="2" charset="2"/>
              </a:rPr>
              <a:t></a:t>
            </a:r>
            <a:r>
              <a:rPr lang="en-US" dirty="0"/>
              <a:t>cos(13°08’54”)</a:t>
            </a:r>
          </a:p>
          <a:p>
            <a:r>
              <a:rPr lang="en-US" dirty="0"/>
              <a:t>E</a:t>
            </a:r>
            <a:r>
              <a:rPr lang="en-US" baseline="-25000" dirty="0"/>
              <a:t>A</a:t>
            </a:r>
            <a:r>
              <a:rPr lang="en-US" dirty="0"/>
              <a:t>=E</a:t>
            </a:r>
            <a:r>
              <a:rPr lang="en-US" baseline="-25000" dirty="0"/>
              <a:t>B</a:t>
            </a:r>
            <a:r>
              <a:rPr lang="en-US" dirty="0"/>
              <a:t>+300.00</a:t>
            </a:r>
            <a:r>
              <a:rPr lang="en-US" dirty="0">
                <a:sym typeface="Wingdings" panose="05000000000000000000" pitchFamily="2" charset="2"/>
              </a:rPr>
              <a:t></a:t>
            </a:r>
            <a:r>
              <a:rPr lang="en-US" dirty="0"/>
              <a:t>sin(13°08’54”)</a:t>
            </a:r>
          </a:p>
          <a:p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3974945" y="5948290"/>
            <a:ext cx="1906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Arc CB is tangent</a:t>
            </a:r>
          </a:p>
          <a:p>
            <a:pPr algn="ctr"/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to Line DC.</a:t>
            </a:r>
          </a:p>
        </p:txBody>
      </p:sp>
      <p:sp>
        <p:nvSpPr>
          <p:cNvPr id="44" name="Text Box 178">
            <a:extLst>
              <a:ext uri="{FF2B5EF4-FFF2-40B4-BE49-F238E27FC236}">
                <a16:creationId xmlns:a16="http://schemas.microsoft.com/office/drawing/2014/main" id="{57967B50-AAF7-4CBF-AD19-71362521B041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b="1" dirty="0">
                <a:latin typeface="+mn-lt"/>
              </a:rPr>
              <a:t>(1) Point coordinates</a:t>
            </a:r>
          </a:p>
          <a:p>
            <a:pPr lvl="2"/>
            <a:r>
              <a:rPr lang="en-US" sz="1800" dirty="0">
                <a:latin typeface="+mn-lt"/>
              </a:rPr>
              <a:t>(2) Traverse area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4320" y="1956816"/>
            <a:ext cx="6820974" cy="4293245"/>
            <a:chOff x="2419347" y="1044575"/>
            <a:chExt cx="6820974" cy="4293245"/>
          </a:xfrm>
        </p:grpSpPr>
        <p:sp>
          <p:nvSpPr>
            <p:cNvPr id="24578" name="Line 2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V="1">
              <a:off x="3346450" y="1652588"/>
              <a:ext cx="1670050" cy="9382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9" name="Freeform 3"/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5016500" y="1303338"/>
              <a:ext cx="1963738" cy="349250"/>
            </a:xfrm>
            <a:custGeom>
              <a:avLst/>
              <a:gdLst>
                <a:gd name="T0" fmla="*/ 4372 w 4372"/>
                <a:gd name="T1" fmla="*/ 154 h 776"/>
                <a:gd name="T2" fmla="*/ 3817 w 4372"/>
                <a:gd name="T3" fmla="*/ 51 h 776"/>
                <a:gd name="T4" fmla="*/ 3254 w 4372"/>
                <a:gd name="T5" fmla="*/ 0 h 776"/>
                <a:gd name="T6" fmla="*/ 2690 w 4372"/>
                <a:gd name="T7" fmla="*/ 1 h 776"/>
                <a:gd name="T8" fmla="*/ 2127 w 4372"/>
                <a:gd name="T9" fmla="*/ 55 h 776"/>
                <a:gd name="T10" fmla="*/ 1573 w 4372"/>
                <a:gd name="T11" fmla="*/ 160 h 776"/>
                <a:gd name="T12" fmla="*/ 1030 w 4372"/>
                <a:gd name="T13" fmla="*/ 316 h 776"/>
                <a:gd name="T14" fmla="*/ 504 w 4372"/>
                <a:gd name="T15" fmla="*/ 522 h 776"/>
                <a:gd name="T16" fmla="*/ 0 w 4372"/>
                <a:gd name="T17" fmla="*/ 776 h 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2"/>
                <a:gd name="T28" fmla="*/ 0 h 776"/>
                <a:gd name="T29" fmla="*/ 4372 w 4372"/>
                <a:gd name="T30" fmla="*/ 776 h 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2" h="776">
                  <a:moveTo>
                    <a:pt x="4372" y="154"/>
                  </a:moveTo>
                  <a:lnTo>
                    <a:pt x="3817" y="51"/>
                  </a:lnTo>
                  <a:lnTo>
                    <a:pt x="3254" y="0"/>
                  </a:lnTo>
                  <a:lnTo>
                    <a:pt x="2690" y="1"/>
                  </a:lnTo>
                  <a:lnTo>
                    <a:pt x="2127" y="55"/>
                  </a:lnTo>
                  <a:lnTo>
                    <a:pt x="1573" y="160"/>
                  </a:lnTo>
                  <a:lnTo>
                    <a:pt x="1030" y="316"/>
                  </a:lnTo>
                  <a:lnTo>
                    <a:pt x="504" y="522"/>
                  </a:lnTo>
                  <a:lnTo>
                    <a:pt x="0" y="776"/>
                  </a:lnTo>
                </a:path>
              </a:pathLst>
            </a:custGeom>
            <a:noFill/>
            <a:ln w="190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2" name="Freeform 6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32 w 132"/>
                <a:gd name="T1" fmla="*/ 66 h 133"/>
                <a:gd name="T2" fmla="*/ 131 w 132"/>
                <a:gd name="T3" fmla="*/ 58 h 133"/>
                <a:gd name="T4" fmla="*/ 130 w 132"/>
                <a:gd name="T5" fmla="*/ 49 h 133"/>
                <a:gd name="T6" fmla="*/ 126 w 132"/>
                <a:gd name="T7" fmla="*/ 41 h 133"/>
                <a:gd name="T8" fmla="*/ 123 w 132"/>
                <a:gd name="T9" fmla="*/ 33 h 133"/>
                <a:gd name="T10" fmla="*/ 119 w 132"/>
                <a:gd name="T11" fmla="*/ 27 h 133"/>
                <a:gd name="T12" fmla="*/ 113 w 132"/>
                <a:gd name="T13" fmla="*/ 20 h 133"/>
                <a:gd name="T14" fmla="*/ 106 w 132"/>
                <a:gd name="T15" fmla="*/ 14 h 133"/>
                <a:gd name="T16" fmla="*/ 99 w 132"/>
                <a:gd name="T17" fmla="*/ 10 h 133"/>
                <a:gd name="T18" fmla="*/ 91 w 132"/>
                <a:gd name="T19" fmla="*/ 5 h 133"/>
                <a:gd name="T20" fmla="*/ 83 w 132"/>
                <a:gd name="T21" fmla="*/ 3 h 133"/>
                <a:gd name="T22" fmla="*/ 74 w 132"/>
                <a:gd name="T23" fmla="*/ 0 h 133"/>
                <a:gd name="T24" fmla="*/ 65 w 132"/>
                <a:gd name="T25" fmla="*/ 0 h 133"/>
                <a:gd name="T26" fmla="*/ 57 w 132"/>
                <a:gd name="T27" fmla="*/ 0 h 133"/>
                <a:gd name="T28" fmla="*/ 48 w 132"/>
                <a:gd name="T29" fmla="*/ 3 h 133"/>
                <a:gd name="T30" fmla="*/ 40 w 132"/>
                <a:gd name="T31" fmla="*/ 5 h 133"/>
                <a:gd name="T32" fmla="*/ 32 w 132"/>
                <a:gd name="T33" fmla="*/ 10 h 133"/>
                <a:gd name="T34" fmla="*/ 26 w 132"/>
                <a:gd name="T35" fmla="*/ 14 h 133"/>
                <a:gd name="T36" fmla="*/ 19 w 132"/>
                <a:gd name="T37" fmla="*/ 20 h 133"/>
                <a:gd name="T38" fmla="*/ 13 w 132"/>
                <a:gd name="T39" fmla="*/ 27 h 133"/>
                <a:gd name="T40" fmla="*/ 9 w 132"/>
                <a:gd name="T41" fmla="*/ 33 h 133"/>
                <a:gd name="T42" fmla="*/ 4 w 132"/>
                <a:gd name="T43" fmla="*/ 41 h 133"/>
                <a:gd name="T44" fmla="*/ 2 w 132"/>
                <a:gd name="T45" fmla="*/ 49 h 133"/>
                <a:gd name="T46" fmla="*/ 0 w 132"/>
                <a:gd name="T47" fmla="*/ 58 h 133"/>
                <a:gd name="T48" fmla="*/ 0 w 132"/>
                <a:gd name="T49" fmla="*/ 66 h 133"/>
                <a:gd name="T50" fmla="*/ 0 w 132"/>
                <a:gd name="T51" fmla="*/ 75 h 133"/>
                <a:gd name="T52" fmla="*/ 2 w 132"/>
                <a:gd name="T53" fmla="*/ 84 h 133"/>
                <a:gd name="T54" fmla="*/ 4 w 132"/>
                <a:gd name="T55" fmla="*/ 92 h 133"/>
                <a:gd name="T56" fmla="*/ 9 w 132"/>
                <a:gd name="T57" fmla="*/ 100 h 133"/>
                <a:gd name="T58" fmla="*/ 13 w 132"/>
                <a:gd name="T59" fmla="*/ 107 h 133"/>
                <a:gd name="T60" fmla="*/ 19 w 132"/>
                <a:gd name="T61" fmla="*/ 114 h 133"/>
                <a:gd name="T62" fmla="*/ 26 w 132"/>
                <a:gd name="T63" fmla="*/ 119 h 133"/>
                <a:gd name="T64" fmla="*/ 32 w 132"/>
                <a:gd name="T65" fmla="*/ 124 h 133"/>
                <a:gd name="T66" fmla="*/ 40 w 132"/>
                <a:gd name="T67" fmla="*/ 127 h 133"/>
                <a:gd name="T68" fmla="*/ 48 w 132"/>
                <a:gd name="T69" fmla="*/ 131 h 133"/>
                <a:gd name="T70" fmla="*/ 57 w 132"/>
                <a:gd name="T71" fmla="*/ 132 h 133"/>
                <a:gd name="T72" fmla="*/ 65 w 132"/>
                <a:gd name="T73" fmla="*/ 133 h 133"/>
                <a:gd name="T74" fmla="*/ 74 w 132"/>
                <a:gd name="T75" fmla="*/ 132 h 133"/>
                <a:gd name="T76" fmla="*/ 83 w 132"/>
                <a:gd name="T77" fmla="*/ 131 h 133"/>
                <a:gd name="T78" fmla="*/ 91 w 132"/>
                <a:gd name="T79" fmla="*/ 127 h 133"/>
                <a:gd name="T80" fmla="*/ 99 w 132"/>
                <a:gd name="T81" fmla="*/ 124 h 133"/>
                <a:gd name="T82" fmla="*/ 106 w 132"/>
                <a:gd name="T83" fmla="*/ 119 h 133"/>
                <a:gd name="T84" fmla="*/ 113 w 132"/>
                <a:gd name="T85" fmla="*/ 114 h 133"/>
                <a:gd name="T86" fmla="*/ 119 w 132"/>
                <a:gd name="T87" fmla="*/ 107 h 133"/>
                <a:gd name="T88" fmla="*/ 123 w 132"/>
                <a:gd name="T89" fmla="*/ 100 h 133"/>
                <a:gd name="T90" fmla="*/ 126 w 132"/>
                <a:gd name="T91" fmla="*/ 92 h 133"/>
                <a:gd name="T92" fmla="*/ 130 w 132"/>
                <a:gd name="T93" fmla="*/ 84 h 133"/>
                <a:gd name="T94" fmla="*/ 131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6"/>
                  </a:lnTo>
                  <a:lnTo>
                    <a:pt x="132" y="63"/>
                  </a:lnTo>
                  <a:lnTo>
                    <a:pt x="131" y="58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6"/>
                  </a:lnTo>
                  <a:lnTo>
                    <a:pt x="126" y="41"/>
                  </a:lnTo>
                  <a:lnTo>
                    <a:pt x="125" y="38"/>
                  </a:lnTo>
                  <a:lnTo>
                    <a:pt x="123" y="33"/>
                  </a:lnTo>
                  <a:lnTo>
                    <a:pt x="121" y="30"/>
                  </a:lnTo>
                  <a:lnTo>
                    <a:pt x="119" y="27"/>
                  </a:lnTo>
                  <a:lnTo>
                    <a:pt x="115" y="23"/>
                  </a:lnTo>
                  <a:lnTo>
                    <a:pt x="113" y="20"/>
                  </a:lnTo>
                  <a:lnTo>
                    <a:pt x="109" y="16"/>
                  </a:lnTo>
                  <a:lnTo>
                    <a:pt x="106" y="14"/>
                  </a:lnTo>
                  <a:lnTo>
                    <a:pt x="103" y="12"/>
                  </a:lnTo>
                  <a:lnTo>
                    <a:pt x="99" y="10"/>
                  </a:lnTo>
                  <a:lnTo>
                    <a:pt x="95" y="7"/>
                  </a:lnTo>
                  <a:lnTo>
                    <a:pt x="91" y="5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9" y="2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5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3" y="2"/>
                  </a:lnTo>
                  <a:lnTo>
                    <a:pt x="48" y="3"/>
                  </a:lnTo>
                  <a:lnTo>
                    <a:pt x="45" y="4"/>
                  </a:lnTo>
                  <a:lnTo>
                    <a:pt x="40" y="5"/>
                  </a:lnTo>
                  <a:lnTo>
                    <a:pt x="37" y="7"/>
                  </a:lnTo>
                  <a:lnTo>
                    <a:pt x="32" y="10"/>
                  </a:lnTo>
                  <a:lnTo>
                    <a:pt x="29" y="12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13" y="27"/>
                  </a:lnTo>
                  <a:lnTo>
                    <a:pt x="11" y="30"/>
                  </a:lnTo>
                  <a:lnTo>
                    <a:pt x="9" y="33"/>
                  </a:lnTo>
                  <a:lnTo>
                    <a:pt x="6" y="38"/>
                  </a:lnTo>
                  <a:lnTo>
                    <a:pt x="4" y="41"/>
                  </a:lnTo>
                  <a:lnTo>
                    <a:pt x="3" y="46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2" y="84"/>
                  </a:lnTo>
                  <a:lnTo>
                    <a:pt x="3" y="88"/>
                  </a:lnTo>
                  <a:lnTo>
                    <a:pt x="4" y="92"/>
                  </a:lnTo>
                  <a:lnTo>
                    <a:pt x="6" y="96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3" y="107"/>
                  </a:lnTo>
                  <a:lnTo>
                    <a:pt x="15" y="110"/>
                  </a:lnTo>
                  <a:lnTo>
                    <a:pt x="19" y="114"/>
                  </a:lnTo>
                  <a:lnTo>
                    <a:pt x="22" y="116"/>
                  </a:lnTo>
                  <a:lnTo>
                    <a:pt x="26" y="119"/>
                  </a:lnTo>
                  <a:lnTo>
                    <a:pt x="29" y="122"/>
                  </a:lnTo>
                  <a:lnTo>
                    <a:pt x="32" y="124"/>
                  </a:lnTo>
                  <a:lnTo>
                    <a:pt x="37" y="126"/>
                  </a:lnTo>
                  <a:lnTo>
                    <a:pt x="40" y="127"/>
                  </a:lnTo>
                  <a:lnTo>
                    <a:pt x="45" y="130"/>
                  </a:lnTo>
                  <a:lnTo>
                    <a:pt x="48" y="131"/>
                  </a:lnTo>
                  <a:lnTo>
                    <a:pt x="53" y="132"/>
                  </a:lnTo>
                  <a:lnTo>
                    <a:pt x="57" y="132"/>
                  </a:lnTo>
                  <a:lnTo>
                    <a:pt x="62" y="133"/>
                  </a:lnTo>
                  <a:lnTo>
                    <a:pt x="65" y="133"/>
                  </a:lnTo>
                  <a:lnTo>
                    <a:pt x="70" y="133"/>
                  </a:lnTo>
                  <a:lnTo>
                    <a:pt x="74" y="132"/>
                  </a:lnTo>
                  <a:lnTo>
                    <a:pt x="79" y="132"/>
                  </a:lnTo>
                  <a:lnTo>
                    <a:pt x="83" y="131"/>
                  </a:lnTo>
                  <a:lnTo>
                    <a:pt x="87" y="130"/>
                  </a:lnTo>
                  <a:lnTo>
                    <a:pt x="91" y="127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3" y="122"/>
                  </a:lnTo>
                  <a:lnTo>
                    <a:pt x="106" y="119"/>
                  </a:lnTo>
                  <a:lnTo>
                    <a:pt x="109" y="116"/>
                  </a:lnTo>
                  <a:lnTo>
                    <a:pt x="113" y="114"/>
                  </a:lnTo>
                  <a:lnTo>
                    <a:pt x="115" y="110"/>
                  </a:lnTo>
                  <a:lnTo>
                    <a:pt x="119" y="107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5" y="96"/>
                  </a:lnTo>
                  <a:lnTo>
                    <a:pt x="126" y="92"/>
                  </a:lnTo>
                  <a:lnTo>
                    <a:pt x="129" y="88"/>
                  </a:lnTo>
                  <a:lnTo>
                    <a:pt x="130" y="84"/>
                  </a:lnTo>
                  <a:lnTo>
                    <a:pt x="131" y="80"/>
                  </a:lnTo>
                  <a:lnTo>
                    <a:pt x="131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3300"/>
            </a:solidFill>
            <a:ln w="0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3" name="Freeform 7"/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2 w 117"/>
                <a:gd name="T11" fmla="*/ 20 h 117"/>
                <a:gd name="T12" fmla="*/ 97 w 117"/>
                <a:gd name="T13" fmla="*/ 14 h 117"/>
                <a:gd name="T14" fmla="*/ 91 w 117"/>
                <a:gd name="T15" fmla="*/ 10 h 117"/>
                <a:gd name="T16" fmla="*/ 84 w 117"/>
                <a:gd name="T17" fmla="*/ 6 h 117"/>
                <a:gd name="T18" fmla="*/ 77 w 117"/>
                <a:gd name="T19" fmla="*/ 3 h 117"/>
                <a:gd name="T20" fmla="*/ 70 w 117"/>
                <a:gd name="T21" fmla="*/ 1 h 117"/>
                <a:gd name="T22" fmla="*/ 62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4 h 117"/>
                <a:gd name="T36" fmla="*/ 14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4 w 117"/>
                <a:gd name="T59" fmla="*/ 97 h 117"/>
                <a:gd name="T60" fmla="*/ 20 w 117"/>
                <a:gd name="T61" fmla="*/ 102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2 w 117"/>
                <a:gd name="T73" fmla="*/ 117 h 117"/>
                <a:gd name="T74" fmla="*/ 70 w 117"/>
                <a:gd name="T75" fmla="*/ 116 h 117"/>
                <a:gd name="T76" fmla="*/ 77 w 117"/>
                <a:gd name="T77" fmla="*/ 114 h 117"/>
                <a:gd name="T78" fmla="*/ 84 w 117"/>
                <a:gd name="T79" fmla="*/ 111 h 117"/>
                <a:gd name="T80" fmla="*/ 91 w 117"/>
                <a:gd name="T81" fmla="*/ 107 h 117"/>
                <a:gd name="T82" fmla="*/ 97 w 117"/>
                <a:gd name="T83" fmla="*/ 102 h 117"/>
                <a:gd name="T84" fmla="*/ 102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8"/>
                  </a:moveTo>
                  <a:lnTo>
                    <a:pt x="117" y="55"/>
                  </a:lnTo>
                  <a:lnTo>
                    <a:pt x="116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2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2" y="20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4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20" y="102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1"/>
                  </a:lnTo>
                  <a:lnTo>
                    <a:pt x="36" y="112"/>
                  </a:lnTo>
                  <a:lnTo>
                    <a:pt x="40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1" y="116"/>
                  </a:lnTo>
                  <a:lnTo>
                    <a:pt x="55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6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7" y="114"/>
                  </a:lnTo>
                  <a:lnTo>
                    <a:pt x="81" y="112"/>
                  </a:lnTo>
                  <a:lnTo>
                    <a:pt x="84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2"/>
                  </a:lnTo>
                  <a:lnTo>
                    <a:pt x="100" y="100"/>
                  </a:lnTo>
                  <a:lnTo>
                    <a:pt x="102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2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6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solidFill>
              <a:srgbClr val="FF3300"/>
            </a:solidFill>
            <a:ln w="6350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5" name="Line 9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3346451" y="2590800"/>
              <a:ext cx="1793875" cy="2419350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Line 10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5140326" y="3992564"/>
              <a:ext cx="3821113" cy="1017587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Rectangle 11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 rot="3180000">
              <a:off x="3867527" y="3774753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275.00'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24588" name="Rectangle 12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600951" y="3619500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folHlink"/>
                  </a:solidFill>
                </a:rPr>
                <a:t>67°48'25"</a:t>
              </a:r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24589" name="Freeform 13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8475664" y="3603626"/>
              <a:ext cx="192087" cy="512763"/>
            </a:xfrm>
            <a:custGeom>
              <a:avLst/>
              <a:gdLst>
                <a:gd name="T0" fmla="*/ 429 w 429"/>
                <a:gd name="T1" fmla="*/ 0 h 1143"/>
                <a:gd name="T2" fmla="*/ 245 w 429"/>
                <a:gd name="T3" fmla="*/ 178 h 1143"/>
                <a:gd name="T4" fmla="*/ 107 w 429"/>
                <a:gd name="T5" fmla="*/ 393 h 1143"/>
                <a:gd name="T6" fmla="*/ 24 w 429"/>
                <a:gd name="T7" fmla="*/ 635 h 1143"/>
                <a:gd name="T8" fmla="*/ 0 w 429"/>
                <a:gd name="T9" fmla="*/ 890 h 1143"/>
                <a:gd name="T10" fmla="*/ 36 w 429"/>
                <a:gd name="T11" fmla="*/ 1143 h 11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9"/>
                <a:gd name="T19" fmla="*/ 0 h 1143"/>
                <a:gd name="T20" fmla="*/ 429 w 429"/>
                <a:gd name="T21" fmla="*/ 1143 h 11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9" h="1143">
                  <a:moveTo>
                    <a:pt x="429" y="0"/>
                  </a:moveTo>
                  <a:lnTo>
                    <a:pt x="245" y="178"/>
                  </a:lnTo>
                  <a:lnTo>
                    <a:pt x="107" y="393"/>
                  </a:lnTo>
                  <a:lnTo>
                    <a:pt x="24" y="635"/>
                  </a:lnTo>
                  <a:lnTo>
                    <a:pt x="0" y="890"/>
                  </a:lnTo>
                  <a:lnTo>
                    <a:pt x="36" y="1143"/>
                  </a:lnTo>
                </a:path>
              </a:pathLst>
            </a:custGeom>
            <a:noFill/>
            <a:ln w="6350">
              <a:solidFill>
                <a:schemeClr val="fol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0" name="Line 24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 flipV="1">
              <a:off x="5016500" y="1652589"/>
              <a:ext cx="1341438" cy="238442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2" name="Rectangle 26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 rot="3600000">
              <a:off x="5326638" y="2457922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R = 250.00'</a:t>
              </a:r>
              <a:endParaRPr lang="en-US"/>
            </a:p>
          </p:txBody>
        </p:sp>
        <p:sp>
          <p:nvSpPr>
            <p:cNvPr id="24603" name="Rectangle 27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832350" y="1360488"/>
              <a:ext cx="10259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C</a:t>
              </a:r>
              <a:endParaRPr lang="en-US"/>
            </a:p>
          </p:txBody>
        </p:sp>
        <p:sp>
          <p:nvSpPr>
            <p:cNvPr id="24609" name="Freeform 33"/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32 w 132"/>
                <a:gd name="T1" fmla="*/ 66 h 132"/>
                <a:gd name="T2" fmla="*/ 132 w 132"/>
                <a:gd name="T3" fmla="*/ 57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5 h 132"/>
                <a:gd name="T12" fmla="*/ 113 w 132"/>
                <a:gd name="T13" fmla="*/ 20 h 132"/>
                <a:gd name="T14" fmla="*/ 106 w 132"/>
                <a:gd name="T15" fmla="*/ 14 h 132"/>
                <a:gd name="T16" fmla="*/ 99 w 132"/>
                <a:gd name="T17" fmla="*/ 8 h 132"/>
                <a:gd name="T18" fmla="*/ 92 w 132"/>
                <a:gd name="T19" fmla="*/ 5 h 132"/>
                <a:gd name="T20" fmla="*/ 84 w 132"/>
                <a:gd name="T21" fmla="*/ 1 h 132"/>
                <a:gd name="T22" fmla="*/ 75 w 132"/>
                <a:gd name="T23" fmla="*/ 0 h 132"/>
                <a:gd name="T24" fmla="*/ 67 w 132"/>
                <a:gd name="T25" fmla="*/ 0 h 132"/>
                <a:gd name="T26" fmla="*/ 58 w 132"/>
                <a:gd name="T27" fmla="*/ 0 h 132"/>
                <a:gd name="T28" fmla="*/ 50 w 132"/>
                <a:gd name="T29" fmla="*/ 1 h 132"/>
                <a:gd name="T30" fmla="*/ 41 w 132"/>
                <a:gd name="T31" fmla="*/ 5 h 132"/>
                <a:gd name="T32" fmla="*/ 33 w 132"/>
                <a:gd name="T33" fmla="*/ 8 h 132"/>
                <a:gd name="T34" fmla="*/ 26 w 132"/>
                <a:gd name="T35" fmla="*/ 14 h 132"/>
                <a:gd name="T36" fmla="*/ 19 w 132"/>
                <a:gd name="T37" fmla="*/ 20 h 132"/>
                <a:gd name="T38" fmla="*/ 13 w 132"/>
                <a:gd name="T39" fmla="*/ 25 h 132"/>
                <a:gd name="T40" fmla="*/ 9 w 132"/>
                <a:gd name="T41" fmla="*/ 33 h 132"/>
                <a:gd name="T42" fmla="*/ 5 w 132"/>
                <a:gd name="T43" fmla="*/ 41 h 132"/>
                <a:gd name="T44" fmla="*/ 2 w 132"/>
                <a:gd name="T45" fmla="*/ 49 h 132"/>
                <a:gd name="T46" fmla="*/ 1 w 132"/>
                <a:gd name="T47" fmla="*/ 57 h 132"/>
                <a:gd name="T48" fmla="*/ 0 w 132"/>
                <a:gd name="T49" fmla="*/ 66 h 132"/>
                <a:gd name="T50" fmla="*/ 1 w 132"/>
                <a:gd name="T51" fmla="*/ 75 h 132"/>
                <a:gd name="T52" fmla="*/ 2 w 132"/>
                <a:gd name="T53" fmla="*/ 83 h 132"/>
                <a:gd name="T54" fmla="*/ 5 w 132"/>
                <a:gd name="T55" fmla="*/ 91 h 132"/>
                <a:gd name="T56" fmla="*/ 9 w 132"/>
                <a:gd name="T57" fmla="*/ 99 h 132"/>
                <a:gd name="T58" fmla="*/ 13 w 132"/>
                <a:gd name="T59" fmla="*/ 107 h 132"/>
                <a:gd name="T60" fmla="*/ 19 w 132"/>
                <a:gd name="T61" fmla="*/ 112 h 132"/>
                <a:gd name="T62" fmla="*/ 26 w 132"/>
                <a:gd name="T63" fmla="*/ 118 h 132"/>
                <a:gd name="T64" fmla="*/ 33 w 132"/>
                <a:gd name="T65" fmla="*/ 124 h 132"/>
                <a:gd name="T66" fmla="*/ 41 w 132"/>
                <a:gd name="T67" fmla="*/ 127 h 132"/>
                <a:gd name="T68" fmla="*/ 50 w 132"/>
                <a:gd name="T69" fmla="*/ 129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29 h 132"/>
                <a:gd name="T78" fmla="*/ 92 w 132"/>
                <a:gd name="T79" fmla="*/ 127 h 132"/>
                <a:gd name="T80" fmla="*/ 99 w 132"/>
                <a:gd name="T81" fmla="*/ 124 h 132"/>
                <a:gd name="T82" fmla="*/ 106 w 132"/>
                <a:gd name="T83" fmla="*/ 118 h 132"/>
                <a:gd name="T84" fmla="*/ 113 w 132"/>
                <a:gd name="T85" fmla="*/ 112 h 132"/>
                <a:gd name="T86" fmla="*/ 119 w 132"/>
                <a:gd name="T87" fmla="*/ 107 h 132"/>
                <a:gd name="T88" fmla="*/ 123 w 132"/>
                <a:gd name="T89" fmla="*/ 99 h 132"/>
                <a:gd name="T90" fmla="*/ 128 w 132"/>
                <a:gd name="T91" fmla="*/ 91 h 132"/>
                <a:gd name="T92" fmla="*/ 130 w 132"/>
                <a:gd name="T93" fmla="*/ 83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1"/>
                  </a:moveTo>
                  <a:lnTo>
                    <a:pt x="132" y="66"/>
                  </a:lnTo>
                  <a:lnTo>
                    <a:pt x="132" y="61"/>
                  </a:lnTo>
                  <a:lnTo>
                    <a:pt x="132" y="57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4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5"/>
                  </a:lnTo>
                  <a:lnTo>
                    <a:pt x="116" y="22"/>
                  </a:lnTo>
                  <a:lnTo>
                    <a:pt x="113" y="20"/>
                  </a:lnTo>
                  <a:lnTo>
                    <a:pt x="110" y="16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99" y="8"/>
                  </a:lnTo>
                  <a:lnTo>
                    <a:pt x="96" y="7"/>
                  </a:lnTo>
                  <a:lnTo>
                    <a:pt x="92" y="5"/>
                  </a:lnTo>
                  <a:lnTo>
                    <a:pt x="87" y="4"/>
                  </a:lnTo>
                  <a:lnTo>
                    <a:pt x="84" y="1"/>
                  </a:lnTo>
                  <a:lnTo>
                    <a:pt x="79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3" y="1"/>
                  </a:lnTo>
                  <a:lnTo>
                    <a:pt x="50" y="1"/>
                  </a:lnTo>
                  <a:lnTo>
                    <a:pt x="45" y="4"/>
                  </a:lnTo>
                  <a:lnTo>
                    <a:pt x="41" y="5"/>
                  </a:lnTo>
                  <a:lnTo>
                    <a:pt x="37" y="7"/>
                  </a:lnTo>
                  <a:lnTo>
                    <a:pt x="33" y="8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5" y="41"/>
                  </a:lnTo>
                  <a:lnTo>
                    <a:pt x="3" y="44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1" y="57"/>
                  </a:lnTo>
                  <a:lnTo>
                    <a:pt x="0" y="61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1" y="75"/>
                  </a:lnTo>
                  <a:lnTo>
                    <a:pt x="1" y="78"/>
                  </a:lnTo>
                  <a:lnTo>
                    <a:pt x="2" y="83"/>
                  </a:lnTo>
                  <a:lnTo>
                    <a:pt x="3" y="88"/>
                  </a:lnTo>
                  <a:lnTo>
                    <a:pt x="5" y="91"/>
                  </a:lnTo>
                  <a:lnTo>
                    <a:pt x="7" y="95"/>
                  </a:lnTo>
                  <a:lnTo>
                    <a:pt x="9" y="99"/>
                  </a:lnTo>
                  <a:lnTo>
                    <a:pt x="11" y="102"/>
                  </a:lnTo>
                  <a:lnTo>
                    <a:pt x="13" y="107"/>
                  </a:lnTo>
                  <a:lnTo>
                    <a:pt x="17" y="110"/>
                  </a:lnTo>
                  <a:lnTo>
                    <a:pt x="19" y="112"/>
                  </a:lnTo>
                  <a:lnTo>
                    <a:pt x="22" y="116"/>
                  </a:lnTo>
                  <a:lnTo>
                    <a:pt x="26" y="118"/>
                  </a:lnTo>
                  <a:lnTo>
                    <a:pt x="29" y="121"/>
                  </a:lnTo>
                  <a:lnTo>
                    <a:pt x="33" y="124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5" y="128"/>
                  </a:lnTo>
                  <a:lnTo>
                    <a:pt x="50" y="129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0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29"/>
                  </a:lnTo>
                  <a:lnTo>
                    <a:pt x="87" y="128"/>
                  </a:lnTo>
                  <a:lnTo>
                    <a:pt x="92" y="127"/>
                  </a:lnTo>
                  <a:lnTo>
                    <a:pt x="96" y="125"/>
                  </a:lnTo>
                  <a:lnTo>
                    <a:pt x="99" y="124"/>
                  </a:lnTo>
                  <a:lnTo>
                    <a:pt x="103" y="121"/>
                  </a:lnTo>
                  <a:lnTo>
                    <a:pt x="106" y="118"/>
                  </a:lnTo>
                  <a:lnTo>
                    <a:pt x="110" y="116"/>
                  </a:lnTo>
                  <a:lnTo>
                    <a:pt x="113" y="112"/>
                  </a:lnTo>
                  <a:lnTo>
                    <a:pt x="116" y="110"/>
                  </a:lnTo>
                  <a:lnTo>
                    <a:pt x="119" y="107"/>
                  </a:lnTo>
                  <a:lnTo>
                    <a:pt x="121" y="102"/>
                  </a:lnTo>
                  <a:lnTo>
                    <a:pt x="123" y="99"/>
                  </a:lnTo>
                  <a:lnTo>
                    <a:pt x="126" y="95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1" y="78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Freeform 34"/>
            <p:cNvSpPr>
              <a:spLocks/>
            </p:cNvSpPr>
            <p:nvPr>
              <p:custDataLst>
                <p:tags r:id="rId15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17 w 117"/>
                <a:gd name="T1" fmla="*/ 54 h 116"/>
                <a:gd name="T2" fmla="*/ 116 w 117"/>
                <a:gd name="T3" fmla="*/ 47 h 116"/>
                <a:gd name="T4" fmla="*/ 114 w 117"/>
                <a:gd name="T5" fmla="*/ 39 h 116"/>
                <a:gd name="T6" fmla="*/ 111 w 117"/>
                <a:gd name="T7" fmla="*/ 32 h 116"/>
                <a:gd name="T8" fmla="*/ 107 w 117"/>
                <a:gd name="T9" fmla="*/ 25 h 116"/>
                <a:gd name="T10" fmla="*/ 103 w 117"/>
                <a:gd name="T11" fmla="*/ 19 h 116"/>
                <a:gd name="T12" fmla="*/ 97 w 117"/>
                <a:gd name="T13" fmla="*/ 14 h 116"/>
                <a:gd name="T14" fmla="*/ 91 w 117"/>
                <a:gd name="T15" fmla="*/ 9 h 116"/>
                <a:gd name="T16" fmla="*/ 85 w 117"/>
                <a:gd name="T17" fmla="*/ 6 h 116"/>
                <a:gd name="T18" fmla="*/ 77 w 117"/>
                <a:gd name="T19" fmla="*/ 3 h 116"/>
                <a:gd name="T20" fmla="*/ 70 w 117"/>
                <a:gd name="T21" fmla="*/ 1 h 116"/>
                <a:gd name="T22" fmla="*/ 62 w 117"/>
                <a:gd name="T23" fmla="*/ 0 h 116"/>
                <a:gd name="T24" fmla="*/ 55 w 117"/>
                <a:gd name="T25" fmla="*/ 0 h 116"/>
                <a:gd name="T26" fmla="*/ 47 w 117"/>
                <a:gd name="T27" fmla="*/ 1 h 116"/>
                <a:gd name="T28" fmla="*/ 40 w 117"/>
                <a:gd name="T29" fmla="*/ 3 h 116"/>
                <a:gd name="T30" fmla="*/ 33 w 117"/>
                <a:gd name="T31" fmla="*/ 6 h 116"/>
                <a:gd name="T32" fmla="*/ 26 w 117"/>
                <a:gd name="T33" fmla="*/ 9 h 116"/>
                <a:gd name="T34" fmla="*/ 20 w 117"/>
                <a:gd name="T35" fmla="*/ 14 h 116"/>
                <a:gd name="T36" fmla="*/ 15 w 117"/>
                <a:gd name="T37" fmla="*/ 19 h 116"/>
                <a:gd name="T38" fmla="*/ 10 w 117"/>
                <a:gd name="T39" fmla="*/ 25 h 116"/>
                <a:gd name="T40" fmla="*/ 6 w 117"/>
                <a:gd name="T41" fmla="*/ 32 h 116"/>
                <a:gd name="T42" fmla="*/ 3 w 117"/>
                <a:gd name="T43" fmla="*/ 39 h 116"/>
                <a:gd name="T44" fmla="*/ 1 w 117"/>
                <a:gd name="T45" fmla="*/ 47 h 116"/>
                <a:gd name="T46" fmla="*/ 0 w 117"/>
                <a:gd name="T47" fmla="*/ 54 h 116"/>
                <a:gd name="T48" fmla="*/ 0 w 117"/>
                <a:gd name="T49" fmla="*/ 62 h 116"/>
                <a:gd name="T50" fmla="*/ 1 w 117"/>
                <a:gd name="T51" fmla="*/ 69 h 116"/>
                <a:gd name="T52" fmla="*/ 3 w 117"/>
                <a:gd name="T53" fmla="*/ 77 h 116"/>
                <a:gd name="T54" fmla="*/ 6 w 117"/>
                <a:gd name="T55" fmla="*/ 84 h 116"/>
                <a:gd name="T56" fmla="*/ 10 w 117"/>
                <a:gd name="T57" fmla="*/ 90 h 116"/>
                <a:gd name="T58" fmla="*/ 15 w 117"/>
                <a:gd name="T59" fmla="*/ 97 h 116"/>
                <a:gd name="T60" fmla="*/ 20 w 117"/>
                <a:gd name="T61" fmla="*/ 102 h 116"/>
                <a:gd name="T62" fmla="*/ 26 w 117"/>
                <a:gd name="T63" fmla="*/ 107 h 116"/>
                <a:gd name="T64" fmla="*/ 33 w 117"/>
                <a:gd name="T65" fmla="*/ 110 h 116"/>
                <a:gd name="T66" fmla="*/ 40 w 117"/>
                <a:gd name="T67" fmla="*/ 113 h 116"/>
                <a:gd name="T68" fmla="*/ 47 w 117"/>
                <a:gd name="T69" fmla="*/ 115 h 116"/>
                <a:gd name="T70" fmla="*/ 55 w 117"/>
                <a:gd name="T71" fmla="*/ 116 h 116"/>
                <a:gd name="T72" fmla="*/ 62 w 117"/>
                <a:gd name="T73" fmla="*/ 116 h 116"/>
                <a:gd name="T74" fmla="*/ 70 w 117"/>
                <a:gd name="T75" fmla="*/ 115 h 116"/>
                <a:gd name="T76" fmla="*/ 77 w 117"/>
                <a:gd name="T77" fmla="*/ 113 h 116"/>
                <a:gd name="T78" fmla="*/ 85 w 117"/>
                <a:gd name="T79" fmla="*/ 110 h 116"/>
                <a:gd name="T80" fmla="*/ 91 w 117"/>
                <a:gd name="T81" fmla="*/ 107 h 116"/>
                <a:gd name="T82" fmla="*/ 97 w 117"/>
                <a:gd name="T83" fmla="*/ 102 h 116"/>
                <a:gd name="T84" fmla="*/ 103 w 117"/>
                <a:gd name="T85" fmla="*/ 97 h 116"/>
                <a:gd name="T86" fmla="*/ 107 w 117"/>
                <a:gd name="T87" fmla="*/ 90 h 116"/>
                <a:gd name="T88" fmla="*/ 111 w 117"/>
                <a:gd name="T89" fmla="*/ 84 h 116"/>
                <a:gd name="T90" fmla="*/ 114 w 117"/>
                <a:gd name="T91" fmla="*/ 77 h 116"/>
                <a:gd name="T92" fmla="*/ 116 w 117"/>
                <a:gd name="T93" fmla="*/ 69 h 116"/>
                <a:gd name="T94" fmla="*/ 117 w 117"/>
                <a:gd name="T95" fmla="*/ 62 h 1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6"/>
                <a:gd name="T146" fmla="*/ 117 w 117"/>
                <a:gd name="T147" fmla="*/ 116 h 1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6">
                  <a:moveTo>
                    <a:pt x="117" y="58"/>
                  </a:moveTo>
                  <a:lnTo>
                    <a:pt x="117" y="54"/>
                  </a:lnTo>
                  <a:lnTo>
                    <a:pt x="117" y="50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39"/>
                  </a:lnTo>
                  <a:lnTo>
                    <a:pt x="113" y="36"/>
                  </a:lnTo>
                  <a:lnTo>
                    <a:pt x="111" y="32"/>
                  </a:lnTo>
                  <a:lnTo>
                    <a:pt x="109" y="29"/>
                  </a:lnTo>
                  <a:lnTo>
                    <a:pt x="107" y="25"/>
                  </a:lnTo>
                  <a:lnTo>
                    <a:pt x="105" y="22"/>
                  </a:lnTo>
                  <a:lnTo>
                    <a:pt x="103" y="19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9"/>
                  </a:lnTo>
                  <a:lnTo>
                    <a:pt x="88" y="7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4" y="1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7"/>
                  </a:lnTo>
                  <a:lnTo>
                    <a:pt x="26" y="9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5" y="19"/>
                  </a:lnTo>
                  <a:lnTo>
                    <a:pt x="12" y="22"/>
                  </a:lnTo>
                  <a:lnTo>
                    <a:pt x="10" y="25"/>
                  </a:lnTo>
                  <a:lnTo>
                    <a:pt x="8" y="29"/>
                  </a:lnTo>
                  <a:lnTo>
                    <a:pt x="6" y="32"/>
                  </a:lnTo>
                  <a:lnTo>
                    <a:pt x="5" y="36"/>
                  </a:lnTo>
                  <a:lnTo>
                    <a:pt x="3" y="39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0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69"/>
                  </a:lnTo>
                  <a:lnTo>
                    <a:pt x="2" y="73"/>
                  </a:lnTo>
                  <a:lnTo>
                    <a:pt x="3" y="77"/>
                  </a:lnTo>
                  <a:lnTo>
                    <a:pt x="5" y="80"/>
                  </a:lnTo>
                  <a:lnTo>
                    <a:pt x="6" y="84"/>
                  </a:lnTo>
                  <a:lnTo>
                    <a:pt x="8" y="87"/>
                  </a:lnTo>
                  <a:lnTo>
                    <a:pt x="10" y="90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99"/>
                  </a:lnTo>
                  <a:lnTo>
                    <a:pt x="20" y="102"/>
                  </a:lnTo>
                  <a:lnTo>
                    <a:pt x="23" y="104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0"/>
                  </a:lnTo>
                  <a:lnTo>
                    <a:pt x="36" y="112"/>
                  </a:lnTo>
                  <a:lnTo>
                    <a:pt x="40" y="113"/>
                  </a:lnTo>
                  <a:lnTo>
                    <a:pt x="44" y="114"/>
                  </a:lnTo>
                  <a:lnTo>
                    <a:pt x="47" y="115"/>
                  </a:lnTo>
                  <a:lnTo>
                    <a:pt x="51" y="116"/>
                  </a:lnTo>
                  <a:lnTo>
                    <a:pt x="55" y="116"/>
                  </a:lnTo>
                  <a:lnTo>
                    <a:pt x="59" y="116"/>
                  </a:lnTo>
                  <a:lnTo>
                    <a:pt x="62" y="116"/>
                  </a:lnTo>
                  <a:lnTo>
                    <a:pt x="66" y="116"/>
                  </a:lnTo>
                  <a:lnTo>
                    <a:pt x="70" y="115"/>
                  </a:lnTo>
                  <a:lnTo>
                    <a:pt x="74" y="114"/>
                  </a:lnTo>
                  <a:lnTo>
                    <a:pt x="77" y="113"/>
                  </a:lnTo>
                  <a:lnTo>
                    <a:pt x="81" y="112"/>
                  </a:lnTo>
                  <a:lnTo>
                    <a:pt x="85" y="110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4"/>
                  </a:lnTo>
                  <a:lnTo>
                    <a:pt x="97" y="102"/>
                  </a:lnTo>
                  <a:lnTo>
                    <a:pt x="100" y="99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0"/>
                  </a:lnTo>
                  <a:lnTo>
                    <a:pt x="109" y="87"/>
                  </a:lnTo>
                  <a:lnTo>
                    <a:pt x="111" y="84"/>
                  </a:lnTo>
                  <a:lnTo>
                    <a:pt x="113" y="80"/>
                  </a:lnTo>
                  <a:lnTo>
                    <a:pt x="114" y="77"/>
                  </a:lnTo>
                  <a:lnTo>
                    <a:pt x="115" y="73"/>
                  </a:lnTo>
                  <a:lnTo>
                    <a:pt x="116" y="69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1" name="Rectangle 35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 rot="-4500000">
              <a:off x="6099751" y="2292822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R = 250.00'</a:t>
              </a:r>
              <a:endParaRPr lang="en-US"/>
            </a:p>
          </p:txBody>
        </p:sp>
        <p:sp>
          <p:nvSpPr>
            <p:cNvPr id="24612" name="Line 36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6357938" y="1371601"/>
              <a:ext cx="622300" cy="266541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Line 37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6980238" y="1371601"/>
              <a:ext cx="1981200" cy="26209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4" name="Rectangle 38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141914" y="341471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42°30'00"</a:t>
              </a:r>
              <a:endParaRPr lang="en-US"/>
            </a:p>
          </p:txBody>
        </p:sp>
        <p:sp>
          <p:nvSpPr>
            <p:cNvPr id="24615" name="Freeform 39"/>
            <p:cNvSpPr>
              <a:spLocks/>
            </p:cNvSpPr>
            <p:nvPr>
              <p:custDataLst>
                <p:tags r:id="rId20"/>
              </p:custDataLst>
            </p:nvPr>
          </p:nvSpPr>
          <p:spPr bwMode="auto">
            <a:xfrm>
              <a:off x="6026151" y="3359151"/>
              <a:ext cx="485775" cy="87313"/>
            </a:xfrm>
            <a:custGeom>
              <a:avLst/>
              <a:gdLst>
                <a:gd name="T0" fmla="*/ 1083 w 1083"/>
                <a:gd name="T1" fmla="*/ 38 h 192"/>
                <a:gd name="T2" fmla="*/ 806 w 1083"/>
                <a:gd name="T3" fmla="*/ 0 h 192"/>
                <a:gd name="T4" fmla="*/ 527 w 1083"/>
                <a:gd name="T5" fmla="*/ 13 h 192"/>
                <a:gd name="T6" fmla="*/ 255 w 1083"/>
                <a:gd name="T7" fmla="*/ 78 h 192"/>
                <a:gd name="T8" fmla="*/ 0 w 1083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3"/>
                <a:gd name="T16" fmla="*/ 0 h 192"/>
                <a:gd name="T17" fmla="*/ 1083 w 1083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3" h="192">
                  <a:moveTo>
                    <a:pt x="1083" y="38"/>
                  </a:moveTo>
                  <a:lnTo>
                    <a:pt x="806" y="0"/>
                  </a:lnTo>
                  <a:lnTo>
                    <a:pt x="527" y="13"/>
                  </a:lnTo>
                  <a:lnTo>
                    <a:pt x="255" y="78"/>
                  </a:lnTo>
                  <a:lnTo>
                    <a:pt x="0" y="192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Rectangle 44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364414" y="156686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50°15'00"</a:t>
              </a:r>
              <a:endParaRPr lang="en-US"/>
            </a:p>
          </p:txBody>
        </p:sp>
        <p:sp>
          <p:nvSpPr>
            <p:cNvPr id="24621" name="Freeform 45"/>
            <p:cNvSpPr>
              <a:spLocks/>
            </p:cNvSpPr>
            <p:nvPr>
              <p:custDataLst>
                <p:tags r:id="rId22"/>
              </p:custDataLst>
            </p:nvPr>
          </p:nvSpPr>
          <p:spPr bwMode="auto">
            <a:xfrm>
              <a:off x="6862764" y="1782764"/>
              <a:ext cx="428625" cy="104775"/>
            </a:xfrm>
            <a:custGeom>
              <a:avLst/>
              <a:gdLst>
                <a:gd name="T0" fmla="*/ 0 w 955"/>
                <a:gd name="T1" fmla="*/ 203 h 233"/>
                <a:gd name="T2" fmla="*/ 250 w 955"/>
                <a:gd name="T3" fmla="*/ 233 h 233"/>
                <a:gd name="T4" fmla="*/ 500 w 955"/>
                <a:gd name="T5" fmla="*/ 208 h 233"/>
                <a:gd name="T6" fmla="*/ 739 w 955"/>
                <a:gd name="T7" fmla="*/ 129 h 233"/>
                <a:gd name="T8" fmla="*/ 955 w 955"/>
                <a:gd name="T9" fmla="*/ 0 h 2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5"/>
                <a:gd name="T16" fmla="*/ 0 h 233"/>
                <a:gd name="T17" fmla="*/ 955 w 955"/>
                <a:gd name="T18" fmla="*/ 233 h 2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5" h="233">
                  <a:moveTo>
                    <a:pt x="0" y="203"/>
                  </a:moveTo>
                  <a:lnTo>
                    <a:pt x="250" y="233"/>
                  </a:lnTo>
                  <a:lnTo>
                    <a:pt x="500" y="208"/>
                  </a:lnTo>
                  <a:lnTo>
                    <a:pt x="739" y="129"/>
                  </a:lnTo>
                  <a:lnTo>
                    <a:pt x="955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6" name="Freeform 50"/>
            <p:cNvSpPr>
              <a:spLocks/>
            </p:cNvSpPr>
            <p:nvPr>
              <p:custDataLst>
                <p:tags r:id="rId23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32 w 132"/>
                <a:gd name="T1" fmla="*/ 67 h 132"/>
                <a:gd name="T2" fmla="*/ 132 w 132"/>
                <a:gd name="T3" fmla="*/ 58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6 h 132"/>
                <a:gd name="T12" fmla="*/ 113 w 132"/>
                <a:gd name="T13" fmla="*/ 19 h 132"/>
                <a:gd name="T14" fmla="*/ 106 w 132"/>
                <a:gd name="T15" fmla="*/ 14 h 132"/>
                <a:gd name="T16" fmla="*/ 100 w 132"/>
                <a:gd name="T17" fmla="*/ 9 h 132"/>
                <a:gd name="T18" fmla="*/ 92 w 132"/>
                <a:gd name="T19" fmla="*/ 6 h 132"/>
                <a:gd name="T20" fmla="*/ 84 w 132"/>
                <a:gd name="T21" fmla="*/ 2 h 132"/>
                <a:gd name="T22" fmla="*/ 75 w 132"/>
                <a:gd name="T23" fmla="*/ 1 h 132"/>
                <a:gd name="T24" fmla="*/ 67 w 132"/>
                <a:gd name="T25" fmla="*/ 0 h 132"/>
                <a:gd name="T26" fmla="*/ 58 w 132"/>
                <a:gd name="T27" fmla="*/ 1 h 132"/>
                <a:gd name="T28" fmla="*/ 50 w 132"/>
                <a:gd name="T29" fmla="*/ 2 h 132"/>
                <a:gd name="T30" fmla="*/ 41 w 132"/>
                <a:gd name="T31" fmla="*/ 6 h 132"/>
                <a:gd name="T32" fmla="*/ 34 w 132"/>
                <a:gd name="T33" fmla="*/ 9 h 132"/>
                <a:gd name="T34" fmla="*/ 26 w 132"/>
                <a:gd name="T35" fmla="*/ 14 h 132"/>
                <a:gd name="T36" fmla="*/ 19 w 132"/>
                <a:gd name="T37" fmla="*/ 19 h 132"/>
                <a:gd name="T38" fmla="*/ 14 w 132"/>
                <a:gd name="T39" fmla="*/ 26 h 132"/>
                <a:gd name="T40" fmla="*/ 9 w 132"/>
                <a:gd name="T41" fmla="*/ 33 h 132"/>
                <a:gd name="T42" fmla="*/ 6 w 132"/>
                <a:gd name="T43" fmla="*/ 41 h 132"/>
                <a:gd name="T44" fmla="*/ 2 w 132"/>
                <a:gd name="T45" fmla="*/ 49 h 132"/>
                <a:gd name="T46" fmla="*/ 1 w 132"/>
                <a:gd name="T47" fmla="*/ 58 h 132"/>
                <a:gd name="T48" fmla="*/ 0 w 132"/>
                <a:gd name="T49" fmla="*/ 67 h 132"/>
                <a:gd name="T50" fmla="*/ 1 w 132"/>
                <a:gd name="T51" fmla="*/ 75 h 132"/>
                <a:gd name="T52" fmla="*/ 2 w 132"/>
                <a:gd name="T53" fmla="*/ 84 h 132"/>
                <a:gd name="T54" fmla="*/ 6 w 132"/>
                <a:gd name="T55" fmla="*/ 92 h 132"/>
                <a:gd name="T56" fmla="*/ 9 w 132"/>
                <a:gd name="T57" fmla="*/ 100 h 132"/>
                <a:gd name="T58" fmla="*/ 14 w 132"/>
                <a:gd name="T59" fmla="*/ 106 h 132"/>
                <a:gd name="T60" fmla="*/ 19 w 132"/>
                <a:gd name="T61" fmla="*/ 113 h 132"/>
                <a:gd name="T62" fmla="*/ 26 w 132"/>
                <a:gd name="T63" fmla="*/ 119 h 132"/>
                <a:gd name="T64" fmla="*/ 34 w 132"/>
                <a:gd name="T65" fmla="*/ 123 h 132"/>
                <a:gd name="T66" fmla="*/ 41 w 132"/>
                <a:gd name="T67" fmla="*/ 128 h 132"/>
                <a:gd name="T68" fmla="*/ 50 w 132"/>
                <a:gd name="T69" fmla="*/ 130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30 h 132"/>
                <a:gd name="T78" fmla="*/ 92 w 132"/>
                <a:gd name="T79" fmla="*/ 128 h 132"/>
                <a:gd name="T80" fmla="*/ 100 w 132"/>
                <a:gd name="T81" fmla="*/ 123 h 132"/>
                <a:gd name="T82" fmla="*/ 106 w 132"/>
                <a:gd name="T83" fmla="*/ 119 h 132"/>
                <a:gd name="T84" fmla="*/ 113 w 132"/>
                <a:gd name="T85" fmla="*/ 113 h 132"/>
                <a:gd name="T86" fmla="*/ 119 w 132"/>
                <a:gd name="T87" fmla="*/ 106 h 132"/>
                <a:gd name="T88" fmla="*/ 123 w 132"/>
                <a:gd name="T89" fmla="*/ 100 h 132"/>
                <a:gd name="T90" fmla="*/ 128 w 132"/>
                <a:gd name="T91" fmla="*/ 92 h 132"/>
                <a:gd name="T92" fmla="*/ 130 w 132"/>
                <a:gd name="T93" fmla="*/ 84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0"/>
                  </a:moveTo>
                  <a:lnTo>
                    <a:pt x="132" y="67"/>
                  </a:lnTo>
                  <a:lnTo>
                    <a:pt x="132" y="62"/>
                  </a:lnTo>
                  <a:lnTo>
                    <a:pt x="132" y="58"/>
                  </a:lnTo>
                  <a:lnTo>
                    <a:pt x="131" y="53"/>
                  </a:lnTo>
                  <a:lnTo>
                    <a:pt x="130" y="49"/>
                  </a:lnTo>
                  <a:lnTo>
                    <a:pt x="129" y="45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6"/>
                  </a:lnTo>
                  <a:lnTo>
                    <a:pt x="117" y="23"/>
                  </a:lnTo>
                  <a:lnTo>
                    <a:pt x="113" y="19"/>
                  </a:lnTo>
                  <a:lnTo>
                    <a:pt x="110" y="17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7"/>
                  </a:lnTo>
                  <a:lnTo>
                    <a:pt x="92" y="6"/>
                  </a:lnTo>
                  <a:lnTo>
                    <a:pt x="88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3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1" y="6"/>
                  </a:lnTo>
                  <a:lnTo>
                    <a:pt x="37" y="7"/>
                  </a:lnTo>
                  <a:lnTo>
                    <a:pt x="34" y="9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3" y="17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1"/>
                  </a:lnTo>
                  <a:lnTo>
                    <a:pt x="3" y="45"/>
                  </a:lnTo>
                  <a:lnTo>
                    <a:pt x="2" y="49"/>
                  </a:lnTo>
                  <a:lnTo>
                    <a:pt x="1" y="53"/>
                  </a:lnTo>
                  <a:lnTo>
                    <a:pt x="1" y="58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1" y="75"/>
                  </a:lnTo>
                  <a:lnTo>
                    <a:pt x="1" y="79"/>
                  </a:lnTo>
                  <a:lnTo>
                    <a:pt x="2" y="84"/>
                  </a:lnTo>
                  <a:lnTo>
                    <a:pt x="3" y="87"/>
                  </a:lnTo>
                  <a:lnTo>
                    <a:pt x="6" y="92"/>
                  </a:lnTo>
                  <a:lnTo>
                    <a:pt x="7" y="95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4" y="106"/>
                  </a:lnTo>
                  <a:lnTo>
                    <a:pt x="17" y="110"/>
                  </a:lnTo>
                  <a:lnTo>
                    <a:pt x="19" y="113"/>
                  </a:lnTo>
                  <a:lnTo>
                    <a:pt x="23" y="117"/>
                  </a:lnTo>
                  <a:lnTo>
                    <a:pt x="26" y="119"/>
                  </a:lnTo>
                  <a:lnTo>
                    <a:pt x="29" y="121"/>
                  </a:lnTo>
                  <a:lnTo>
                    <a:pt x="34" y="123"/>
                  </a:lnTo>
                  <a:lnTo>
                    <a:pt x="37" y="126"/>
                  </a:lnTo>
                  <a:lnTo>
                    <a:pt x="41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1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8" y="129"/>
                  </a:lnTo>
                  <a:lnTo>
                    <a:pt x="92" y="128"/>
                  </a:lnTo>
                  <a:lnTo>
                    <a:pt x="96" y="126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6" y="119"/>
                  </a:lnTo>
                  <a:lnTo>
                    <a:pt x="110" y="117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6" y="95"/>
                  </a:lnTo>
                  <a:lnTo>
                    <a:pt x="128" y="92"/>
                  </a:lnTo>
                  <a:lnTo>
                    <a:pt x="129" y="87"/>
                  </a:lnTo>
                  <a:lnTo>
                    <a:pt x="130" y="84"/>
                  </a:lnTo>
                  <a:lnTo>
                    <a:pt x="131" y="79"/>
                  </a:lnTo>
                  <a:lnTo>
                    <a:pt x="132" y="75"/>
                  </a:lnTo>
                  <a:lnTo>
                    <a:pt x="132" y="7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7" name="Freeform 51"/>
            <p:cNvSpPr>
              <a:spLocks/>
            </p:cNvSpPr>
            <p:nvPr>
              <p:custDataLst>
                <p:tags r:id="rId24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3 w 117"/>
                <a:gd name="T11" fmla="*/ 20 h 117"/>
                <a:gd name="T12" fmla="*/ 97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7 w 117"/>
                <a:gd name="T83" fmla="*/ 103 h 117"/>
                <a:gd name="T84" fmla="*/ 103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7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6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7" y="17"/>
                  </a:lnTo>
                  <a:lnTo>
                    <a:pt x="15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5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6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7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6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3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8" name="Freeform 52"/>
            <p:cNvSpPr>
              <a:spLocks/>
            </p:cNvSpPr>
            <p:nvPr>
              <p:custDataLst>
                <p:tags r:id="rId25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32 w 132"/>
                <a:gd name="T1" fmla="*/ 67 h 133"/>
                <a:gd name="T2" fmla="*/ 132 w 132"/>
                <a:gd name="T3" fmla="*/ 58 h 133"/>
                <a:gd name="T4" fmla="*/ 129 w 132"/>
                <a:gd name="T5" fmla="*/ 49 h 133"/>
                <a:gd name="T6" fmla="*/ 127 w 132"/>
                <a:gd name="T7" fmla="*/ 41 h 133"/>
                <a:gd name="T8" fmla="*/ 124 w 132"/>
                <a:gd name="T9" fmla="*/ 33 h 133"/>
                <a:gd name="T10" fmla="*/ 118 w 132"/>
                <a:gd name="T11" fmla="*/ 26 h 133"/>
                <a:gd name="T12" fmla="*/ 112 w 132"/>
                <a:gd name="T13" fmla="*/ 20 h 133"/>
                <a:gd name="T14" fmla="*/ 107 w 132"/>
                <a:gd name="T15" fmla="*/ 14 h 133"/>
                <a:gd name="T16" fmla="*/ 99 w 132"/>
                <a:gd name="T17" fmla="*/ 9 h 133"/>
                <a:gd name="T18" fmla="*/ 91 w 132"/>
                <a:gd name="T19" fmla="*/ 6 h 133"/>
                <a:gd name="T20" fmla="*/ 83 w 132"/>
                <a:gd name="T21" fmla="*/ 3 h 133"/>
                <a:gd name="T22" fmla="*/ 75 w 132"/>
                <a:gd name="T23" fmla="*/ 2 h 133"/>
                <a:gd name="T24" fmla="*/ 66 w 132"/>
                <a:gd name="T25" fmla="*/ 0 h 133"/>
                <a:gd name="T26" fmla="*/ 57 w 132"/>
                <a:gd name="T27" fmla="*/ 2 h 133"/>
                <a:gd name="T28" fmla="*/ 49 w 132"/>
                <a:gd name="T29" fmla="*/ 3 h 133"/>
                <a:gd name="T30" fmla="*/ 41 w 132"/>
                <a:gd name="T31" fmla="*/ 6 h 133"/>
                <a:gd name="T32" fmla="*/ 33 w 132"/>
                <a:gd name="T33" fmla="*/ 9 h 133"/>
                <a:gd name="T34" fmla="*/ 25 w 132"/>
                <a:gd name="T35" fmla="*/ 14 h 133"/>
                <a:gd name="T36" fmla="*/ 19 w 132"/>
                <a:gd name="T37" fmla="*/ 20 h 133"/>
                <a:gd name="T38" fmla="*/ 14 w 132"/>
                <a:gd name="T39" fmla="*/ 26 h 133"/>
                <a:gd name="T40" fmla="*/ 8 w 132"/>
                <a:gd name="T41" fmla="*/ 33 h 133"/>
                <a:gd name="T42" fmla="*/ 5 w 132"/>
                <a:gd name="T43" fmla="*/ 41 h 133"/>
                <a:gd name="T44" fmla="*/ 3 w 132"/>
                <a:gd name="T45" fmla="*/ 49 h 133"/>
                <a:gd name="T46" fmla="*/ 0 w 132"/>
                <a:gd name="T47" fmla="*/ 58 h 133"/>
                <a:gd name="T48" fmla="*/ 0 w 132"/>
                <a:gd name="T49" fmla="*/ 67 h 133"/>
                <a:gd name="T50" fmla="*/ 0 w 132"/>
                <a:gd name="T51" fmla="*/ 75 h 133"/>
                <a:gd name="T52" fmla="*/ 3 w 132"/>
                <a:gd name="T53" fmla="*/ 84 h 133"/>
                <a:gd name="T54" fmla="*/ 5 w 132"/>
                <a:gd name="T55" fmla="*/ 92 h 133"/>
                <a:gd name="T56" fmla="*/ 8 w 132"/>
                <a:gd name="T57" fmla="*/ 100 h 133"/>
                <a:gd name="T58" fmla="*/ 14 w 132"/>
                <a:gd name="T59" fmla="*/ 107 h 133"/>
                <a:gd name="T60" fmla="*/ 19 w 132"/>
                <a:gd name="T61" fmla="*/ 114 h 133"/>
                <a:gd name="T62" fmla="*/ 25 w 132"/>
                <a:gd name="T63" fmla="*/ 119 h 133"/>
                <a:gd name="T64" fmla="*/ 33 w 132"/>
                <a:gd name="T65" fmla="*/ 124 h 133"/>
                <a:gd name="T66" fmla="*/ 41 w 132"/>
                <a:gd name="T67" fmla="*/ 128 h 133"/>
                <a:gd name="T68" fmla="*/ 49 w 132"/>
                <a:gd name="T69" fmla="*/ 131 h 133"/>
                <a:gd name="T70" fmla="*/ 57 w 132"/>
                <a:gd name="T71" fmla="*/ 133 h 133"/>
                <a:gd name="T72" fmla="*/ 66 w 132"/>
                <a:gd name="T73" fmla="*/ 133 h 133"/>
                <a:gd name="T74" fmla="*/ 75 w 132"/>
                <a:gd name="T75" fmla="*/ 133 h 133"/>
                <a:gd name="T76" fmla="*/ 83 w 132"/>
                <a:gd name="T77" fmla="*/ 131 h 133"/>
                <a:gd name="T78" fmla="*/ 91 w 132"/>
                <a:gd name="T79" fmla="*/ 128 h 133"/>
                <a:gd name="T80" fmla="*/ 99 w 132"/>
                <a:gd name="T81" fmla="*/ 124 h 133"/>
                <a:gd name="T82" fmla="*/ 107 w 132"/>
                <a:gd name="T83" fmla="*/ 119 h 133"/>
                <a:gd name="T84" fmla="*/ 112 w 132"/>
                <a:gd name="T85" fmla="*/ 114 h 133"/>
                <a:gd name="T86" fmla="*/ 118 w 132"/>
                <a:gd name="T87" fmla="*/ 107 h 133"/>
                <a:gd name="T88" fmla="*/ 124 w 132"/>
                <a:gd name="T89" fmla="*/ 100 h 133"/>
                <a:gd name="T90" fmla="*/ 127 w 132"/>
                <a:gd name="T91" fmla="*/ 92 h 133"/>
                <a:gd name="T92" fmla="*/ 129 w 132"/>
                <a:gd name="T93" fmla="*/ 84 h 133"/>
                <a:gd name="T94" fmla="*/ 132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7"/>
                  </a:lnTo>
                  <a:lnTo>
                    <a:pt x="132" y="63"/>
                  </a:lnTo>
                  <a:lnTo>
                    <a:pt x="132" y="58"/>
                  </a:lnTo>
                  <a:lnTo>
                    <a:pt x="130" y="54"/>
                  </a:lnTo>
                  <a:lnTo>
                    <a:pt x="129" y="49"/>
                  </a:lnTo>
                  <a:lnTo>
                    <a:pt x="128" y="46"/>
                  </a:lnTo>
                  <a:lnTo>
                    <a:pt x="127" y="41"/>
                  </a:lnTo>
                  <a:lnTo>
                    <a:pt x="125" y="38"/>
                  </a:lnTo>
                  <a:lnTo>
                    <a:pt x="124" y="33"/>
                  </a:lnTo>
                  <a:lnTo>
                    <a:pt x="121" y="30"/>
                  </a:lnTo>
                  <a:lnTo>
                    <a:pt x="118" y="26"/>
                  </a:lnTo>
                  <a:lnTo>
                    <a:pt x="116" y="23"/>
                  </a:lnTo>
                  <a:lnTo>
                    <a:pt x="112" y="20"/>
                  </a:lnTo>
                  <a:lnTo>
                    <a:pt x="110" y="17"/>
                  </a:lnTo>
                  <a:lnTo>
                    <a:pt x="107" y="14"/>
                  </a:lnTo>
                  <a:lnTo>
                    <a:pt x="102" y="12"/>
                  </a:lnTo>
                  <a:lnTo>
                    <a:pt x="99" y="9"/>
                  </a:lnTo>
                  <a:lnTo>
                    <a:pt x="95" y="7"/>
                  </a:lnTo>
                  <a:lnTo>
                    <a:pt x="91" y="6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8" y="2"/>
                  </a:lnTo>
                  <a:lnTo>
                    <a:pt x="75" y="2"/>
                  </a:lnTo>
                  <a:lnTo>
                    <a:pt x="70" y="0"/>
                  </a:lnTo>
                  <a:lnTo>
                    <a:pt x="66" y="0"/>
                  </a:lnTo>
                  <a:lnTo>
                    <a:pt x="61" y="0"/>
                  </a:lnTo>
                  <a:lnTo>
                    <a:pt x="57" y="2"/>
                  </a:lnTo>
                  <a:lnTo>
                    <a:pt x="53" y="2"/>
                  </a:lnTo>
                  <a:lnTo>
                    <a:pt x="49" y="3"/>
                  </a:lnTo>
                  <a:lnTo>
                    <a:pt x="44" y="4"/>
                  </a:lnTo>
                  <a:lnTo>
                    <a:pt x="41" y="6"/>
                  </a:lnTo>
                  <a:lnTo>
                    <a:pt x="36" y="7"/>
                  </a:lnTo>
                  <a:lnTo>
                    <a:pt x="33" y="9"/>
                  </a:lnTo>
                  <a:lnTo>
                    <a:pt x="30" y="12"/>
                  </a:lnTo>
                  <a:lnTo>
                    <a:pt x="25" y="14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4" y="26"/>
                  </a:lnTo>
                  <a:lnTo>
                    <a:pt x="10" y="30"/>
                  </a:lnTo>
                  <a:lnTo>
                    <a:pt x="8" y="33"/>
                  </a:lnTo>
                  <a:lnTo>
                    <a:pt x="7" y="38"/>
                  </a:lnTo>
                  <a:lnTo>
                    <a:pt x="5" y="41"/>
                  </a:lnTo>
                  <a:lnTo>
                    <a:pt x="4" y="46"/>
                  </a:lnTo>
                  <a:lnTo>
                    <a:pt x="3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3" y="84"/>
                  </a:lnTo>
                  <a:lnTo>
                    <a:pt x="4" y="88"/>
                  </a:lnTo>
                  <a:lnTo>
                    <a:pt x="5" y="92"/>
                  </a:lnTo>
                  <a:lnTo>
                    <a:pt x="7" y="96"/>
                  </a:lnTo>
                  <a:lnTo>
                    <a:pt x="8" y="100"/>
                  </a:lnTo>
                  <a:lnTo>
                    <a:pt x="10" y="103"/>
                  </a:lnTo>
                  <a:lnTo>
                    <a:pt x="14" y="107"/>
                  </a:lnTo>
                  <a:lnTo>
                    <a:pt x="16" y="110"/>
                  </a:lnTo>
                  <a:lnTo>
                    <a:pt x="19" y="114"/>
                  </a:lnTo>
                  <a:lnTo>
                    <a:pt x="22" y="117"/>
                  </a:lnTo>
                  <a:lnTo>
                    <a:pt x="25" y="119"/>
                  </a:lnTo>
                  <a:lnTo>
                    <a:pt x="30" y="122"/>
                  </a:lnTo>
                  <a:lnTo>
                    <a:pt x="33" y="124"/>
                  </a:lnTo>
                  <a:lnTo>
                    <a:pt x="36" y="126"/>
                  </a:lnTo>
                  <a:lnTo>
                    <a:pt x="41" y="128"/>
                  </a:lnTo>
                  <a:lnTo>
                    <a:pt x="44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7" y="133"/>
                  </a:lnTo>
                  <a:lnTo>
                    <a:pt x="61" y="133"/>
                  </a:lnTo>
                  <a:lnTo>
                    <a:pt x="66" y="133"/>
                  </a:lnTo>
                  <a:lnTo>
                    <a:pt x="70" y="133"/>
                  </a:lnTo>
                  <a:lnTo>
                    <a:pt x="75" y="133"/>
                  </a:lnTo>
                  <a:lnTo>
                    <a:pt x="78" y="132"/>
                  </a:lnTo>
                  <a:lnTo>
                    <a:pt x="83" y="131"/>
                  </a:lnTo>
                  <a:lnTo>
                    <a:pt x="87" y="129"/>
                  </a:lnTo>
                  <a:lnTo>
                    <a:pt x="91" y="128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2" y="122"/>
                  </a:lnTo>
                  <a:lnTo>
                    <a:pt x="107" y="119"/>
                  </a:lnTo>
                  <a:lnTo>
                    <a:pt x="110" y="117"/>
                  </a:lnTo>
                  <a:lnTo>
                    <a:pt x="112" y="114"/>
                  </a:lnTo>
                  <a:lnTo>
                    <a:pt x="116" y="110"/>
                  </a:lnTo>
                  <a:lnTo>
                    <a:pt x="118" y="107"/>
                  </a:lnTo>
                  <a:lnTo>
                    <a:pt x="121" y="103"/>
                  </a:lnTo>
                  <a:lnTo>
                    <a:pt x="124" y="100"/>
                  </a:lnTo>
                  <a:lnTo>
                    <a:pt x="125" y="96"/>
                  </a:lnTo>
                  <a:lnTo>
                    <a:pt x="127" y="92"/>
                  </a:lnTo>
                  <a:lnTo>
                    <a:pt x="128" y="88"/>
                  </a:lnTo>
                  <a:lnTo>
                    <a:pt x="129" y="84"/>
                  </a:lnTo>
                  <a:lnTo>
                    <a:pt x="130" y="80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9" name="Freeform 53"/>
            <p:cNvSpPr>
              <a:spLocks/>
            </p:cNvSpPr>
            <p:nvPr>
              <p:custDataLst>
                <p:tags r:id="rId26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16 w 116"/>
                <a:gd name="T1" fmla="*/ 55 h 117"/>
                <a:gd name="T2" fmla="*/ 115 w 116"/>
                <a:gd name="T3" fmla="*/ 47 h 117"/>
                <a:gd name="T4" fmla="*/ 113 w 116"/>
                <a:gd name="T5" fmla="*/ 40 h 117"/>
                <a:gd name="T6" fmla="*/ 110 w 116"/>
                <a:gd name="T7" fmla="*/ 33 h 117"/>
                <a:gd name="T8" fmla="*/ 107 w 116"/>
                <a:gd name="T9" fmla="*/ 26 h 117"/>
                <a:gd name="T10" fmla="*/ 102 w 116"/>
                <a:gd name="T11" fmla="*/ 20 h 117"/>
                <a:gd name="T12" fmla="*/ 97 w 116"/>
                <a:gd name="T13" fmla="*/ 15 h 117"/>
                <a:gd name="T14" fmla="*/ 90 w 116"/>
                <a:gd name="T15" fmla="*/ 10 h 117"/>
                <a:gd name="T16" fmla="*/ 84 w 116"/>
                <a:gd name="T17" fmla="*/ 6 h 117"/>
                <a:gd name="T18" fmla="*/ 77 w 116"/>
                <a:gd name="T19" fmla="*/ 3 h 117"/>
                <a:gd name="T20" fmla="*/ 69 w 116"/>
                <a:gd name="T21" fmla="*/ 1 h 117"/>
                <a:gd name="T22" fmla="*/ 62 w 116"/>
                <a:gd name="T23" fmla="*/ 0 h 117"/>
                <a:gd name="T24" fmla="*/ 54 w 116"/>
                <a:gd name="T25" fmla="*/ 0 h 117"/>
                <a:gd name="T26" fmla="*/ 47 w 116"/>
                <a:gd name="T27" fmla="*/ 1 h 117"/>
                <a:gd name="T28" fmla="*/ 39 w 116"/>
                <a:gd name="T29" fmla="*/ 3 h 117"/>
                <a:gd name="T30" fmla="*/ 32 w 116"/>
                <a:gd name="T31" fmla="*/ 6 h 117"/>
                <a:gd name="T32" fmla="*/ 26 w 116"/>
                <a:gd name="T33" fmla="*/ 10 h 117"/>
                <a:gd name="T34" fmla="*/ 19 w 116"/>
                <a:gd name="T35" fmla="*/ 15 h 117"/>
                <a:gd name="T36" fmla="*/ 14 w 116"/>
                <a:gd name="T37" fmla="*/ 20 h 117"/>
                <a:gd name="T38" fmla="*/ 9 w 116"/>
                <a:gd name="T39" fmla="*/ 26 h 117"/>
                <a:gd name="T40" fmla="*/ 6 w 116"/>
                <a:gd name="T41" fmla="*/ 33 h 117"/>
                <a:gd name="T42" fmla="*/ 3 w 116"/>
                <a:gd name="T43" fmla="*/ 40 h 117"/>
                <a:gd name="T44" fmla="*/ 1 w 116"/>
                <a:gd name="T45" fmla="*/ 47 h 117"/>
                <a:gd name="T46" fmla="*/ 0 w 116"/>
                <a:gd name="T47" fmla="*/ 55 h 117"/>
                <a:gd name="T48" fmla="*/ 0 w 116"/>
                <a:gd name="T49" fmla="*/ 62 h 117"/>
                <a:gd name="T50" fmla="*/ 1 w 116"/>
                <a:gd name="T51" fmla="*/ 70 h 117"/>
                <a:gd name="T52" fmla="*/ 3 w 116"/>
                <a:gd name="T53" fmla="*/ 77 h 117"/>
                <a:gd name="T54" fmla="*/ 6 w 116"/>
                <a:gd name="T55" fmla="*/ 84 h 117"/>
                <a:gd name="T56" fmla="*/ 9 w 116"/>
                <a:gd name="T57" fmla="*/ 91 h 117"/>
                <a:gd name="T58" fmla="*/ 14 w 116"/>
                <a:gd name="T59" fmla="*/ 97 h 117"/>
                <a:gd name="T60" fmla="*/ 19 w 116"/>
                <a:gd name="T61" fmla="*/ 103 h 117"/>
                <a:gd name="T62" fmla="*/ 26 w 116"/>
                <a:gd name="T63" fmla="*/ 107 h 117"/>
                <a:gd name="T64" fmla="*/ 32 w 116"/>
                <a:gd name="T65" fmla="*/ 111 h 117"/>
                <a:gd name="T66" fmla="*/ 39 w 116"/>
                <a:gd name="T67" fmla="*/ 114 h 117"/>
                <a:gd name="T68" fmla="*/ 47 w 116"/>
                <a:gd name="T69" fmla="*/ 116 h 117"/>
                <a:gd name="T70" fmla="*/ 54 w 116"/>
                <a:gd name="T71" fmla="*/ 117 h 117"/>
                <a:gd name="T72" fmla="*/ 62 w 116"/>
                <a:gd name="T73" fmla="*/ 117 h 117"/>
                <a:gd name="T74" fmla="*/ 69 w 116"/>
                <a:gd name="T75" fmla="*/ 116 h 117"/>
                <a:gd name="T76" fmla="*/ 77 w 116"/>
                <a:gd name="T77" fmla="*/ 114 h 117"/>
                <a:gd name="T78" fmla="*/ 84 w 116"/>
                <a:gd name="T79" fmla="*/ 111 h 117"/>
                <a:gd name="T80" fmla="*/ 90 w 116"/>
                <a:gd name="T81" fmla="*/ 107 h 117"/>
                <a:gd name="T82" fmla="*/ 97 w 116"/>
                <a:gd name="T83" fmla="*/ 103 h 117"/>
                <a:gd name="T84" fmla="*/ 102 w 116"/>
                <a:gd name="T85" fmla="*/ 97 h 117"/>
                <a:gd name="T86" fmla="*/ 107 w 116"/>
                <a:gd name="T87" fmla="*/ 91 h 117"/>
                <a:gd name="T88" fmla="*/ 110 w 116"/>
                <a:gd name="T89" fmla="*/ 84 h 117"/>
                <a:gd name="T90" fmla="*/ 113 w 116"/>
                <a:gd name="T91" fmla="*/ 77 h 117"/>
                <a:gd name="T92" fmla="*/ 115 w 116"/>
                <a:gd name="T93" fmla="*/ 70 h 117"/>
                <a:gd name="T94" fmla="*/ 116 w 116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17"/>
                <a:gd name="T146" fmla="*/ 116 w 116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17">
                  <a:moveTo>
                    <a:pt x="116" y="59"/>
                  </a:moveTo>
                  <a:lnTo>
                    <a:pt x="116" y="55"/>
                  </a:lnTo>
                  <a:lnTo>
                    <a:pt x="116" y="51"/>
                  </a:lnTo>
                  <a:lnTo>
                    <a:pt x="115" y="47"/>
                  </a:lnTo>
                  <a:lnTo>
                    <a:pt x="114" y="43"/>
                  </a:lnTo>
                  <a:lnTo>
                    <a:pt x="113" y="40"/>
                  </a:lnTo>
                  <a:lnTo>
                    <a:pt x="112" y="36"/>
                  </a:lnTo>
                  <a:lnTo>
                    <a:pt x="110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4" y="23"/>
                  </a:lnTo>
                  <a:lnTo>
                    <a:pt x="102" y="20"/>
                  </a:lnTo>
                  <a:lnTo>
                    <a:pt x="99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0" y="10"/>
                  </a:lnTo>
                  <a:lnTo>
                    <a:pt x="87" y="8"/>
                  </a:lnTo>
                  <a:lnTo>
                    <a:pt x="84" y="6"/>
                  </a:lnTo>
                  <a:lnTo>
                    <a:pt x="80" y="5"/>
                  </a:lnTo>
                  <a:lnTo>
                    <a:pt x="77" y="3"/>
                  </a:lnTo>
                  <a:lnTo>
                    <a:pt x="73" y="2"/>
                  </a:lnTo>
                  <a:lnTo>
                    <a:pt x="69" y="1"/>
                  </a:lnTo>
                  <a:lnTo>
                    <a:pt x="66" y="1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1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39" y="3"/>
                  </a:lnTo>
                  <a:lnTo>
                    <a:pt x="36" y="5"/>
                  </a:lnTo>
                  <a:lnTo>
                    <a:pt x="32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2" y="12"/>
                  </a:lnTo>
                  <a:lnTo>
                    <a:pt x="19" y="15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9" y="26"/>
                  </a:lnTo>
                  <a:lnTo>
                    <a:pt x="7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7" y="88"/>
                  </a:lnTo>
                  <a:lnTo>
                    <a:pt x="9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19" y="103"/>
                  </a:lnTo>
                  <a:lnTo>
                    <a:pt x="22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2" y="111"/>
                  </a:lnTo>
                  <a:lnTo>
                    <a:pt x="36" y="113"/>
                  </a:lnTo>
                  <a:lnTo>
                    <a:pt x="39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0" y="117"/>
                  </a:lnTo>
                  <a:lnTo>
                    <a:pt x="54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7"/>
                  </a:lnTo>
                  <a:lnTo>
                    <a:pt x="69" y="116"/>
                  </a:lnTo>
                  <a:lnTo>
                    <a:pt x="73" y="115"/>
                  </a:lnTo>
                  <a:lnTo>
                    <a:pt x="77" y="114"/>
                  </a:lnTo>
                  <a:lnTo>
                    <a:pt x="80" y="113"/>
                  </a:lnTo>
                  <a:lnTo>
                    <a:pt x="84" y="111"/>
                  </a:lnTo>
                  <a:lnTo>
                    <a:pt x="87" y="109"/>
                  </a:lnTo>
                  <a:lnTo>
                    <a:pt x="90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99" y="100"/>
                  </a:lnTo>
                  <a:lnTo>
                    <a:pt x="102" y="97"/>
                  </a:lnTo>
                  <a:lnTo>
                    <a:pt x="104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0" y="84"/>
                  </a:lnTo>
                  <a:lnTo>
                    <a:pt x="112" y="81"/>
                  </a:lnTo>
                  <a:lnTo>
                    <a:pt x="113" y="77"/>
                  </a:lnTo>
                  <a:lnTo>
                    <a:pt x="114" y="74"/>
                  </a:lnTo>
                  <a:lnTo>
                    <a:pt x="115" y="70"/>
                  </a:lnTo>
                  <a:lnTo>
                    <a:pt x="116" y="66"/>
                  </a:lnTo>
                  <a:lnTo>
                    <a:pt x="116" y="62"/>
                  </a:lnTo>
                  <a:lnTo>
                    <a:pt x="116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0" name="Rectangle 54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6983413" y="1044575"/>
              <a:ext cx="10419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B</a:t>
              </a:r>
              <a:endParaRPr lang="en-US" dirty="0"/>
            </a:p>
          </p:txBody>
        </p:sp>
        <p:sp>
          <p:nvSpPr>
            <p:cNvPr id="24631" name="Rectangle 55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9129713" y="3868738"/>
              <a:ext cx="11060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A</a:t>
              </a:r>
              <a:endParaRPr lang="en-US"/>
            </a:p>
          </p:txBody>
        </p:sp>
        <p:sp>
          <p:nvSpPr>
            <p:cNvPr id="24632" name="Rectangle 56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 rot="3120000">
              <a:off x="7889458" y="2538091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300.00'</a:t>
              </a:r>
              <a:endParaRPr lang="en-US"/>
            </a:p>
          </p:txBody>
        </p:sp>
        <p:sp>
          <p:nvSpPr>
            <p:cNvPr id="24633" name="Rectangle 57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6303963" y="4087813"/>
              <a:ext cx="1266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O</a:t>
              </a:r>
              <a:endParaRPr lang="en-US"/>
            </a:p>
          </p:txBody>
        </p:sp>
        <p:sp>
          <p:nvSpPr>
            <p:cNvPr id="64" name="Rectangle 173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2517772" y="2662238"/>
              <a:ext cx="745397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500.00' N</a:t>
              </a:r>
              <a:endParaRPr lang="en-US" dirty="0"/>
            </a:p>
          </p:txBody>
        </p:sp>
        <p:sp>
          <p:nvSpPr>
            <p:cNvPr id="65" name="Rectangle 174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419347" y="2860675"/>
              <a:ext cx="81432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000.00' E</a:t>
              </a:r>
              <a:endParaRPr lang="en-US" dirty="0"/>
            </a:p>
          </p:txBody>
        </p:sp>
        <p:sp>
          <p:nvSpPr>
            <p:cNvPr id="66" name="Freeform 18"/>
            <p:cNvSpPr>
              <a:spLocks/>
            </p:cNvSpPr>
            <p:nvPr>
              <p:custDataLst>
                <p:tags r:id="rId33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33 w 133"/>
                <a:gd name="T1" fmla="*/ 66 h 132"/>
                <a:gd name="T2" fmla="*/ 133 w 133"/>
                <a:gd name="T3" fmla="*/ 57 h 132"/>
                <a:gd name="T4" fmla="*/ 130 w 133"/>
                <a:gd name="T5" fmla="*/ 50 h 132"/>
                <a:gd name="T6" fmla="*/ 128 w 133"/>
                <a:gd name="T7" fmla="*/ 40 h 132"/>
                <a:gd name="T8" fmla="*/ 125 w 133"/>
                <a:gd name="T9" fmla="*/ 33 h 132"/>
                <a:gd name="T10" fmla="*/ 119 w 133"/>
                <a:gd name="T11" fmla="*/ 26 h 132"/>
                <a:gd name="T12" fmla="*/ 113 w 133"/>
                <a:gd name="T13" fmla="*/ 19 h 132"/>
                <a:gd name="T14" fmla="*/ 108 w 133"/>
                <a:gd name="T15" fmla="*/ 13 h 132"/>
                <a:gd name="T16" fmla="*/ 100 w 133"/>
                <a:gd name="T17" fmla="*/ 9 h 132"/>
                <a:gd name="T18" fmla="*/ 92 w 133"/>
                <a:gd name="T19" fmla="*/ 5 h 132"/>
                <a:gd name="T20" fmla="*/ 84 w 133"/>
                <a:gd name="T21" fmla="*/ 2 h 132"/>
                <a:gd name="T22" fmla="*/ 76 w 133"/>
                <a:gd name="T23" fmla="*/ 1 h 132"/>
                <a:gd name="T24" fmla="*/ 67 w 133"/>
                <a:gd name="T25" fmla="*/ 0 h 132"/>
                <a:gd name="T26" fmla="*/ 58 w 133"/>
                <a:gd name="T27" fmla="*/ 1 h 132"/>
                <a:gd name="T28" fmla="*/ 50 w 133"/>
                <a:gd name="T29" fmla="*/ 2 h 132"/>
                <a:gd name="T30" fmla="*/ 42 w 133"/>
                <a:gd name="T31" fmla="*/ 5 h 132"/>
                <a:gd name="T32" fmla="*/ 34 w 133"/>
                <a:gd name="T33" fmla="*/ 9 h 132"/>
                <a:gd name="T34" fmla="*/ 26 w 133"/>
                <a:gd name="T35" fmla="*/ 13 h 132"/>
                <a:gd name="T36" fmla="*/ 21 w 133"/>
                <a:gd name="T37" fmla="*/ 19 h 132"/>
                <a:gd name="T38" fmla="*/ 15 w 133"/>
                <a:gd name="T39" fmla="*/ 26 h 132"/>
                <a:gd name="T40" fmla="*/ 9 w 133"/>
                <a:gd name="T41" fmla="*/ 33 h 132"/>
                <a:gd name="T42" fmla="*/ 6 w 133"/>
                <a:gd name="T43" fmla="*/ 40 h 132"/>
                <a:gd name="T44" fmla="*/ 2 w 133"/>
                <a:gd name="T45" fmla="*/ 50 h 132"/>
                <a:gd name="T46" fmla="*/ 1 w 133"/>
                <a:gd name="T47" fmla="*/ 57 h 132"/>
                <a:gd name="T48" fmla="*/ 0 w 133"/>
                <a:gd name="T49" fmla="*/ 66 h 132"/>
                <a:gd name="T50" fmla="*/ 1 w 133"/>
                <a:gd name="T51" fmla="*/ 74 h 132"/>
                <a:gd name="T52" fmla="*/ 2 w 133"/>
                <a:gd name="T53" fmla="*/ 83 h 132"/>
                <a:gd name="T54" fmla="*/ 6 w 133"/>
                <a:gd name="T55" fmla="*/ 91 h 132"/>
                <a:gd name="T56" fmla="*/ 9 w 133"/>
                <a:gd name="T57" fmla="*/ 99 h 132"/>
                <a:gd name="T58" fmla="*/ 15 w 133"/>
                <a:gd name="T59" fmla="*/ 106 h 132"/>
                <a:gd name="T60" fmla="*/ 21 w 133"/>
                <a:gd name="T61" fmla="*/ 113 h 132"/>
                <a:gd name="T62" fmla="*/ 26 w 133"/>
                <a:gd name="T63" fmla="*/ 119 h 132"/>
                <a:gd name="T64" fmla="*/ 34 w 133"/>
                <a:gd name="T65" fmla="*/ 123 h 132"/>
                <a:gd name="T66" fmla="*/ 42 w 133"/>
                <a:gd name="T67" fmla="*/ 128 h 132"/>
                <a:gd name="T68" fmla="*/ 50 w 133"/>
                <a:gd name="T69" fmla="*/ 130 h 132"/>
                <a:gd name="T70" fmla="*/ 58 w 133"/>
                <a:gd name="T71" fmla="*/ 132 h 132"/>
                <a:gd name="T72" fmla="*/ 67 w 133"/>
                <a:gd name="T73" fmla="*/ 132 h 132"/>
                <a:gd name="T74" fmla="*/ 76 w 133"/>
                <a:gd name="T75" fmla="*/ 132 h 132"/>
                <a:gd name="T76" fmla="*/ 84 w 133"/>
                <a:gd name="T77" fmla="*/ 130 h 132"/>
                <a:gd name="T78" fmla="*/ 92 w 133"/>
                <a:gd name="T79" fmla="*/ 128 h 132"/>
                <a:gd name="T80" fmla="*/ 100 w 133"/>
                <a:gd name="T81" fmla="*/ 123 h 132"/>
                <a:gd name="T82" fmla="*/ 108 w 133"/>
                <a:gd name="T83" fmla="*/ 119 h 132"/>
                <a:gd name="T84" fmla="*/ 113 w 133"/>
                <a:gd name="T85" fmla="*/ 113 h 132"/>
                <a:gd name="T86" fmla="*/ 119 w 133"/>
                <a:gd name="T87" fmla="*/ 106 h 132"/>
                <a:gd name="T88" fmla="*/ 125 w 133"/>
                <a:gd name="T89" fmla="*/ 99 h 132"/>
                <a:gd name="T90" fmla="*/ 128 w 133"/>
                <a:gd name="T91" fmla="*/ 91 h 132"/>
                <a:gd name="T92" fmla="*/ 130 w 133"/>
                <a:gd name="T93" fmla="*/ 83 h 132"/>
                <a:gd name="T94" fmla="*/ 133 w 133"/>
                <a:gd name="T95" fmla="*/ 74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3"/>
                <a:gd name="T145" fmla="*/ 0 h 132"/>
                <a:gd name="T146" fmla="*/ 133 w 133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3" h="132">
                  <a:moveTo>
                    <a:pt x="133" y="71"/>
                  </a:moveTo>
                  <a:lnTo>
                    <a:pt x="133" y="66"/>
                  </a:lnTo>
                  <a:lnTo>
                    <a:pt x="133" y="62"/>
                  </a:lnTo>
                  <a:lnTo>
                    <a:pt x="133" y="57"/>
                  </a:lnTo>
                  <a:lnTo>
                    <a:pt x="132" y="53"/>
                  </a:lnTo>
                  <a:lnTo>
                    <a:pt x="130" y="50"/>
                  </a:lnTo>
                  <a:lnTo>
                    <a:pt x="129" y="45"/>
                  </a:lnTo>
                  <a:lnTo>
                    <a:pt x="128" y="40"/>
                  </a:lnTo>
                  <a:lnTo>
                    <a:pt x="126" y="37"/>
                  </a:lnTo>
                  <a:lnTo>
                    <a:pt x="125" y="33"/>
                  </a:lnTo>
                  <a:lnTo>
                    <a:pt x="123" y="29"/>
                  </a:lnTo>
                  <a:lnTo>
                    <a:pt x="119" y="26"/>
                  </a:lnTo>
                  <a:lnTo>
                    <a:pt x="117" y="22"/>
                  </a:lnTo>
                  <a:lnTo>
                    <a:pt x="113" y="19"/>
                  </a:lnTo>
                  <a:lnTo>
                    <a:pt x="111" y="17"/>
                  </a:lnTo>
                  <a:lnTo>
                    <a:pt x="108" y="13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6"/>
                  </a:lnTo>
                  <a:lnTo>
                    <a:pt x="92" y="5"/>
                  </a:lnTo>
                  <a:lnTo>
                    <a:pt x="89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5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2" y="5"/>
                  </a:lnTo>
                  <a:lnTo>
                    <a:pt x="38" y="6"/>
                  </a:lnTo>
                  <a:lnTo>
                    <a:pt x="34" y="9"/>
                  </a:lnTo>
                  <a:lnTo>
                    <a:pt x="30" y="11"/>
                  </a:lnTo>
                  <a:lnTo>
                    <a:pt x="26" y="13"/>
                  </a:lnTo>
                  <a:lnTo>
                    <a:pt x="23" y="17"/>
                  </a:lnTo>
                  <a:lnTo>
                    <a:pt x="21" y="19"/>
                  </a:lnTo>
                  <a:lnTo>
                    <a:pt x="17" y="22"/>
                  </a:lnTo>
                  <a:lnTo>
                    <a:pt x="15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0"/>
                  </a:lnTo>
                  <a:lnTo>
                    <a:pt x="5" y="45"/>
                  </a:lnTo>
                  <a:lnTo>
                    <a:pt x="2" y="50"/>
                  </a:lnTo>
                  <a:lnTo>
                    <a:pt x="2" y="53"/>
                  </a:lnTo>
                  <a:lnTo>
                    <a:pt x="1" y="57"/>
                  </a:lnTo>
                  <a:lnTo>
                    <a:pt x="1" y="62"/>
                  </a:lnTo>
                  <a:lnTo>
                    <a:pt x="0" y="66"/>
                  </a:lnTo>
                  <a:lnTo>
                    <a:pt x="1" y="71"/>
                  </a:lnTo>
                  <a:lnTo>
                    <a:pt x="1" y="74"/>
                  </a:lnTo>
                  <a:lnTo>
                    <a:pt x="2" y="79"/>
                  </a:lnTo>
                  <a:lnTo>
                    <a:pt x="2" y="83"/>
                  </a:lnTo>
                  <a:lnTo>
                    <a:pt x="5" y="88"/>
                  </a:lnTo>
                  <a:lnTo>
                    <a:pt x="6" y="91"/>
                  </a:lnTo>
                  <a:lnTo>
                    <a:pt x="7" y="96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5" y="106"/>
                  </a:lnTo>
                  <a:lnTo>
                    <a:pt x="17" y="110"/>
                  </a:lnTo>
                  <a:lnTo>
                    <a:pt x="21" y="113"/>
                  </a:lnTo>
                  <a:lnTo>
                    <a:pt x="23" y="116"/>
                  </a:lnTo>
                  <a:lnTo>
                    <a:pt x="26" y="119"/>
                  </a:lnTo>
                  <a:lnTo>
                    <a:pt x="30" y="121"/>
                  </a:lnTo>
                  <a:lnTo>
                    <a:pt x="34" y="123"/>
                  </a:lnTo>
                  <a:lnTo>
                    <a:pt x="38" y="125"/>
                  </a:lnTo>
                  <a:lnTo>
                    <a:pt x="42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5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2" y="132"/>
                  </a:lnTo>
                  <a:lnTo>
                    <a:pt x="76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9" y="129"/>
                  </a:lnTo>
                  <a:lnTo>
                    <a:pt x="92" y="128"/>
                  </a:lnTo>
                  <a:lnTo>
                    <a:pt x="96" y="125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8" y="119"/>
                  </a:lnTo>
                  <a:lnTo>
                    <a:pt x="111" y="116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3" y="103"/>
                  </a:lnTo>
                  <a:lnTo>
                    <a:pt x="125" y="99"/>
                  </a:lnTo>
                  <a:lnTo>
                    <a:pt x="126" y="96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2" y="79"/>
                  </a:lnTo>
                  <a:lnTo>
                    <a:pt x="133" y="74"/>
                  </a:lnTo>
                  <a:lnTo>
                    <a:pt x="133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9"/>
            <p:cNvSpPr>
              <a:spLocks/>
            </p:cNvSpPr>
            <p:nvPr>
              <p:custDataLst>
                <p:tags r:id="rId34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8 w 117"/>
                <a:gd name="T9" fmla="*/ 26 h 117"/>
                <a:gd name="T10" fmla="*/ 103 w 117"/>
                <a:gd name="T11" fmla="*/ 20 h 117"/>
                <a:gd name="T12" fmla="*/ 98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8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4 w 117"/>
                <a:gd name="T43" fmla="*/ 40 h 117"/>
                <a:gd name="T44" fmla="*/ 2 w 117"/>
                <a:gd name="T45" fmla="*/ 47 h 117"/>
                <a:gd name="T46" fmla="*/ 1 w 117"/>
                <a:gd name="T47" fmla="*/ 55 h 117"/>
                <a:gd name="T48" fmla="*/ 1 w 117"/>
                <a:gd name="T49" fmla="*/ 63 h 117"/>
                <a:gd name="T50" fmla="*/ 2 w 117"/>
                <a:gd name="T51" fmla="*/ 70 h 117"/>
                <a:gd name="T52" fmla="*/ 4 w 117"/>
                <a:gd name="T53" fmla="*/ 78 h 117"/>
                <a:gd name="T54" fmla="*/ 6 w 117"/>
                <a:gd name="T55" fmla="*/ 85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8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8 w 117"/>
                <a:gd name="T83" fmla="*/ 103 h 117"/>
                <a:gd name="T84" fmla="*/ 103 w 117"/>
                <a:gd name="T85" fmla="*/ 97 h 117"/>
                <a:gd name="T86" fmla="*/ 108 w 117"/>
                <a:gd name="T87" fmla="*/ 91 h 117"/>
                <a:gd name="T88" fmla="*/ 111 w 117"/>
                <a:gd name="T89" fmla="*/ 85 h 117"/>
                <a:gd name="T90" fmla="*/ 114 w 117"/>
                <a:gd name="T91" fmla="*/ 78 h 117"/>
                <a:gd name="T92" fmla="*/ 116 w 117"/>
                <a:gd name="T93" fmla="*/ 70 h 117"/>
                <a:gd name="T94" fmla="*/ 117 w 117"/>
                <a:gd name="T95" fmla="*/ 63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4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10" y="29"/>
                  </a:lnTo>
                  <a:lnTo>
                    <a:pt x="108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8" y="15"/>
                  </a:lnTo>
                  <a:lnTo>
                    <a:pt x="95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7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8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7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8" y="17"/>
                  </a:lnTo>
                  <a:lnTo>
                    <a:pt x="15" y="20"/>
                  </a:lnTo>
                  <a:lnTo>
                    <a:pt x="13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4" y="40"/>
                  </a:lnTo>
                  <a:lnTo>
                    <a:pt x="2" y="44"/>
                  </a:lnTo>
                  <a:lnTo>
                    <a:pt x="2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0" y="59"/>
                  </a:lnTo>
                  <a:lnTo>
                    <a:pt x="1" y="63"/>
                  </a:lnTo>
                  <a:lnTo>
                    <a:pt x="1" y="66"/>
                  </a:lnTo>
                  <a:lnTo>
                    <a:pt x="2" y="70"/>
                  </a:lnTo>
                  <a:lnTo>
                    <a:pt x="2" y="74"/>
                  </a:lnTo>
                  <a:lnTo>
                    <a:pt x="4" y="78"/>
                  </a:lnTo>
                  <a:lnTo>
                    <a:pt x="5" y="81"/>
                  </a:lnTo>
                  <a:lnTo>
                    <a:pt x="6" y="85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3" y="94"/>
                  </a:lnTo>
                  <a:lnTo>
                    <a:pt x="15" y="97"/>
                  </a:lnTo>
                  <a:lnTo>
                    <a:pt x="18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7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8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7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5" y="105"/>
                  </a:lnTo>
                  <a:lnTo>
                    <a:pt x="98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8" y="91"/>
                  </a:lnTo>
                  <a:lnTo>
                    <a:pt x="110" y="88"/>
                  </a:lnTo>
                  <a:lnTo>
                    <a:pt x="111" y="85"/>
                  </a:lnTo>
                  <a:lnTo>
                    <a:pt x="113" y="81"/>
                  </a:lnTo>
                  <a:lnTo>
                    <a:pt x="114" y="78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3"/>
                  </a:lnTo>
                  <a:lnTo>
                    <a:pt x="117" y="59"/>
                  </a:lnTo>
                </a:path>
              </a:pathLst>
            </a:custGeom>
            <a:solidFill>
              <a:srgbClr val="FF0000"/>
            </a:solidFill>
            <a:ln w="63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Rectangle 20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5030788" y="5106988"/>
              <a:ext cx="21640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E?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59" name="Rectangle 56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 rot="-1800000">
              <a:off x="3350775" y="1717353"/>
              <a:ext cx="107561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N 60°38'54" E</a:t>
              </a:r>
              <a:endParaRPr lang="en-US" dirty="0"/>
            </a:p>
          </p:txBody>
        </p:sp>
        <p:sp>
          <p:nvSpPr>
            <p:cNvPr id="60" name="Rectangle 57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 rot="-1800000">
              <a:off x="3726240" y="1870547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75.00'</a:t>
              </a:r>
              <a:endParaRPr lang="en-US" dirty="0"/>
            </a:p>
          </p:txBody>
        </p:sp>
        <p:sp>
          <p:nvSpPr>
            <p:cNvPr id="61" name="Rectangle 60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159125" y="2314575"/>
              <a:ext cx="118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D</a:t>
              </a:r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ords</a:t>
            </a:r>
            <a:r>
              <a:rPr lang="en-US" dirty="0"/>
              <a:t> of point E?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3974945" y="5948290"/>
            <a:ext cx="1906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Arc CB is tangent</a:t>
            </a:r>
          </a:p>
          <a:p>
            <a:pPr algn="ctr"/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to Line DC.</a:t>
            </a:r>
          </a:p>
        </p:txBody>
      </p:sp>
      <p:sp>
        <p:nvSpPr>
          <p:cNvPr id="44" name="Text Box 178">
            <a:extLst>
              <a:ext uri="{FF2B5EF4-FFF2-40B4-BE49-F238E27FC236}">
                <a16:creationId xmlns:a16="http://schemas.microsoft.com/office/drawing/2014/main" id="{D6EBAC85-DCC0-47B5-A52A-3D212C00078D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b="1" dirty="0">
                <a:latin typeface="+mn-lt"/>
              </a:rPr>
              <a:t>(1) Point coordinates</a:t>
            </a:r>
          </a:p>
          <a:p>
            <a:pPr lvl="2"/>
            <a:r>
              <a:rPr lang="en-US" sz="1800" dirty="0">
                <a:latin typeface="+mn-lt"/>
              </a:rPr>
              <a:t>(2) Traverse area</a:t>
            </a:r>
          </a:p>
        </p:txBody>
      </p:sp>
    </p:spTree>
    <p:extLst>
      <p:ext uri="{BB962C8B-B14F-4D97-AF65-F5344CB8AC3E}">
        <p14:creationId xmlns:p14="http://schemas.microsoft.com/office/powerpoint/2010/main" val="3523510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4320" y="1956816"/>
            <a:ext cx="6820974" cy="4293245"/>
            <a:chOff x="2419347" y="1044575"/>
            <a:chExt cx="6820974" cy="4293245"/>
          </a:xfrm>
        </p:grpSpPr>
        <p:sp>
          <p:nvSpPr>
            <p:cNvPr id="25602" name="Line 2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V="1">
              <a:off x="3346450" y="1652588"/>
              <a:ext cx="1670050" cy="938212"/>
            </a:xfrm>
            <a:prstGeom prst="line">
              <a:avLst/>
            </a:prstGeom>
            <a:noFill/>
            <a:ln w="19050">
              <a:solidFill>
                <a:schemeClr val="bg1">
                  <a:lumMod val="75000"/>
                </a:schemeClr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3" name="Freeform 3"/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5016500" y="1303338"/>
              <a:ext cx="1963738" cy="349250"/>
            </a:xfrm>
            <a:custGeom>
              <a:avLst/>
              <a:gdLst>
                <a:gd name="T0" fmla="*/ 4372 w 4372"/>
                <a:gd name="T1" fmla="*/ 154 h 776"/>
                <a:gd name="T2" fmla="*/ 3817 w 4372"/>
                <a:gd name="T3" fmla="*/ 51 h 776"/>
                <a:gd name="T4" fmla="*/ 3254 w 4372"/>
                <a:gd name="T5" fmla="*/ 0 h 776"/>
                <a:gd name="T6" fmla="*/ 2690 w 4372"/>
                <a:gd name="T7" fmla="*/ 1 h 776"/>
                <a:gd name="T8" fmla="*/ 2127 w 4372"/>
                <a:gd name="T9" fmla="*/ 55 h 776"/>
                <a:gd name="T10" fmla="*/ 1573 w 4372"/>
                <a:gd name="T11" fmla="*/ 160 h 776"/>
                <a:gd name="T12" fmla="*/ 1030 w 4372"/>
                <a:gd name="T13" fmla="*/ 316 h 776"/>
                <a:gd name="T14" fmla="*/ 504 w 4372"/>
                <a:gd name="T15" fmla="*/ 522 h 776"/>
                <a:gd name="T16" fmla="*/ 0 w 4372"/>
                <a:gd name="T17" fmla="*/ 776 h 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72"/>
                <a:gd name="T28" fmla="*/ 0 h 776"/>
                <a:gd name="T29" fmla="*/ 4372 w 4372"/>
                <a:gd name="T30" fmla="*/ 776 h 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72" h="776">
                  <a:moveTo>
                    <a:pt x="4372" y="154"/>
                  </a:moveTo>
                  <a:lnTo>
                    <a:pt x="3817" y="51"/>
                  </a:lnTo>
                  <a:lnTo>
                    <a:pt x="3254" y="0"/>
                  </a:lnTo>
                  <a:lnTo>
                    <a:pt x="2690" y="1"/>
                  </a:lnTo>
                  <a:lnTo>
                    <a:pt x="2127" y="55"/>
                  </a:lnTo>
                  <a:lnTo>
                    <a:pt x="1573" y="160"/>
                  </a:lnTo>
                  <a:lnTo>
                    <a:pt x="1030" y="316"/>
                  </a:lnTo>
                  <a:lnTo>
                    <a:pt x="504" y="522"/>
                  </a:lnTo>
                  <a:lnTo>
                    <a:pt x="0" y="776"/>
                  </a:lnTo>
                </a:path>
              </a:pathLst>
            </a:custGeom>
            <a:noFill/>
            <a:ln w="19050">
              <a:solidFill>
                <a:schemeClr val="bg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6" name="Freeform 6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32 w 132"/>
                <a:gd name="T1" fmla="*/ 66 h 133"/>
                <a:gd name="T2" fmla="*/ 131 w 132"/>
                <a:gd name="T3" fmla="*/ 58 h 133"/>
                <a:gd name="T4" fmla="*/ 130 w 132"/>
                <a:gd name="T5" fmla="*/ 49 h 133"/>
                <a:gd name="T6" fmla="*/ 126 w 132"/>
                <a:gd name="T7" fmla="*/ 41 h 133"/>
                <a:gd name="T8" fmla="*/ 123 w 132"/>
                <a:gd name="T9" fmla="*/ 33 h 133"/>
                <a:gd name="T10" fmla="*/ 119 w 132"/>
                <a:gd name="T11" fmla="*/ 27 h 133"/>
                <a:gd name="T12" fmla="*/ 113 w 132"/>
                <a:gd name="T13" fmla="*/ 20 h 133"/>
                <a:gd name="T14" fmla="*/ 106 w 132"/>
                <a:gd name="T15" fmla="*/ 14 h 133"/>
                <a:gd name="T16" fmla="*/ 99 w 132"/>
                <a:gd name="T17" fmla="*/ 10 h 133"/>
                <a:gd name="T18" fmla="*/ 91 w 132"/>
                <a:gd name="T19" fmla="*/ 5 h 133"/>
                <a:gd name="T20" fmla="*/ 83 w 132"/>
                <a:gd name="T21" fmla="*/ 3 h 133"/>
                <a:gd name="T22" fmla="*/ 74 w 132"/>
                <a:gd name="T23" fmla="*/ 0 h 133"/>
                <a:gd name="T24" fmla="*/ 65 w 132"/>
                <a:gd name="T25" fmla="*/ 0 h 133"/>
                <a:gd name="T26" fmla="*/ 57 w 132"/>
                <a:gd name="T27" fmla="*/ 0 h 133"/>
                <a:gd name="T28" fmla="*/ 48 w 132"/>
                <a:gd name="T29" fmla="*/ 3 h 133"/>
                <a:gd name="T30" fmla="*/ 40 w 132"/>
                <a:gd name="T31" fmla="*/ 5 h 133"/>
                <a:gd name="T32" fmla="*/ 32 w 132"/>
                <a:gd name="T33" fmla="*/ 10 h 133"/>
                <a:gd name="T34" fmla="*/ 26 w 132"/>
                <a:gd name="T35" fmla="*/ 14 h 133"/>
                <a:gd name="T36" fmla="*/ 19 w 132"/>
                <a:gd name="T37" fmla="*/ 20 h 133"/>
                <a:gd name="T38" fmla="*/ 13 w 132"/>
                <a:gd name="T39" fmla="*/ 27 h 133"/>
                <a:gd name="T40" fmla="*/ 9 w 132"/>
                <a:gd name="T41" fmla="*/ 33 h 133"/>
                <a:gd name="T42" fmla="*/ 4 w 132"/>
                <a:gd name="T43" fmla="*/ 41 h 133"/>
                <a:gd name="T44" fmla="*/ 2 w 132"/>
                <a:gd name="T45" fmla="*/ 49 h 133"/>
                <a:gd name="T46" fmla="*/ 0 w 132"/>
                <a:gd name="T47" fmla="*/ 58 h 133"/>
                <a:gd name="T48" fmla="*/ 0 w 132"/>
                <a:gd name="T49" fmla="*/ 66 h 133"/>
                <a:gd name="T50" fmla="*/ 0 w 132"/>
                <a:gd name="T51" fmla="*/ 75 h 133"/>
                <a:gd name="T52" fmla="*/ 2 w 132"/>
                <a:gd name="T53" fmla="*/ 84 h 133"/>
                <a:gd name="T54" fmla="*/ 4 w 132"/>
                <a:gd name="T55" fmla="*/ 92 h 133"/>
                <a:gd name="T56" fmla="*/ 9 w 132"/>
                <a:gd name="T57" fmla="*/ 100 h 133"/>
                <a:gd name="T58" fmla="*/ 13 w 132"/>
                <a:gd name="T59" fmla="*/ 107 h 133"/>
                <a:gd name="T60" fmla="*/ 19 w 132"/>
                <a:gd name="T61" fmla="*/ 114 h 133"/>
                <a:gd name="T62" fmla="*/ 26 w 132"/>
                <a:gd name="T63" fmla="*/ 119 h 133"/>
                <a:gd name="T64" fmla="*/ 32 w 132"/>
                <a:gd name="T65" fmla="*/ 124 h 133"/>
                <a:gd name="T66" fmla="*/ 40 w 132"/>
                <a:gd name="T67" fmla="*/ 127 h 133"/>
                <a:gd name="T68" fmla="*/ 48 w 132"/>
                <a:gd name="T69" fmla="*/ 131 h 133"/>
                <a:gd name="T70" fmla="*/ 57 w 132"/>
                <a:gd name="T71" fmla="*/ 132 h 133"/>
                <a:gd name="T72" fmla="*/ 65 w 132"/>
                <a:gd name="T73" fmla="*/ 133 h 133"/>
                <a:gd name="T74" fmla="*/ 74 w 132"/>
                <a:gd name="T75" fmla="*/ 132 h 133"/>
                <a:gd name="T76" fmla="*/ 83 w 132"/>
                <a:gd name="T77" fmla="*/ 131 h 133"/>
                <a:gd name="T78" fmla="*/ 91 w 132"/>
                <a:gd name="T79" fmla="*/ 127 h 133"/>
                <a:gd name="T80" fmla="*/ 99 w 132"/>
                <a:gd name="T81" fmla="*/ 124 h 133"/>
                <a:gd name="T82" fmla="*/ 106 w 132"/>
                <a:gd name="T83" fmla="*/ 119 h 133"/>
                <a:gd name="T84" fmla="*/ 113 w 132"/>
                <a:gd name="T85" fmla="*/ 114 h 133"/>
                <a:gd name="T86" fmla="*/ 119 w 132"/>
                <a:gd name="T87" fmla="*/ 107 h 133"/>
                <a:gd name="T88" fmla="*/ 123 w 132"/>
                <a:gd name="T89" fmla="*/ 100 h 133"/>
                <a:gd name="T90" fmla="*/ 126 w 132"/>
                <a:gd name="T91" fmla="*/ 92 h 133"/>
                <a:gd name="T92" fmla="*/ 130 w 132"/>
                <a:gd name="T93" fmla="*/ 84 h 133"/>
                <a:gd name="T94" fmla="*/ 131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6"/>
                  </a:lnTo>
                  <a:lnTo>
                    <a:pt x="132" y="63"/>
                  </a:lnTo>
                  <a:lnTo>
                    <a:pt x="131" y="58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6"/>
                  </a:lnTo>
                  <a:lnTo>
                    <a:pt x="126" y="41"/>
                  </a:lnTo>
                  <a:lnTo>
                    <a:pt x="125" y="38"/>
                  </a:lnTo>
                  <a:lnTo>
                    <a:pt x="123" y="33"/>
                  </a:lnTo>
                  <a:lnTo>
                    <a:pt x="121" y="30"/>
                  </a:lnTo>
                  <a:lnTo>
                    <a:pt x="119" y="27"/>
                  </a:lnTo>
                  <a:lnTo>
                    <a:pt x="115" y="23"/>
                  </a:lnTo>
                  <a:lnTo>
                    <a:pt x="113" y="20"/>
                  </a:lnTo>
                  <a:lnTo>
                    <a:pt x="109" y="16"/>
                  </a:lnTo>
                  <a:lnTo>
                    <a:pt x="106" y="14"/>
                  </a:lnTo>
                  <a:lnTo>
                    <a:pt x="103" y="12"/>
                  </a:lnTo>
                  <a:lnTo>
                    <a:pt x="99" y="10"/>
                  </a:lnTo>
                  <a:lnTo>
                    <a:pt x="95" y="7"/>
                  </a:lnTo>
                  <a:lnTo>
                    <a:pt x="91" y="5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9" y="2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5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3" y="2"/>
                  </a:lnTo>
                  <a:lnTo>
                    <a:pt x="48" y="3"/>
                  </a:lnTo>
                  <a:lnTo>
                    <a:pt x="45" y="4"/>
                  </a:lnTo>
                  <a:lnTo>
                    <a:pt x="40" y="5"/>
                  </a:lnTo>
                  <a:lnTo>
                    <a:pt x="37" y="7"/>
                  </a:lnTo>
                  <a:lnTo>
                    <a:pt x="32" y="10"/>
                  </a:lnTo>
                  <a:lnTo>
                    <a:pt x="29" y="12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13" y="27"/>
                  </a:lnTo>
                  <a:lnTo>
                    <a:pt x="11" y="30"/>
                  </a:lnTo>
                  <a:lnTo>
                    <a:pt x="9" y="33"/>
                  </a:lnTo>
                  <a:lnTo>
                    <a:pt x="6" y="38"/>
                  </a:lnTo>
                  <a:lnTo>
                    <a:pt x="4" y="41"/>
                  </a:lnTo>
                  <a:lnTo>
                    <a:pt x="3" y="46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2" y="84"/>
                  </a:lnTo>
                  <a:lnTo>
                    <a:pt x="3" y="88"/>
                  </a:lnTo>
                  <a:lnTo>
                    <a:pt x="4" y="92"/>
                  </a:lnTo>
                  <a:lnTo>
                    <a:pt x="6" y="96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3" y="107"/>
                  </a:lnTo>
                  <a:lnTo>
                    <a:pt x="15" y="110"/>
                  </a:lnTo>
                  <a:lnTo>
                    <a:pt x="19" y="114"/>
                  </a:lnTo>
                  <a:lnTo>
                    <a:pt x="22" y="116"/>
                  </a:lnTo>
                  <a:lnTo>
                    <a:pt x="26" y="119"/>
                  </a:lnTo>
                  <a:lnTo>
                    <a:pt x="29" y="122"/>
                  </a:lnTo>
                  <a:lnTo>
                    <a:pt x="32" y="124"/>
                  </a:lnTo>
                  <a:lnTo>
                    <a:pt x="37" y="126"/>
                  </a:lnTo>
                  <a:lnTo>
                    <a:pt x="40" y="127"/>
                  </a:lnTo>
                  <a:lnTo>
                    <a:pt x="45" y="130"/>
                  </a:lnTo>
                  <a:lnTo>
                    <a:pt x="48" y="131"/>
                  </a:lnTo>
                  <a:lnTo>
                    <a:pt x="53" y="132"/>
                  </a:lnTo>
                  <a:lnTo>
                    <a:pt x="57" y="132"/>
                  </a:lnTo>
                  <a:lnTo>
                    <a:pt x="62" y="133"/>
                  </a:lnTo>
                  <a:lnTo>
                    <a:pt x="65" y="133"/>
                  </a:lnTo>
                  <a:lnTo>
                    <a:pt x="70" y="133"/>
                  </a:lnTo>
                  <a:lnTo>
                    <a:pt x="74" y="132"/>
                  </a:lnTo>
                  <a:lnTo>
                    <a:pt x="79" y="132"/>
                  </a:lnTo>
                  <a:lnTo>
                    <a:pt x="83" y="131"/>
                  </a:lnTo>
                  <a:lnTo>
                    <a:pt x="87" y="130"/>
                  </a:lnTo>
                  <a:lnTo>
                    <a:pt x="91" y="127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3" y="122"/>
                  </a:lnTo>
                  <a:lnTo>
                    <a:pt x="106" y="119"/>
                  </a:lnTo>
                  <a:lnTo>
                    <a:pt x="109" y="116"/>
                  </a:lnTo>
                  <a:lnTo>
                    <a:pt x="113" y="114"/>
                  </a:lnTo>
                  <a:lnTo>
                    <a:pt x="115" y="110"/>
                  </a:lnTo>
                  <a:lnTo>
                    <a:pt x="119" y="107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5" y="96"/>
                  </a:lnTo>
                  <a:lnTo>
                    <a:pt x="126" y="92"/>
                  </a:lnTo>
                  <a:lnTo>
                    <a:pt x="129" y="88"/>
                  </a:lnTo>
                  <a:lnTo>
                    <a:pt x="130" y="84"/>
                  </a:lnTo>
                  <a:lnTo>
                    <a:pt x="131" y="80"/>
                  </a:lnTo>
                  <a:lnTo>
                    <a:pt x="131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3300"/>
            </a:solidFill>
            <a:ln w="0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Freeform 7"/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3321050" y="2565400"/>
              <a:ext cx="52388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2 w 117"/>
                <a:gd name="T11" fmla="*/ 20 h 117"/>
                <a:gd name="T12" fmla="*/ 97 w 117"/>
                <a:gd name="T13" fmla="*/ 14 h 117"/>
                <a:gd name="T14" fmla="*/ 91 w 117"/>
                <a:gd name="T15" fmla="*/ 10 h 117"/>
                <a:gd name="T16" fmla="*/ 84 w 117"/>
                <a:gd name="T17" fmla="*/ 6 h 117"/>
                <a:gd name="T18" fmla="*/ 77 w 117"/>
                <a:gd name="T19" fmla="*/ 3 h 117"/>
                <a:gd name="T20" fmla="*/ 70 w 117"/>
                <a:gd name="T21" fmla="*/ 1 h 117"/>
                <a:gd name="T22" fmla="*/ 62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4 h 117"/>
                <a:gd name="T36" fmla="*/ 14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4 w 117"/>
                <a:gd name="T59" fmla="*/ 97 h 117"/>
                <a:gd name="T60" fmla="*/ 20 w 117"/>
                <a:gd name="T61" fmla="*/ 102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2 w 117"/>
                <a:gd name="T73" fmla="*/ 117 h 117"/>
                <a:gd name="T74" fmla="*/ 70 w 117"/>
                <a:gd name="T75" fmla="*/ 116 h 117"/>
                <a:gd name="T76" fmla="*/ 77 w 117"/>
                <a:gd name="T77" fmla="*/ 114 h 117"/>
                <a:gd name="T78" fmla="*/ 84 w 117"/>
                <a:gd name="T79" fmla="*/ 111 h 117"/>
                <a:gd name="T80" fmla="*/ 91 w 117"/>
                <a:gd name="T81" fmla="*/ 107 h 117"/>
                <a:gd name="T82" fmla="*/ 97 w 117"/>
                <a:gd name="T83" fmla="*/ 102 h 117"/>
                <a:gd name="T84" fmla="*/ 102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8"/>
                  </a:moveTo>
                  <a:lnTo>
                    <a:pt x="117" y="55"/>
                  </a:lnTo>
                  <a:lnTo>
                    <a:pt x="116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2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2" y="20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4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20" y="102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1"/>
                  </a:lnTo>
                  <a:lnTo>
                    <a:pt x="36" y="112"/>
                  </a:lnTo>
                  <a:lnTo>
                    <a:pt x="40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1" y="116"/>
                  </a:lnTo>
                  <a:lnTo>
                    <a:pt x="55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6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7" y="114"/>
                  </a:lnTo>
                  <a:lnTo>
                    <a:pt x="81" y="112"/>
                  </a:lnTo>
                  <a:lnTo>
                    <a:pt x="84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2"/>
                  </a:lnTo>
                  <a:lnTo>
                    <a:pt x="100" y="100"/>
                  </a:lnTo>
                  <a:lnTo>
                    <a:pt x="102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2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6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solidFill>
              <a:srgbClr val="FF3300"/>
            </a:solidFill>
            <a:ln w="6350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24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H="1" flipV="1">
              <a:off x="5016500" y="1652589"/>
              <a:ext cx="1341438" cy="2384425"/>
            </a:xfrm>
            <a:prstGeom prst="line">
              <a:avLst/>
            </a:prstGeom>
            <a:noFill/>
            <a:ln w="6350">
              <a:solidFill>
                <a:schemeClr val="bg1">
                  <a:lumMod val="75000"/>
                </a:scheme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4" name="Rectangle 26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 rot="3600000">
              <a:off x="5326638" y="2457922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bg1">
                      <a:lumMod val="75000"/>
                    </a:schemeClr>
                  </a:solidFill>
                </a:rPr>
                <a:t>R = 250.00'</a:t>
              </a:r>
              <a:endParaRPr lang="en-US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25615" name="Rectangle 27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832350" y="1360488"/>
              <a:ext cx="10259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bg1">
                      <a:lumMod val="75000"/>
                    </a:schemeClr>
                  </a:solidFill>
                </a:rPr>
                <a:t>C</a:t>
              </a:r>
              <a:endParaRPr lang="en-US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25621" name="Freeform 33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32 w 132"/>
                <a:gd name="T1" fmla="*/ 66 h 132"/>
                <a:gd name="T2" fmla="*/ 132 w 132"/>
                <a:gd name="T3" fmla="*/ 57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5 h 132"/>
                <a:gd name="T12" fmla="*/ 113 w 132"/>
                <a:gd name="T13" fmla="*/ 20 h 132"/>
                <a:gd name="T14" fmla="*/ 106 w 132"/>
                <a:gd name="T15" fmla="*/ 14 h 132"/>
                <a:gd name="T16" fmla="*/ 99 w 132"/>
                <a:gd name="T17" fmla="*/ 8 h 132"/>
                <a:gd name="T18" fmla="*/ 92 w 132"/>
                <a:gd name="T19" fmla="*/ 5 h 132"/>
                <a:gd name="T20" fmla="*/ 84 w 132"/>
                <a:gd name="T21" fmla="*/ 1 h 132"/>
                <a:gd name="T22" fmla="*/ 75 w 132"/>
                <a:gd name="T23" fmla="*/ 0 h 132"/>
                <a:gd name="T24" fmla="*/ 67 w 132"/>
                <a:gd name="T25" fmla="*/ 0 h 132"/>
                <a:gd name="T26" fmla="*/ 58 w 132"/>
                <a:gd name="T27" fmla="*/ 0 h 132"/>
                <a:gd name="T28" fmla="*/ 50 w 132"/>
                <a:gd name="T29" fmla="*/ 1 h 132"/>
                <a:gd name="T30" fmla="*/ 41 w 132"/>
                <a:gd name="T31" fmla="*/ 5 h 132"/>
                <a:gd name="T32" fmla="*/ 33 w 132"/>
                <a:gd name="T33" fmla="*/ 8 h 132"/>
                <a:gd name="T34" fmla="*/ 26 w 132"/>
                <a:gd name="T35" fmla="*/ 14 h 132"/>
                <a:gd name="T36" fmla="*/ 19 w 132"/>
                <a:gd name="T37" fmla="*/ 20 h 132"/>
                <a:gd name="T38" fmla="*/ 13 w 132"/>
                <a:gd name="T39" fmla="*/ 25 h 132"/>
                <a:gd name="T40" fmla="*/ 9 w 132"/>
                <a:gd name="T41" fmla="*/ 33 h 132"/>
                <a:gd name="T42" fmla="*/ 5 w 132"/>
                <a:gd name="T43" fmla="*/ 41 h 132"/>
                <a:gd name="T44" fmla="*/ 2 w 132"/>
                <a:gd name="T45" fmla="*/ 49 h 132"/>
                <a:gd name="T46" fmla="*/ 1 w 132"/>
                <a:gd name="T47" fmla="*/ 57 h 132"/>
                <a:gd name="T48" fmla="*/ 0 w 132"/>
                <a:gd name="T49" fmla="*/ 66 h 132"/>
                <a:gd name="T50" fmla="*/ 1 w 132"/>
                <a:gd name="T51" fmla="*/ 75 h 132"/>
                <a:gd name="T52" fmla="*/ 2 w 132"/>
                <a:gd name="T53" fmla="*/ 83 h 132"/>
                <a:gd name="T54" fmla="*/ 5 w 132"/>
                <a:gd name="T55" fmla="*/ 91 h 132"/>
                <a:gd name="T56" fmla="*/ 9 w 132"/>
                <a:gd name="T57" fmla="*/ 99 h 132"/>
                <a:gd name="T58" fmla="*/ 13 w 132"/>
                <a:gd name="T59" fmla="*/ 107 h 132"/>
                <a:gd name="T60" fmla="*/ 19 w 132"/>
                <a:gd name="T61" fmla="*/ 112 h 132"/>
                <a:gd name="T62" fmla="*/ 26 w 132"/>
                <a:gd name="T63" fmla="*/ 118 h 132"/>
                <a:gd name="T64" fmla="*/ 33 w 132"/>
                <a:gd name="T65" fmla="*/ 124 h 132"/>
                <a:gd name="T66" fmla="*/ 41 w 132"/>
                <a:gd name="T67" fmla="*/ 127 h 132"/>
                <a:gd name="T68" fmla="*/ 50 w 132"/>
                <a:gd name="T69" fmla="*/ 129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29 h 132"/>
                <a:gd name="T78" fmla="*/ 92 w 132"/>
                <a:gd name="T79" fmla="*/ 127 h 132"/>
                <a:gd name="T80" fmla="*/ 99 w 132"/>
                <a:gd name="T81" fmla="*/ 124 h 132"/>
                <a:gd name="T82" fmla="*/ 106 w 132"/>
                <a:gd name="T83" fmla="*/ 118 h 132"/>
                <a:gd name="T84" fmla="*/ 113 w 132"/>
                <a:gd name="T85" fmla="*/ 112 h 132"/>
                <a:gd name="T86" fmla="*/ 119 w 132"/>
                <a:gd name="T87" fmla="*/ 107 h 132"/>
                <a:gd name="T88" fmla="*/ 123 w 132"/>
                <a:gd name="T89" fmla="*/ 99 h 132"/>
                <a:gd name="T90" fmla="*/ 128 w 132"/>
                <a:gd name="T91" fmla="*/ 91 h 132"/>
                <a:gd name="T92" fmla="*/ 130 w 132"/>
                <a:gd name="T93" fmla="*/ 83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1"/>
                  </a:moveTo>
                  <a:lnTo>
                    <a:pt x="132" y="66"/>
                  </a:lnTo>
                  <a:lnTo>
                    <a:pt x="132" y="61"/>
                  </a:lnTo>
                  <a:lnTo>
                    <a:pt x="132" y="57"/>
                  </a:lnTo>
                  <a:lnTo>
                    <a:pt x="131" y="54"/>
                  </a:lnTo>
                  <a:lnTo>
                    <a:pt x="130" y="49"/>
                  </a:lnTo>
                  <a:lnTo>
                    <a:pt x="129" y="44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5"/>
                  </a:lnTo>
                  <a:lnTo>
                    <a:pt x="116" y="22"/>
                  </a:lnTo>
                  <a:lnTo>
                    <a:pt x="113" y="20"/>
                  </a:lnTo>
                  <a:lnTo>
                    <a:pt x="110" y="16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99" y="8"/>
                  </a:lnTo>
                  <a:lnTo>
                    <a:pt x="96" y="7"/>
                  </a:lnTo>
                  <a:lnTo>
                    <a:pt x="92" y="5"/>
                  </a:lnTo>
                  <a:lnTo>
                    <a:pt x="87" y="4"/>
                  </a:lnTo>
                  <a:lnTo>
                    <a:pt x="84" y="1"/>
                  </a:lnTo>
                  <a:lnTo>
                    <a:pt x="79" y="1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3" y="1"/>
                  </a:lnTo>
                  <a:lnTo>
                    <a:pt x="50" y="1"/>
                  </a:lnTo>
                  <a:lnTo>
                    <a:pt x="45" y="4"/>
                  </a:lnTo>
                  <a:lnTo>
                    <a:pt x="41" y="5"/>
                  </a:lnTo>
                  <a:lnTo>
                    <a:pt x="37" y="7"/>
                  </a:lnTo>
                  <a:lnTo>
                    <a:pt x="33" y="8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2" y="16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5" y="41"/>
                  </a:lnTo>
                  <a:lnTo>
                    <a:pt x="3" y="44"/>
                  </a:lnTo>
                  <a:lnTo>
                    <a:pt x="2" y="49"/>
                  </a:lnTo>
                  <a:lnTo>
                    <a:pt x="1" y="54"/>
                  </a:lnTo>
                  <a:lnTo>
                    <a:pt x="1" y="57"/>
                  </a:lnTo>
                  <a:lnTo>
                    <a:pt x="0" y="61"/>
                  </a:lnTo>
                  <a:lnTo>
                    <a:pt x="0" y="66"/>
                  </a:lnTo>
                  <a:lnTo>
                    <a:pt x="0" y="71"/>
                  </a:lnTo>
                  <a:lnTo>
                    <a:pt x="1" y="75"/>
                  </a:lnTo>
                  <a:lnTo>
                    <a:pt x="1" y="78"/>
                  </a:lnTo>
                  <a:lnTo>
                    <a:pt x="2" y="83"/>
                  </a:lnTo>
                  <a:lnTo>
                    <a:pt x="3" y="88"/>
                  </a:lnTo>
                  <a:lnTo>
                    <a:pt x="5" y="91"/>
                  </a:lnTo>
                  <a:lnTo>
                    <a:pt x="7" y="95"/>
                  </a:lnTo>
                  <a:lnTo>
                    <a:pt x="9" y="99"/>
                  </a:lnTo>
                  <a:lnTo>
                    <a:pt x="11" y="102"/>
                  </a:lnTo>
                  <a:lnTo>
                    <a:pt x="13" y="107"/>
                  </a:lnTo>
                  <a:lnTo>
                    <a:pt x="17" y="110"/>
                  </a:lnTo>
                  <a:lnTo>
                    <a:pt x="19" y="112"/>
                  </a:lnTo>
                  <a:lnTo>
                    <a:pt x="22" y="116"/>
                  </a:lnTo>
                  <a:lnTo>
                    <a:pt x="26" y="118"/>
                  </a:lnTo>
                  <a:lnTo>
                    <a:pt x="29" y="121"/>
                  </a:lnTo>
                  <a:lnTo>
                    <a:pt x="33" y="124"/>
                  </a:lnTo>
                  <a:lnTo>
                    <a:pt x="37" y="125"/>
                  </a:lnTo>
                  <a:lnTo>
                    <a:pt x="41" y="127"/>
                  </a:lnTo>
                  <a:lnTo>
                    <a:pt x="45" y="128"/>
                  </a:lnTo>
                  <a:lnTo>
                    <a:pt x="50" y="129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0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29"/>
                  </a:lnTo>
                  <a:lnTo>
                    <a:pt x="87" y="128"/>
                  </a:lnTo>
                  <a:lnTo>
                    <a:pt x="92" y="127"/>
                  </a:lnTo>
                  <a:lnTo>
                    <a:pt x="96" y="125"/>
                  </a:lnTo>
                  <a:lnTo>
                    <a:pt x="99" y="124"/>
                  </a:lnTo>
                  <a:lnTo>
                    <a:pt x="103" y="121"/>
                  </a:lnTo>
                  <a:lnTo>
                    <a:pt x="106" y="118"/>
                  </a:lnTo>
                  <a:lnTo>
                    <a:pt x="110" y="116"/>
                  </a:lnTo>
                  <a:lnTo>
                    <a:pt x="113" y="112"/>
                  </a:lnTo>
                  <a:lnTo>
                    <a:pt x="116" y="110"/>
                  </a:lnTo>
                  <a:lnTo>
                    <a:pt x="119" y="107"/>
                  </a:lnTo>
                  <a:lnTo>
                    <a:pt x="121" y="102"/>
                  </a:lnTo>
                  <a:lnTo>
                    <a:pt x="123" y="99"/>
                  </a:lnTo>
                  <a:lnTo>
                    <a:pt x="126" y="95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1" y="78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Freeform 34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4991100" y="1624014"/>
              <a:ext cx="50800" cy="53975"/>
            </a:xfrm>
            <a:custGeom>
              <a:avLst/>
              <a:gdLst>
                <a:gd name="T0" fmla="*/ 117 w 117"/>
                <a:gd name="T1" fmla="*/ 54 h 116"/>
                <a:gd name="T2" fmla="*/ 116 w 117"/>
                <a:gd name="T3" fmla="*/ 47 h 116"/>
                <a:gd name="T4" fmla="*/ 114 w 117"/>
                <a:gd name="T5" fmla="*/ 39 h 116"/>
                <a:gd name="T6" fmla="*/ 111 w 117"/>
                <a:gd name="T7" fmla="*/ 32 h 116"/>
                <a:gd name="T8" fmla="*/ 107 w 117"/>
                <a:gd name="T9" fmla="*/ 25 h 116"/>
                <a:gd name="T10" fmla="*/ 103 w 117"/>
                <a:gd name="T11" fmla="*/ 19 h 116"/>
                <a:gd name="T12" fmla="*/ 97 w 117"/>
                <a:gd name="T13" fmla="*/ 14 h 116"/>
                <a:gd name="T14" fmla="*/ 91 w 117"/>
                <a:gd name="T15" fmla="*/ 9 h 116"/>
                <a:gd name="T16" fmla="*/ 85 w 117"/>
                <a:gd name="T17" fmla="*/ 6 h 116"/>
                <a:gd name="T18" fmla="*/ 77 w 117"/>
                <a:gd name="T19" fmla="*/ 3 h 116"/>
                <a:gd name="T20" fmla="*/ 70 w 117"/>
                <a:gd name="T21" fmla="*/ 1 h 116"/>
                <a:gd name="T22" fmla="*/ 62 w 117"/>
                <a:gd name="T23" fmla="*/ 0 h 116"/>
                <a:gd name="T24" fmla="*/ 55 w 117"/>
                <a:gd name="T25" fmla="*/ 0 h 116"/>
                <a:gd name="T26" fmla="*/ 47 w 117"/>
                <a:gd name="T27" fmla="*/ 1 h 116"/>
                <a:gd name="T28" fmla="*/ 40 w 117"/>
                <a:gd name="T29" fmla="*/ 3 h 116"/>
                <a:gd name="T30" fmla="*/ 33 w 117"/>
                <a:gd name="T31" fmla="*/ 6 h 116"/>
                <a:gd name="T32" fmla="*/ 26 w 117"/>
                <a:gd name="T33" fmla="*/ 9 h 116"/>
                <a:gd name="T34" fmla="*/ 20 w 117"/>
                <a:gd name="T35" fmla="*/ 14 h 116"/>
                <a:gd name="T36" fmla="*/ 15 w 117"/>
                <a:gd name="T37" fmla="*/ 19 h 116"/>
                <a:gd name="T38" fmla="*/ 10 w 117"/>
                <a:gd name="T39" fmla="*/ 25 h 116"/>
                <a:gd name="T40" fmla="*/ 6 w 117"/>
                <a:gd name="T41" fmla="*/ 32 h 116"/>
                <a:gd name="T42" fmla="*/ 3 w 117"/>
                <a:gd name="T43" fmla="*/ 39 h 116"/>
                <a:gd name="T44" fmla="*/ 1 w 117"/>
                <a:gd name="T45" fmla="*/ 47 h 116"/>
                <a:gd name="T46" fmla="*/ 0 w 117"/>
                <a:gd name="T47" fmla="*/ 54 h 116"/>
                <a:gd name="T48" fmla="*/ 0 w 117"/>
                <a:gd name="T49" fmla="*/ 62 h 116"/>
                <a:gd name="T50" fmla="*/ 1 w 117"/>
                <a:gd name="T51" fmla="*/ 69 h 116"/>
                <a:gd name="T52" fmla="*/ 3 w 117"/>
                <a:gd name="T53" fmla="*/ 77 h 116"/>
                <a:gd name="T54" fmla="*/ 6 w 117"/>
                <a:gd name="T55" fmla="*/ 84 h 116"/>
                <a:gd name="T56" fmla="*/ 10 w 117"/>
                <a:gd name="T57" fmla="*/ 90 h 116"/>
                <a:gd name="T58" fmla="*/ 15 w 117"/>
                <a:gd name="T59" fmla="*/ 97 h 116"/>
                <a:gd name="T60" fmla="*/ 20 w 117"/>
                <a:gd name="T61" fmla="*/ 102 h 116"/>
                <a:gd name="T62" fmla="*/ 26 w 117"/>
                <a:gd name="T63" fmla="*/ 107 h 116"/>
                <a:gd name="T64" fmla="*/ 33 w 117"/>
                <a:gd name="T65" fmla="*/ 110 h 116"/>
                <a:gd name="T66" fmla="*/ 40 w 117"/>
                <a:gd name="T67" fmla="*/ 113 h 116"/>
                <a:gd name="T68" fmla="*/ 47 w 117"/>
                <a:gd name="T69" fmla="*/ 115 h 116"/>
                <a:gd name="T70" fmla="*/ 55 w 117"/>
                <a:gd name="T71" fmla="*/ 116 h 116"/>
                <a:gd name="T72" fmla="*/ 62 w 117"/>
                <a:gd name="T73" fmla="*/ 116 h 116"/>
                <a:gd name="T74" fmla="*/ 70 w 117"/>
                <a:gd name="T75" fmla="*/ 115 h 116"/>
                <a:gd name="T76" fmla="*/ 77 w 117"/>
                <a:gd name="T77" fmla="*/ 113 h 116"/>
                <a:gd name="T78" fmla="*/ 85 w 117"/>
                <a:gd name="T79" fmla="*/ 110 h 116"/>
                <a:gd name="T80" fmla="*/ 91 w 117"/>
                <a:gd name="T81" fmla="*/ 107 h 116"/>
                <a:gd name="T82" fmla="*/ 97 w 117"/>
                <a:gd name="T83" fmla="*/ 102 h 116"/>
                <a:gd name="T84" fmla="*/ 103 w 117"/>
                <a:gd name="T85" fmla="*/ 97 h 116"/>
                <a:gd name="T86" fmla="*/ 107 w 117"/>
                <a:gd name="T87" fmla="*/ 90 h 116"/>
                <a:gd name="T88" fmla="*/ 111 w 117"/>
                <a:gd name="T89" fmla="*/ 84 h 116"/>
                <a:gd name="T90" fmla="*/ 114 w 117"/>
                <a:gd name="T91" fmla="*/ 77 h 116"/>
                <a:gd name="T92" fmla="*/ 116 w 117"/>
                <a:gd name="T93" fmla="*/ 69 h 116"/>
                <a:gd name="T94" fmla="*/ 117 w 117"/>
                <a:gd name="T95" fmla="*/ 62 h 1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6"/>
                <a:gd name="T146" fmla="*/ 117 w 117"/>
                <a:gd name="T147" fmla="*/ 116 h 1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6">
                  <a:moveTo>
                    <a:pt x="117" y="58"/>
                  </a:moveTo>
                  <a:lnTo>
                    <a:pt x="117" y="54"/>
                  </a:lnTo>
                  <a:lnTo>
                    <a:pt x="117" y="50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39"/>
                  </a:lnTo>
                  <a:lnTo>
                    <a:pt x="113" y="36"/>
                  </a:lnTo>
                  <a:lnTo>
                    <a:pt x="111" y="32"/>
                  </a:lnTo>
                  <a:lnTo>
                    <a:pt x="109" y="29"/>
                  </a:lnTo>
                  <a:lnTo>
                    <a:pt x="107" y="25"/>
                  </a:lnTo>
                  <a:lnTo>
                    <a:pt x="105" y="22"/>
                  </a:lnTo>
                  <a:lnTo>
                    <a:pt x="103" y="19"/>
                  </a:lnTo>
                  <a:lnTo>
                    <a:pt x="100" y="17"/>
                  </a:lnTo>
                  <a:lnTo>
                    <a:pt x="97" y="14"/>
                  </a:lnTo>
                  <a:lnTo>
                    <a:pt x="94" y="12"/>
                  </a:lnTo>
                  <a:lnTo>
                    <a:pt x="91" y="9"/>
                  </a:lnTo>
                  <a:lnTo>
                    <a:pt x="88" y="7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7" y="3"/>
                  </a:lnTo>
                  <a:lnTo>
                    <a:pt x="74" y="1"/>
                  </a:lnTo>
                  <a:lnTo>
                    <a:pt x="70" y="1"/>
                  </a:lnTo>
                  <a:lnTo>
                    <a:pt x="66" y="0"/>
                  </a:lnTo>
                  <a:lnTo>
                    <a:pt x="62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0"/>
                  </a:lnTo>
                  <a:lnTo>
                    <a:pt x="47" y="1"/>
                  </a:lnTo>
                  <a:lnTo>
                    <a:pt x="44" y="1"/>
                  </a:lnTo>
                  <a:lnTo>
                    <a:pt x="40" y="3"/>
                  </a:lnTo>
                  <a:lnTo>
                    <a:pt x="36" y="4"/>
                  </a:lnTo>
                  <a:lnTo>
                    <a:pt x="33" y="6"/>
                  </a:lnTo>
                  <a:lnTo>
                    <a:pt x="29" y="7"/>
                  </a:lnTo>
                  <a:lnTo>
                    <a:pt x="26" y="9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5" y="19"/>
                  </a:lnTo>
                  <a:lnTo>
                    <a:pt x="12" y="22"/>
                  </a:lnTo>
                  <a:lnTo>
                    <a:pt x="10" y="25"/>
                  </a:lnTo>
                  <a:lnTo>
                    <a:pt x="8" y="29"/>
                  </a:lnTo>
                  <a:lnTo>
                    <a:pt x="6" y="32"/>
                  </a:lnTo>
                  <a:lnTo>
                    <a:pt x="5" y="36"/>
                  </a:lnTo>
                  <a:lnTo>
                    <a:pt x="3" y="39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0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69"/>
                  </a:lnTo>
                  <a:lnTo>
                    <a:pt x="2" y="73"/>
                  </a:lnTo>
                  <a:lnTo>
                    <a:pt x="3" y="77"/>
                  </a:lnTo>
                  <a:lnTo>
                    <a:pt x="5" y="80"/>
                  </a:lnTo>
                  <a:lnTo>
                    <a:pt x="6" y="84"/>
                  </a:lnTo>
                  <a:lnTo>
                    <a:pt x="8" y="87"/>
                  </a:lnTo>
                  <a:lnTo>
                    <a:pt x="10" y="90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99"/>
                  </a:lnTo>
                  <a:lnTo>
                    <a:pt x="20" y="102"/>
                  </a:lnTo>
                  <a:lnTo>
                    <a:pt x="23" y="104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3" y="110"/>
                  </a:lnTo>
                  <a:lnTo>
                    <a:pt x="36" y="112"/>
                  </a:lnTo>
                  <a:lnTo>
                    <a:pt x="40" y="113"/>
                  </a:lnTo>
                  <a:lnTo>
                    <a:pt x="44" y="114"/>
                  </a:lnTo>
                  <a:lnTo>
                    <a:pt x="47" y="115"/>
                  </a:lnTo>
                  <a:lnTo>
                    <a:pt x="51" y="116"/>
                  </a:lnTo>
                  <a:lnTo>
                    <a:pt x="55" y="116"/>
                  </a:lnTo>
                  <a:lnTo>
                    <a:pt x="59" y="116"/>
                  </a:lnTo>
                  <a:lnTo>
                    <a:pt x="62" y="116"/>
                  </a:lnTo>
                  <a:lnTo>
                    <a:pt x="66" y="116"/>
                  </a:lnTo>
                  <a:lnTo>
                    <a:pt x="70" y="115"/>
                  </a:lnTo>
                  <a:lnTo>
                    <a:pt x="74" y="114"/>
                  </a:lnTo>
                  <a:lnTo>
                    <a:pt x="77" y="113"/>
                  </a:lnTo>
                  <a:lnTo>
                    <a:pt x="81" y="112"/>
                  </a:lnTo>
                  <a:lnTo>
                    <a:pt x="85" y="110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4"/>
                  </a:lnTo>
                  <a:lnTo>
                    <a:pt x="97" y="102"/>
                  </a:lnTo>
                  <a:lnTo>
                    <a:pt x="100" y="99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0"/>
                  </a:lnTo>
                  <a:lnTo>
                    <a:pt x="109" y="87"/>
                  </a:lnTo>
                  <a:lnTo>
                    <a:pt x="111" y="84"/>
                  </a:lnTo>
                  <a:lnTo>
                    <a:pt x="113" y="80"/>
                  </a:lnTo>
                  <a:lnTo>
                    <a:pt x="114" y="77"/>
                  </a:lnTo>
                  <a:lnTo>
                    <a:pt x="115" y="73"/>
                  </a:lnTo>
                  <a:lnTo>
                    <a:pt x="116" y="69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8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Rectangle 35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 rot="-4500000">
              <a:off x="6099751" y="2292822"/>
              <a:ext cx="86562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bg1">
                      <a:lumMod val="75000"/>
                    </a:schemeClr>
                  </a:solidFill>
                </a:rPr>
                <a:t>R = 250.00'</a:t>
              </a:r>
              <a:endParaRPr lang="en-US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25624" name="Line 36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V="1">
              <a:off x="6357938" y="1371601"/>
              <a:ext cx="622300" cy="2665413"/>
            </a:xfrm>
            <a:prstGeom prst="line">
              <a:avLst/>
            </a:prstGeom>
            <a:noFill/>
            <a:ln w="6350">
              <a:solidFill>
                <a:schemeClr val="bg1">
                  <a:lumMod val="75000"/>
                </a:scheme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Rectangle 38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141914" y="341471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bg1">
                      <a:lumMod val="75000"/>
                    </a:schemeClr>
                  </a:solidFill>
                </a:rPr>
                <a:t>42°30'00"</a:t>
              </a:r>
              <a:endParaRPr lang="en-US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25626" name="Freeform 39"/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6026151" y="3359151"/>
              <a:ext cx="485775" cy="87313"/>
            </a:xfrm>
            <a:custGeom>
              <a:avLst/>
              <a:gdLst>
                <a:gd name="T0" fmla="*/ 1083 w 1083"/>
                <a:gd name="T1" fmla="*/ 38 h 192"/>
                <a:gd name="T2" fmla="*/ 806 w 1083"/>
                <a:gd name="T3" fmla="*/ 0 h 192"/>
                <a:gd name="T4" fmla="*/ 527 w 1083"/>
                <a:gd name="T5" fmla="*/ 13 h 192"/>
                <a:gd name="T6" fmla="*/ 255 w 1083"/>
                <a:gd name="T7" fmla="*/ 78 h 192"/>
                <a:gd name="T8" fmla="*/ 0 w 1083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3"/>
                <a:gd name="T16" fmla="*/ 0 h 192"/>
                <a:gd name="T17" fmla="*/ 1083 w 1083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3" h="192">
                  <a:moveTo>
                    <a:pt x="1083" y="38"/>
                  </a:moveTo>
                  <a:lnTo>
                    <a:pt x="806" y="0"/>
                  </a:lnTo>
                  <a:lnTo>
                    <a:pt x="527" y="13"/>
                  </a:lnTo>
                  <a:lnTo>
                    <a:pt x="255" y="78"/>
                  </a:lnTo>
                  <a:lnTo>
                    <a:pt x="0" y="192"/>
                  </a:lnTo>
                </a:path>
              </a:pathLst>
            </a:custGeom>
            <a:noFill/>
            <a:ln w="6350">
              <a:solidFill>
                <a:schemeClr val="bg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1" name="Rectangle 44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7364414" y="1566863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bg1">
                      <a:lumMod val="75000"/>
                    </a:schemeClr>
                  </a:solidFill>
                </a:rPr>
                <a:t>50°15'00"</a:t>
              </a:r>
              <a:endParaRPr lang="en-US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25632" name="Freeform 45"/>
            <p:cNvSpPr>
              <a:spLocks/>
            </p:cNvSpPr>
            <p:nvPr>
              <p:custDataLst>
                <p:tags r:id="rId16"/>
              </p:custDataLst>
            </p:nvPr>
          </p:nvSpPr>
          <p:spPr bwMode="auto">
            <a:xfrm>
              <a:off x="6862764" y="1782764"/>
              <a:ext cx="428625" cy="104775"/>
            </a:xfrm>
            <a:custGeom>
              <a:avLst/>
              <a:gdLst>
                <a:gd name="T0" fmla="*/ 0 w 955"/>
                <a:gd name="T1" fmla="*/ 203 h 233"/>
                <a:gd name="T2" fmla="*/ 250 w 955"/>
                <a:gd name="T3" fmla="*/ 233 h 233"/>
                <a:gd name="T4" fmla="*/ 500 w 955"/>
                <a:gd name="T5" fmla="*/ 208 h 233"/>
                <a:gd name="T6" fmla="*/ 739 w 955"/>
                <a:gd name="T7" fmla="*/ 129 h 233"/>
                <a:gd name="T8" fmla="*/ 955 w 955"/>
                <a:gd name="T9" fmla="*/ 0 h 2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5"/>
                <a:gd name="T16" fmla="*/ 0 h 233"/>
                <a:gd name="T17" fmla="*/ 955 w 955"/>
                <a:gd name="T18" fmla="*/ 233 h 2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5" h="233">
                  <a:moveTo>
                    <a:pt x="0" y="203"/>
                  </a:moveTo>
                  <a:lnTo>
                    <a:pt x="250" y="233"/>
                  </a:lnTo>
                  <a:lnTo>
                    <a:pt x="500" y="208"/>
                  </a:lnTo>
                  <a:lnTo>
                    <a:pt x="739" y="129"/>
                  </a:lnTo>
                  <a:lnTo>
                    <a:pt x="955" y="0"/>
                  </a:lnTo>
                </a:path>
              </a:pathLst>
            </a:custGeom>
            <a:noFill/>
            <a:ln w="6350">
              <a:solidFill>
                <a:schemeClr val="bg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Freeform 50"/>
            <p:cNvSpPr>
              <a:spLocks/>
            </p:cNvSpPr>
            <p:nvPr>
              <p:custDataLst>
                <p:tags r:id="rId17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32 w 132"/>
                <a:gd name="T1" fmla="*/ 67 h 132"/>
                <a:gd name="T2" fmla="*/ 132 w 132"/>
                <a:gd name="T3" fmla="*/ 58 h 132"/>
                <a:gd name="T4" fmla="*/ 130 w 132"/>
                <a:gd name="T5" fmla="*/ 49 h 132"/>
                <a:gd name="T6" fmla="*/ 128 w 132"/>
                <a:gd name="T7" fmla="*/ 41 h 132"/>
                <a:gd name="T8" fmla="*/ 123 w 132"/>
                <a:gd name="T9" fmla="*/ 33 h 132"/>
                <a:gd name="T10" fmla="*/ 119 w 132"/>
                <a:gd name="T11" fmla="*/ 26 h 132"/>
                <a:gd name="T12" fmla="*/ 113 w 132"/>
                <a:gd name="T13" fmla="*/ 19 h 132"/>
                <a:gd name="T14" fmla="*/ 106 w 132"/>
                <a:gd name="T15" fmla="*/ 14 h 132"/>
                <a:gd name="T16" fmla="*/ 100 w 132"/>
                <a:gd name="T17" fmla="*/ 9 h 132"/>
                <a:gd name="T18" fmla="*/ 92 w 132"/>
                <a:gd name="T19" fmla="*/ 6 h 132"/>
                <a:gd name="T20" fmla="*/ 84 w 132"/>
                <a:gd name="T21" fmla="*/ 2 h 132"/>
                <a:gd name="T22" fmla="*/ 75 w 132"/>
                <a:gd name="T23" fmla="*/ 1 h 132"/>
                <a:gd name="T24" fmla="*/ 67 w 132"/>
                <a:gd name="T25" fmla="*/ 0 h 132"/>
                <a:gd name="T26" fmla="*/ 58 w 132"/>
                <a:gd name="T27" fmla="*/ 1 h 132"/>
                <a:gd name="T28" fmla="*/ 50 w 132"/>
                <a:gd name="T29" fmla="*/ 2 h 132"/>
                <a:gd name="T30" fmla="*/ 41 w 132"/>
                <a:gd name="T31" fmla="*/ 6 h 132"/>
                <a:gd name="T32" fmla="*/ 34 w 132"/>
                <a:gd name="T33" fmla="*/ 9 h 132"/>
                <a:gd name="T34" fmla="*/ 26 w 132"/>
                <a:gd name="T35" fmla="*/ 14 h 132"/>
                <a:gd name="T36" fmla="*/ 19 w 132"/>
                <a:gd name="T37" fmla="*/ 19 h 132"/>
                <a:gd name="T38" fmla="*/ 14 w 132"/>
                <a:gd name="T39" fmla="*/ 26 h 132"/>
                <a:gd name="T40" fmla="*/ 9 w 132"/>
                <a:gd name="T41" fmla="*/ 33 h 132"/>
                <a:gd name="T42" fmla="*/ 6 w 132"/>
                <a:gd name="T43" fmla="*/ 41 h 132"/>
                <a:gd name="T44" fmla="*/ 2 w 132"/>
                <a:gd name="T45" fmla="*/ 49 h 132"/>
                <a:gd name="T46" fmla="*/ 1 w 132"/>
                <a:gd name="T47" fmla="*/ 58 h 132"/>
                <a:gd name="T48" fmla="*/ 0 w 132"/>
                <a:gd name="T49" fmla="*/ 67 h 132"/>
                <a:gd name="T50" fmla="*/ 1 w 132"/>
                <a:gd name="T51" fmla="*/ 75 h 132"/>
                <a:gd name="T52" fmla="*/ 2 w 132"/>
                <a:gd name="T53" fmla="*/ 84 h 132"/>
                <a:gd name="T54" fmla="*/ 6 w 132"/>
                <a:gd name="T55" fmla="*/ 92 h 132"/>
                <a:gd name="T56" fmla="*/ 9 w 132"/>
                <a:gd name="T57" fmla="*/ 100 h 132"/>
                <a:gd name="T58" fmla="*/ 14 w 132"/>
                <a:gd name="T59" fmla="*/ 106 h 132"/>
                <a:gd name="T60" fmla="*/ 19 w 132"/>
                <a:gd name="T61" fmla="*/ 113 h 132"/>
                <a:gd name="T62" fmla="*/ 26 w 132"/>
                <a:gd name="T63" fmla="*/ 119 h 132"/>
                <a:gd name="T64" fmla="*/ 34 w 132"/>
                <a:gd name="T65" fmla="*/ 123 h 132"/>
                <a:gd name="T66" fmla="*/ 41 w 132"/>
                <a:gd name="T67" fmla="*/ 128 h 132"/>
                <a:gd name="T68" fmla="*/ 50 w 132"/>
                <a:gd name="T69" fmla="*/ 130 h 132"/>
                <a:gd name="T70" fmla="*/ 58 w 132"/>
                <a:gd name="T71" fmla="*/ 132 h 132"/>
                <a:gd name="T72" fmla="*/ 67 w 132"/>
                <a:gd name="T73" fmla="*/ 132 h 132"/>
                <a:gd name="T74" fmla="*/ 75 w 132"/>
                <a:gd name="T75" fmla="*/ 132 h 132"/>
                <a:gd name="T76" fmla="*/ 84 w 132"/>
                <a:gd name="T77" fmla="*/ 130 h 132"/>
                <a:gd name="T78" fmla="*/ 92 w 132"/>
                <a:gd name="T79" fmla="*/ 128 h 132"/>
                <a:gd name="T80" fmla="*/ 100 w 132"/>
                <a:gd name="T81" fmla="*/ 123 h 132"/>
                <a:gd name="T82" fmla="*/ 106 w 132"/>
                <a:gd name="T83" fmla="*/ 119 h 132"/>
                <a:gd name="T84" fmla="*/ 113 w 132"/>
                <a:gd name="T85" fmla="*/ 113 h 132"/>
                <a:gd name="T86" fmla="*/ 119 w 132"/>
                <a:gd name="T87" fmla="*/ 106 h 132"/>
                <a:gd name="T88" fmla="*/ 123 w 132"/>
                <a:gd name="T89" fmla="*/ 100 h 132"/>
                <a:gd name="T90" fmla="*/ 128 w 132"/>
                <a:gd name="T91" fmla="*/ 92 h 132"/>
                <a:gd name="T92" fmla="*/ 130 w 132"/>
                <a:gd name="T93" fmla="*/ 84 h 132"/>
                <a:gd name="T94" fmla="*/ 132 w 132"/>
                <a:gd name="T95" fmla="*/ 75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2"/>
                <a:gd name="T146" fmla="*/ 132 w 132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2">
                  <a:moveTo>
                    <a:pt x="132" y="70"/>
                  </a:moveTo>
                  <a:lnTo>
                    <a:pt x="132" y="67"/>
                  </a:lnTo>
                  <a:lnTo>
                    <a:pt x="132" y="62"/>
                  </a:lnTo>
                  <a:lnTo>
                    <a:pt x="132" y="58"/>
                  </a:lnTo>
                  <a:lnTo>
                    <a:pt x="131" y="53"/>
                  </a:lnTo>
                  <a:lnTo>
                    <a:pt x="130" y="49"/>
                  </a:lnTo>
                  <a:lnTo>
                    <a:pt x="129" y="45"/>
                  </a:lnTo>
                  <a:lnTo>
                    <a:pt x="128" y="41"/>
                  </a:lnTo>
                  <a:lnTo>
                    <a:pt x="126" y="37"/>
                  </a:lnTo>
                  <a:lnTo>
                    <a:pt x="123" y="33"/>
                  </a:lnTo>
                  <a:lnTo>
                    <a:pt x="121" y="29"/>
                  </a:lnTo>
                  <a:lnTo>
                    <a:pt x="119" y="26"/>
                  </a:lnTo>
                  <a:lnTo>
                    <a:pt x="117" y="23"/>
                  </a:lnTo>
                  <a:lnTo>
                    <a:pt x="113" y="19"/>
                  </a:lnTo>
                  <a:lnTo>
                    <a:pt x="110" y="17"/>
                  </a:lnTo>
                  <a:lnTo>
                    <a:pt x="106" y="14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7"/>
                  </a:lnTo>
                  <a:lnTo>
                    <a:pt x="92" y="6"/>
                  </a:lnTo>
                  <a:lnTo>
                    <a:pt x="88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3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1" y="6"/>
                  </a:lnTo>
                  <a:lnTo>
                    <a:pt x="37" y="7"/>
                  </a:lnTo>
                  <a:lnTo>
                    <a:pt x="34" y="9"/>
                  </a:lnTo>
                  <a:lnTo>
                    <a:pt x="29" y="11"/>
                  </a:lnTo>
                  <a:lnTo>
                    <a:pt x="26" y="14"/>
                  </a:lnTo>
                  <a:lnTo>
                    <a:pt x="23" y="17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1"/>
                  </a:lnTo>
                  <a:lnTo>
                    <a:pt x="3" y="45"/>
                  </a:lnTo>
                  <a:lnTo>
                    <a:pt x="2" y="49"/>
                  </a:lnTo>
                  <a:lnTo>
                    <a:pt x="1" y="53"/>
                  </a:lnTo>
                  <a:lnTo>
                    <a:pt x="1" y="58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0" y="70"/>
                  </a:lnTo>
                  <a:lnTo>
                    <a:pt x="1" y="75"/>
                  </a:lnTo>
                  <a:lnTo>
                    <a:pt x="1" y="79"/>
                  </a:lnTo>
                  <a:lnTo>
                    <a:pt x="2" y="84"/>
                  </a:lnTo>
                  <a:lnTo>
                    <a:pt x="3" y="87"/>
                  </a:lnTo>
                  <a:lnTo>
                    <a:pt x="6" y="92"/>
                  </a:lnTo>
                  <a:lnTo>
                    <a:pt x="7" y="95"/>
                  </a:lnTo>
                  <a:lnTo>
                    <a:pt x="9" y="100"/>
                  </a:lnTo>
                  <a:lnTo>
                    <a:pt x="11" y="103"/>
                  </a:lnTo>
                  <a:lnTo>
                    <a:pt x="14" y="106"/>
                  </a:lnTo>
                  <a:lnTo>
                    <a:pt x="17" y="110"/>
                  </a:lnTo>
                  <a:lnTo>
                    <a:pt x="19" y="113"/>
                  </a:lnTo>
                  <a:lnTo>
                    <a:pt x="23" y="117"/>
                  </a:lnTo>
                  <a:lnTo>
                    <a:pt x="26" y="119"/>
                  </a:lnTo>
                  <a:lnTo>
                    <a:pt x="29" y="121"/>
                  </a:lnTo>
                  <a:lnTo>
                    <a:pt x="34" y="123"/>
                  </a:lnTo>
                  <a:lnTo>
                    <a:pt x="37" y="126"/>
                  </a:lnTo>
                  <a:lnTo>
                    <a:pt x="41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3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1" y="132"/>
                  </a:lnTo>
                  <a:lnTo>
                    <a:pt x="75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8" y="129"/>
                  </a:lnTo>
                  <a:lnTo>
                    <a:pt x="92" y="128"/>
                  </a:lnTo>
                  <a:lnTo>
                    <a:pt x="96" y="126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6" y="119"/>
                  </a:lnTo>
                  <a:lnTo>
                    <a:pt x="110" y="117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1" y="103"/>
                  </a:lnTo>
                  <a:lnTo>
                    <a:pt x="123" y="100"/>
                  </a:lnTo>
                  <a:lnTo>
                    <a:pt x="126" y="95"/>
                  </a:lnTo>
                  <a:lnTo>
                    <a:pt x="128" y="92"/>
                  </a:lnTo>
                  <a:lnTo>
                    <a:pt x="129" y="87"/>
                  </a:lnTo>
                  <a:lnTo>
                    <a:pt x="130" y="84"/>
                  </a:lnTo>
                  <a:lnTo>
                    <a:pt x="131" y="79"/>
                  </a:lnTo>
                  <a:lnTo>
                    <a:pt x="132" y="75"/>
                  </a:lnTo>
                  <a:lnTo>
                    <a:pt x="132" y="7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8" name="Freeform 51"/>
            <p:cNvSpPr>
              <a:spLocks/>
            </p:cNvSpPr>
            <p:nvPr>
              <p:custDataLst>
                <p:tags r:id="rId18"/>
              </p:custDataLst>
            </p:nvPr>
          </p:nvSpPr>
          <p:spPr bwMode="auto">
            <a:xfrm>
              <a:off x="6954838" y="1344614"/>
              <a:ext cx="50800" cy="53975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7 w 117"/>
                <a:gd name="T9" fmla="*/ 26 h 117"/>
                <a:gd name="T10" fmla="*/ 103 w 117"/>
                <a:gd name="T11" fmla="*/ 20 h 117"/>
                <a:gd name="T12" fmla="*/ 97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7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3 w 117"/>
                <a:gd name="T43" fmla="*/ 40 h 117"/>
                <a:gd name="T44" fmla="*/ 1 w 117"/>
                <a:gd name="T45" fmla="*/ 47 h 117"/>
                <a:gd name="T46" fmla="*/ 0 w 117"/>
                <a:gd name="T47" fmla="*/ 55 h 117"/>
                <a:gd name="T48" fmla="*/ 0 w 117"/>
                <a:gd name="T49" fmla="*/ 62 h 117"/>
                <a:gd name="T50" fmla="*/ 1 w 117"/>
                <a:gd name="T51" fmla="*/ 70 h 117"/>
                <a:gd name="T52" fmla="*/ 3 w 117"/>
                <a:gd name="T53" fmla="*/ 77 h 117"/>
                <a:gd name="T54" fmla="*/ 6 w 117"/>
                <a:gd name="T55" fmla="*/ 84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7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7 w 117"/>
                <a:gd name="T83" fmla="*/ 103 h 117"/>
                <a:gd name="T84" fmla="*/ 103 w 117"/>
                <a:gd name="T85" fmla="*/ 97 h 117"/>
                <a:gd name="T86" fmla="*/ 107 w 117"/>
                <a:gd name="T87" fmla="*/ 91 h 117"/>
                <a:gd name="T88" fmla="*/ 111 w 117"/>
                <a:gd name="T89" fmla="*/ 84 h 117"/>
                <a:gd name="T90" fmla="*/ 114 w 117"/>
                <a:gd name="T91" fmla="*/ 77 h 117"/>
                <a:gd name="T92" fmla="*/ 116 w 117"/>
                <a:gd name="T93" fmla="*/ 70 h 117"/>
                <a:gd name="T94" fmla="*/ 117 w 117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3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6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7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6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7" y="17"/>
                  </a:lnTo>
                  <a:lnTo>
                    <a:pt x="15" y="20"/>
                  </a:lnTo>
                  <a:lnTo>
                    <a:pt x="12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1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5" y="81"/>
                  </a:lnTo>
                  <a:lnTo>
                    <a:pt x="6" y="84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2" y="94"/>
                  </a:lnTo>
                  <a:lnTo>
                    <a:pt x="15" y="97"/>
                  </a:lnTo>
                  <a:lnTo>
                    <a:pt x="17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6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7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6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1" y="84"/>
                  </a:lnTo>
                  <a:lnTo>
                    <a:pt x="113" y="81"/>
                  </a:lnTo>
                  <a:lnTo>
                    <a:pt x="114" y="77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2"/>
                  </a:lnTo>
                  <a:lnTo>
                    <a:pt x="117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Freeform 52"/>
            <p:cNvSpPr>
              <a:spLocks/>
            </p:cNvSpPr>
            <p:nvPr>
              <p:custDataLst>
                <p:tags r:id="rId19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32 w 132"/>
                <a:gd name="T1" fmla="*/ 67 h 133"/>
                <a:gd name="T2" fmla="*/ 132 w 132"/>
                <a:gd name="T3" fmla="*/ 58 h 133"/>
                <a:gd name="T4" fmla="*/ 129 w 132"/>
                <a:gd name="T5" fmla="*/ 49 h 133"/>
                <a:gd name="T6" fmla="*/ 127 w 132"/>
                <a:gd name="T7" fmla="*/ 41 h 133"/>
                <a:gd name="T8" fmla="*/ 124 w 132"/>
                <a:gd name="T9" fmla="*/ 33 h 133"/>
                <a:gd name="T10" fmla="*/ 118 w 132"/>
                <a:gd name="T11" fmla="*/ 26 h 133"/>
                <a:gd name="T12" fmla="*/ 112 w 132"/>
                <a:gd name="T13" fmla="*/ 20 h 133"/>
                <a:gd name="T14" fmla="*/ 107 w 132"/>
                <a:gd name="T15" fmla="*/ 14 h 133"/>
                <a:gd name="T16" fmla="*/ 99 w 132"/>
                <a:gd name="T17" fmla="*/ 9 h 133"/>
                <a:gd name="T18" fmla="*/ 91 w 132"/>
                <a:gd name="T19" fmla="*/ 6 h 133"/>
                <a:gd name="T20" fmla="*/ 83 w 132"/>
                <a:gd name="T21" fmla="*/ 3 h 133"/>
                <a:gd name="T22" fmla="*/ 75 w 132"/>
                <a:gd name="T23" fmla="*/ 2 h 133"/>
                <a:gd name="T24" fmla="*/ 66 w 132"/>
                <a:gd name="T25" fmla="*/ 0 h 133"/>
                <a:gd name="T26" fmla="*/ 57 w 132"/>
                <a:gd name="T27" fmla="*/ 2 h 133"/>
                <a:gd name="T28" fmla="*/ 49 w 132"/>
                <a:gd name="T29" fmla="*/ 3 h 133"/>
                <a:gd name="T30" fmla="*/ 41 w 132"/>
                <a:gd name="T31" fmla="*/ 6 h 133"/>
                <a:gd name="T32" fmla="*/ 33 w 132"/>
                <a:gd name="T33" fmla="*/ 9 h 133"/>
                <a:gd name="T34" fmla="*/ 25 w 132"/>
                <a:gd name="T35" fmla="*/ 14 h 133"/>
                <a:gd name="T36" fmla="*/ 19 w 132"/>
                <a:gd name="T37" fmla="*/ 20 h 133"/>
                <a:gd name="T38" fmla="*/ 14 w 132"/>
                <a:gd name="T39" fmla="*/ 26 h 133"/>
                <a:gd name="T40" fmla="*/ 8 w 132"/>
                <a:gd name="T41" fmla="*/ 33 h 133"/>
                <a:gd name="T42" fmla="*/ 5 w 132"/>
                <a:gd name="T43" fmla="*/ 41 h 133"/>
                <a:gd name="T44" fmla="*/ 3 w 132"/>
                <a:gd name="T45" fmla="*/ 49 h 133"/>
                <a:gd name="T46" fmla="*/ 0 w 132"/>
                <a:gd name="T47" fmla="*/ 58 h 133"/>
                <a:gd name="T48" fmla="*/ 0 w 132"/>
                <a:gd name="T49" fmla="*/ 67 h 133"/>
                <a:gd name="T50" fmla="*/ 0 w 132"/>
                <a:gd name="T51" fmla="*/ 75 h 133"/>
                <a:gd name="T52" fmla="*/ 3 w 132"/>
                <a:gd name="T53" fmla="*/ 84 h 133"/>
                <a:gd name="T54" fmla="*/ 5 w 132"/>
                <a:gd name="T55" fmla="*/ 92 h 133"/>
                <a:gd name="T56" fmla="*/ 8 w 132"/>
                <a:gd name="T57" fmla="*/ 100 h 133"/>
                <a:gd name="T58" fmla="*/ 14 w 132"/>
                <a:gd name="T59" fmla="*/ 107 h 133"/>
                <a:gd name="T60" fmla="*/ 19 w 132"/>
                <a:gd name="T61" fmla="*/ 114 h 133"/>
                <a:gd name="T62" fmla="*/ 25 w 132"/>
                <a:gd name="T63" fmla="*/ 119 h 133"/>
                <a:gd name="T64" fmla="*/ 33 w 132"/>
                <a:gd name="T65" fmla="*/ 124 h 133"/>
                <a:gd name="T66" fmla="*/ 41 w 132"/>
                <a:gd name="T67" fmla="*/ 128 h 133"/>
                <a:gd name="T68" fmla="*/ 49 w 132"/>
                <a:gd name="T69" fmla="*/ 131 h 133"/>
                <a:gd name="T70" fmla="*/ 57 w 132"/>
                <a:gd name="T71" fmla="*/ 133 h 133"/>
                <a:gd name="T72" fmla="*/ 66 w 132"/>
                <a:gd name="T73" fmla="*/ 133 h 133"/>
                <a:gd name="T74" fmla="*/ 75 w 132"/>
                <a:gd name="T75" fmla="*/ 133 h 133"/>
                <a:gd name="T76" fmla="*/ 83 w 132"/>
                <a:gd name="T77" fmla="*/ 131 h 133"/>
                <a:gd name="T78" fmla="*/ 91 w 132"/>
                <a:gd name="T79" fmla="*/ 128 h 133"/>
                <a:gd name="T80" fmla="*/ 99 w 132"/>
                <a:gd name="T81" fmla="*/ 124 h 133"/>
                <a:gd name="T82" fmla="*/ 107 w 132"/>
                <a:gd name="T83" fmla="*/ 119 h 133"/>
                <a:gd name="T84" fmla="*/ 112 w 132"/>
                <a:gd name="T85" fmla="*/ 114 h 133"/>
                <a:gd name="T86" fmla="*/ 118 w 132"/>
                <a:gd name="T87" fmla="*/ 107 h 133"/>
                <a:gd name="T88" fmla="*/ 124 w 132"/>
                <a:gd name="T89" fmla="*/ 100 h 133"/>
                <a:gd name="T90" fmla="*/ 127 w 132"/>
                <a:gd name="T91" fmla="*/ 92 h 133"/>
                <a:gd name="T92" fmla="*/ 129 w 132"/>
                <a:gd name="T93" fmla="*/ 84 h 133"/>
                <a:gd name="T94" fmla="*/ 132 w 132"/>
                <a:gd name="T95" fmla="*/ 75 h 1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2"/>
                <a:gd name="T145" fmla="*/ 0 h 133"/>
                <a:gd name="T146" fmla="*/ 132 w 132"/>
                <a:gd name="T147" fmla="*/ 133 h 1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2" h="133">
                  <a:moveTo>
                    <a:pt x="132" y="71"/>
                  </a:moveTo>
                  <a:lnTo>
                    <a:pt x="132" y="67"/>
                  </a:lnTo>
                  <a:lnTo>
                    <a:pt x="132" y="63"/>
                  </a:lnTo>
                  <a:lnTo>
                    <a:pt x="132" y="58"/>
                  </a:lnTo>
                  <a:lnTo>
                    <a:pt x="130" y="54"/>
                  </a:lnTo>
                  <a:lnTo>
                    <a:pt x="129" y="49"/>
                  </a:lnTo>
                  <a:lnTo>
                    <a:pt x="128" y="46"/>
                  </a:lnTo>
                  <a:lnTo>
                    <a:pt x="127" y="41"/>
                  </a:lnTo>
                  <a:lnTo>
                    <a:pt x="125" y="38"/>
                  </a:lnTo>
                  <a:lnTo>
                    <a:pt x="124" y="33"/>
                  </a:lnTo>
                  <a:lnTo>
                    <a:pt x="121" y="30"/>
                  </a:lnTo>
                  <a:lnTo>
                    <a:pt x="118" y="26"/>
                  </a:lnTo>
                  <a:lnTo>
                    <a:pt x="116" y="23"/>
                  </a:lnTo>
                  <a:lnTo>
                    <a:pt x="112" y="20"/>
                  </a:lnTo>
                  <a:lnTo>
                    <a:pt x="110" y="17"/>
                  </a:lnTo>
                  <a:lnTo>
                    <a:pt x="107" y="14"/>
                  </a:lnTo>
                  <a:lnTo>
                    <a:pt x="102" y="12"/>
                  </a:lnTo>
                  <a:lnTo>
                    <a:pt x="99" y="9"/>
                  </a:lnTo>
                  <a:lnTo>
                    <a:pt x="95" y="7"/>
                  </a:lnTo>
                  <a:lnTo>
                    <a:pt x="91" y="6"/>
                  </a:lnTo>
                  <a:lnTo>
                    <a:pt x="87" y="4"/>
                  </a:lnTo>
                  <a:lnTo>
                    <a:pt x="83" y="3"/>
                  </a:lnTo>
                  <a:lnTo>
                    <a:pt x="78" y="2"/>
                  </a:lnTo>
                  <a:lnTo>
                    <a:pt x="75" y="2"/>
                  </a:lnTo>
                  <a:lnTo>
                    <a:pt x="70" y="0"/>
                  </a:lnTo>
                  <a:lnTo>
                    <a:pt x="66" y="0"/>
                  </a:lnTo>
                  <a:lnTo>
                    <a:pt x="61" y="0"/>
                  </a:lnTo>
                  <a:lnTo>
                    <a:pt x="57" y="2"/>
                  </a:lnTo>
                  <a:lnTo>
                    <a:pt x="53" y="2"/>
                  </a:lnTo>
                  <a:lnTo>
                    <a:pt x="49" y="3"/>
                  </a:lnTo>
                  <a:lnTo>
                    <a:pt x="44" y="4"/>
                  </a:lnTo>
                  <a:lnTo>
                    <a:pt x="41" y="6"/>
                  </a:lnTo>
                  <a:lnTo>
                    <a:pt x="36" y="7"/>
                  </a:lnTo>
                  <a:lnTo>
                    <a:pt x="33" y="9"/>
                  </a:lnTo>
                  <a:lnTo>
                    <a:pt x="30" y="12"/>
                  </a:lnTo>
                  <a:lnTo>
                    <a:pt x="25" y="14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4" y="26"/>
                  </a:lnTo>
                  <a:lnTo>
                    <a:pt x="10" y="30"/>
                  </a:lnTo>
                  <a:lnTo>
                    <a:pt x="8" y="33"/>
                  </a:lnTo>
                  <a:lnTo>
                    <a:pt x="7" y="38"/>
                  </a:lnTo>
                  <a:lnTo>
                    <a:pt x="5" y="41"/>
                  </a:lnTo>
                  <a:lnTo>
                    <a:pt x="4" y="46"/>
                  </a:lnTo>
                  <a:lnTo>
                    <a:pt x="3" y="49"/>
                  </a:lnTo>
                  <a:lnTo>
                    <a:pt x="1" y="54"/>
                  </a:lnTo>
                  <a:lnTo>
                    <a:pt x="0" y="58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1" y="80"/>
                  </a:lnTo>
                  <a:lnTo>
                    <a:pt x="3" y="84"/>
                  </a:lnTo>
                  <a:lnTo>
                    <a:pt x="4" y="88"/>
                  </a:lnTo>
                  <a:lnTo>
                    <a:pt x="5" y="92"/>
                  </a:lnTo>
                  <a:lnTo>
                    <a:pt x="7" y="96"/>
                  </a:lnTo>
                  <a:lnTo>
                    <a:pt x="8" y="100"/>
                  </a:lnTo>
                  <a:lnTo>
                    <a:pt x="10" y="103"/>
                  </a:lnTo>
                  <a:lnTo>
                    <a:pt x="14" y="107"/>
                  </a:lnTo>
                  <a:lnTo>
                    <a:pt x="16" y="110"/>
                  </a:lnTo>
                  <a:lnTo>
                    <a:pt x="19" y="114"/>
                  </a:lnTo>
                  <a:lnTo>
                    <a:pt x="22" y="117"/>
                  </a:lnTo>
                  <a:lnTo>
                    <a:pt x="25" y="119"/>
                  </a:lnTo>
                  <a:lnTo>
                    <a:pt x="30" y="122"/>
                  </a:lnTo>
                  <a:lnTo>
                    <a:pt x="33" y="124"/>
                  </a:lnTo>
                  <a:lnTo>
                    <a:pt x="36" y="126"/>
                  </a:lnTo>
                  <a:lnTo>
                    <a:pt x="41" y="128"/>
                  </a:lnTo>
                  <a:lnTo>
                    <a:pt x="44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7" y="133"/>
                  </a:lnTo>
                  <a:lnTo>
                    <a:pt x="61" y="133"/>
                  </a:lnTo>
                  <a:lnTo>
                    <a:pt x="66" y="133"/>
                  </a:lnTo>
                  <a:lnTo>
                    <a:pt x="70" y="133"/>
                  </a:lnTo>
                  <a:lnTo>
                    <a:pt x="75" y="133"/>
                  </a:lnTo>
                  <a:lnTo>
                    <a:pt x="78" y="132"/>
                  </a:lnTo>
                  <a:lnTo>
                    <a:pt x="83" y="131"/>
                  </a:lnTo>
                  <a:lnTo>
                    <a:pt x="87" y="129"/>
                  </a:lnTo>
                  <a:lnTo>
                    <a:pt x="91" y="128"/>
                  </a:lnTo>
                  <a:lnTo>
                    <a:pt x="95" y="126"/>
                  </a:lnTo>
                  <a:lnTo>
                    <a:pt x="99" y="124"/>
                  </a:lnTo>
                  <a:lnTo>
                    <a:pt x="102" y="122"/>
                  </a:lnTo>
                  <a:lnTo>
                    <a:pt x="107" y="119"/>
                  </a:lnTo>
                  <a:lnTo>
                    <a:pt x="110" y="117"/>
                  </a:lnTo>
                  <a:lnTo>
                    <a:pt x="112" y="114"/>
                  </a:lnTo>
                  <a:lnTo>
                    <a:pt x="116" y="110"/>
                  </a:lnTo>
                  <a:lnTo>
                    <a:pt x="118" y="107"/>
                  </a:lnTo>
                  <a:lnTo>
                    <a:pt x="121" y="103"/>
                  </a:lnTo>
                  <a:lnTo>
                    <a:pt x="124" y="100"/>
                  </a:lnTo>
                  <a:lnTo>
                    <a:pt x="125" y="96"/>
                  </a:lnTo>
                  <a:lnTo>
                    <a:pt x="127" y="92"/>
                  </a:lnTo>
                  <a:lnTo>
                    <a:pt x="128" y="88"/>
                  </a:lnTo>
                  <a:lnTo>
                    <a:pt x="129" y="84"/>
                  </a:lnTo>
                  <a:lnTo>
                    <a:pt x="130" y="80"/>
                  </a:lnTo>
                  <a:lnTo>
                    <a:pt x="132" y="75"/>
                  </a:lnTo>
                  <a:lnTo>
                    <a:pt x="132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Freeform 53"/>
            <p:cNvSpPr>
              <a:spLocks/>
            </p:cNvSpPr>
            <p:nvPr>
              <p:custDataLst>
                <p:tags r:id="rId20"/>
              </p:custDataLst>
            </p:nvPr>
          </p:nvSpPr>
          <p:spPr bwMode="auto">
            <a:xfrm>
              <a:off x="8936039" y="3965575"/>
              <a:ext cx="52387" cy="52388"/>
            </a:xfrm>
            <a:custGeom>
              <a:avLst/>
              <a:gdLst>
                <a:gd name="T0" fmla="*/ 116 w 116"/>
                <a:gd name="T1" fmla="*/ 55 h 117"/>
                <a:gd name="T2" fmla="*/ 115 w 116"/>
                <a:gd name="T3" fmla="*/ 47 h 117"/>
                <a:gd name="T4" fmla="*/ 113 w 116"/>
                <a:gd name="T5" fmla="*/ 40 h 117"/>
                <a:gd name="T6" fmla="*/ 110 w 116"/>
                <a:gd name="T7" fmla="*/ 33 h 117"/>
                <a:gd name="T8" fmla="*/ 107 w 116"/>
                <a:gd name="T9" fmla="*/ 26 h 117"/>
                <a:gd name="T10" fmla="*/ 102 w 116"/>
                <a:gd name="T11" fmla="*/ 20 h 117"/>
                <a:gd name="T12" fmla="*/ 97 w 116"/>
                <a:gd name="T13" fmla="*/ 15 h 117"/>
                <a:gd name="T14" fmla="*/ 90 w 116"/>
                <a:gd name="T15" fmla="*/ 10 h 117"/>
                <a:gd name="T16" fmla="*/ 84 w 116"/>
                <a:gd name="T17" fmla="*/ 6 h 117"/>
                <a:gd name="T18" fmla="*/ 77 w 116"/>
                <a:gd name="T19" fmla="*/ 3 h 117"/>
                <a:gd name="T20" fmla="*/ 69 w 116"/>
                <a:gd name="T21" fmla="*/ 1 h 117"/>
                <a:gd name="T22" fmla="*/ 62 w 116"/>
                <a:gd name="T23" fmla="*/ 0 h 117"/>
                <a:gd name="T24" fmla="*/ 54 w 116"/>
                <a:gd name="T25" fmla="*/ 0 h 117"/>
                <a:gd name="T26" fmla="*/ 47 w 116"/>
                <a:gd name="T27" fmla="*/ 1 h 117"/>
                <a:gd name="T28" fmla="*/ 39 w 116"/>
                <a:gd name="T29" fmla="*/ 3 h 117"/>
                <a:gd name="T30" fmla="*/ 32 w 116"/>
                <a:gd name="T31" fmla="*/ 6 h 117"/>
                <a:gd name="T32" fmla="*/ 26 w 116"/>
                <a:gd name="T33" fmla="*/ 10 h 117"/>
                <a:gd name="T34" fmla="*/ 19 w 116"/>
                <a:gd name="T35" fmla="*/ 15 h 117"/>
                <a:gd name="T36" fmla="*/ 14 w 116"/>
                <a:gd name="T37" fmla="*/ 20 h 117"/>
                <a:gd name="T38" fmla="*/ 9 w 116"/>
                <a:gd name="T39" fmla="*/ 26 h 117"/>
                <a:gd name="T40" fmla="*/ 6 w 116"/>
                <a:gd name="T41" fmla="*/ 33 h 117"/>
                <a:gd name="T42" fmla="*/ 3 w 116"/>
                <a:gd name="T43" fmla="*/ 40 h 117"/>
                <a:gd name="T44" fmla="*/ 1 w 116"/>
                <a:gd name="T45" fmla="*/ 47 h 117"/>
                <a:gd name="T46" fmla="*/ 0 w 116"/>
                <a:gd name="T47" fmla="*/ 55 h 117"/>
                <a:gd name="T48" fmla="*/ 0 w 116"/>
                <a:gd name="T49" fmla="*/ 62 h 117"/>
                <a:gd name="T50" fmla="*/ 1 w 116"/>
                <a:gd name="T51" fmla="*/ 70 h 117"/>
                <a:gd name="T52" fmla="*/ 3 w 116"/>
                <a:gd name="T53" fmla="*/ 77 h 117"/>
                <a:gd name="T54" fmla="*/ 6 w 116"/>
                <a:gd name="T55" fmla="*/ 84 h 117"/>
                <a:gd name="T56" fmla="*/ 9 w 116"/>
                <a:gd name="T57" fmla="*/ 91 h 117"/>
                <a:gd name="T58" fmla="*/ 14 w 116"/>
                <a:gd name="T59" fmla="*/ 97 h 117"/>
                <a:gd name="T60" fmla="*/ 19 w 116"/>
                <a:gd name="T61" fmla="*/ 103 h 117"/>
                <a:gd name="T62" fmla="*/ 26 w 116"/>
                <a:gd name="T63" fmla="*/ 107 h 117"/>
                <a:gd name="T64" fmla="*/ 32 w 116"/>
                <a:gd name="T65" fmla="*/ 111 h 117"/>
                <a:gd name="T66" fmla="*/ 39 w 116"/>
                <a:gd name="T67" fmla="*/ 114 h 117"/>
                <a:gd name="T68" fmla="*/ 47 w 116"/>
                <a:gd name="T69" fmla="*/ 116 h 117"/>
                <a:gd name="T70" fmla="*/ 54 w 116"/>
                <a:gd name="T71" fmla="*/ 117 h 117"/>
                <a:gd name="T72" fmla="*/ 62 w 116"/>
                <a:gd name="T73" fmla="*/ 117 h 117"/>
                <a:gd name="T74" fmla="*/ 69 w 116"/>
                <a:gd name="T75" fmla="*/ 116 h 117"/>
                <a:gd name="T76" fmla="*/ 77 w 116"/>
                <a:gd name="T77" fmla="*/ 114 h 117"/>
                <a:gd name="T78" fmla="*/ 84 w 116"/>
                <a:gd name="T79" fmla="*/ 111 h 117"/>
                <a:gd name="T80" fmla="*/ 90 w 116"/>
                <a:gd name="T81" fmla="*/ 107 h 117"/>
                <a:gd name="T82" fmla="*/ 97 w 116"/>
                <a:gd name="T83" fmla="*/ 103 h 117"/>
                <a:gd name="T84" fmla="*/ 102 w 116"/>
                <a:gd name="T85" fmla="*/ 97 h 117"/>
                <a:gd name="T86" fmla="*/ 107 w 116"/>
                <a:gd name="T87" fmla="*/ 91 h 117"/>
                <a:gd name="T88" fmla="*/ 110 w 116"/>
                <a:gd name="T89" fmla="*/ 84 h 117"/>
                <a:gd name="T90" fmla="*/ 113 w 116"/>
                <a:gd name="T91" fmla="*/ 77 h 117"/>
                <a:gd name="T92" fmla="*/ 115 w 116"/>
                <a:gd name="T93" fmla="*/ 70 h 117"/>
                <a:gd name="T94" fmla="*/ 116 w 116"/>
                <a:gd name="T95" fmla="*/ 62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6"/>
                <a:gd name="T145" fmla="*/ 0 h 117"/>
                <a:gd name="T146" fmla="*/ 116 w 116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6" h="117">
                  <a:moveTo>
                    <a:pt x="116" y="59"/>
                  </a:moveTo>
                  <a:lnTo>
                    <a:pt x="116" y="55"/>
                  </a:lnTo>
                  <a:lnTo>
                    <a:pt x="116" y="51"/>
                  </a:lnTo>
                  <a:lnTo>
                    <a:pt x="115" y="47"/>
                  </a:lnTo>
                  <a:lnTo>
                    <a:pt x="114" y="43"/>
                  </a:lnTo>
                  <a:lnTo>
                    <a:pt x="113" y="40"/>
                  </a:lnTo>
                  <a:lnTo>
                    <a:pt x="112" y="36"/>
                  </a:lnTo>
                  <a:lnTo>
                    <a:pt x="110" y="33"/>
                  </a:lnTo>
                  <a:lnTo>
                    <a:pt x="109" y="29"/>
                  </a:lnTo>
                  <a:lnTo>
                    <a:pt x="107" y="26"/>
                  </a:lnTo>
                  <a:lnTo>
                    <a:pt x="104" y="23"/>
                  </a:lnTo>
                  <a:lnTo>
                    <a:pt x="102" y="20"/>
                  </a:lnTo>
                  <a:lnTo>
                    <a:pt x="99" y="17"/>
                  </a:lnTo>
                  <a:lnTo>
                    <a:pt x="97" y="15"/>
                  </a:lnTo>
                  <a:lnTo>
                    <a:pt x="94" y="12"/>
                  </a:lnTo>
                  <a:lnTo>
                    <a:pt x="90" y="10"/>
                  </a:lnTo>
                  <a:lnTo>
                    <a:pt x="87" y="8"/>
                  </a:lnTo>
                  <a:lnTo>
                    <a:pt x="84" y="6"/>
                  </a:lnTo>
                  <a:lnTo>
                    <a:pt x="80" y="5"/>
                  </a:lnTo>
                  <a:lnTo>
                    <a:pt x="77" y="3"/>
                  </a:lnTo>
                  <a:lnTo>
                    <a:pt x="73" y="2"/>
                  </a:lnTo>
                  <a:lnTo>
                    <a:pt x="69" y="1"/>
                  </a:lnTo>
                  <a:lnTo>
                    <a:pt x="66" y="1"/>
                  </a:lnTo>
                  <a:lnTo>
                    <a:pt x="62" y="0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0" y="1"/>
                  </a:lnTo>
                  <a:lnTo>
                    <a:pt x="47" y="1"/>
                  </a:lnTo>
                  <a:lnTo>
                    <a:pt x="43" y="2"/>
                  </a:lnTo>
                  <a:lnTo>
                    <a:pt x="39" y="3"/>
                  </a:lnTo>
                  <a:lnTo>
                    <a:pt x="36" y="5"/>
                  </a:lnTo>
                  <a:lnTo>
                    <a:pt x="32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2" y="12"/>
                  </a:lnTo>
                  <a:lnTo>
                    <a:pt x="19" y="15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12" y="23"/>
                  </a:lnTo>
                  <a:lnTo>
                    <a:pt x="9" y="26"/>
                  </a:lnTo>
                  <a:lnTo>
                    <a:pt x="7" y="29"/>
                  </a:lnTo>
                  <a:lnTo>
                    <a:pt x="6" y="33"/>
                  </a:lnTo>
                  <a:lnTo>
                    <a:pt x="4" y="36"/>
                  </a:lnTo>
                  <a:lnTo>
                    <a:pt x="3" y="40"/>
                  </a:lnTo>
                  <a:lnTo>
                    <a:pt x="2" y="43"/>
                  </a:lnTo>
                  <a:lnTo>
                    <a:pt x="1" y="47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1" y="70"/>
                  </a:lnTo>
                  <a:lnTo>
                    <a:pt x="2" y="74"/>
                  </a:lnTo>
                  <a:lnTo>
                    <a:pt x="3" y="77"/>
                  </a:lnTo>
                  <a:lnTo>
                    <a:pt x="4" y="81"/>
                  </a:lnTo>
                  <a:lnTo>
                    <a:pt x="6" y="84"/>
                  </a:lnTo>
                  <a:lnTo>
                    <a:pt x="7" y="88"/>
                  </a:lnTo>
                  <a:lnTo>
                    <a:pt x="9" y="91"/>
                  </a:lnTo>
                  <a:lnTo>
                    <a:pt x="12" y="94"/>
                  </a:lnTo>
                  <a:lnTo>
                    <a:pt x="14" y="97"/>
                  </a:lnTo>
                  <a:lnTo>
                    <a:pt x="17" y="100"/>
                  </a:lnTo>
                  <a:lnTo>
                    <a:pt x="19" y="103"/>
                  </a:lnTo>
                  <a:lnTo>
                    <a:pt x="22" y="105"/>
                  </a:lnTo>
                  <a:lnTo>
                    <a:pt x="26" y="107"/>
                  </a:lnTo>
                  <a:lnTo>
                    <a:pt x="29" y="109"/>
                  </a:lnTo>
                  <a:lnTo>
                    <a:pt x="32" y="111"/>
                  </a:lnTo>
                  <a:lnTo>
                    <a:pt x="36" y="113"/>
                  </a:lnTo>
                  <a:lnTo>
                    <a:pt x="39" y="114"/>
                  </a:lnTo>
                  <a:lnTo>
                    <a:pt x="43" y="115"/>
                  </a:lnTo>
                  <a:lnTo>
                    <a:pt x="47" y="116"/>
                  </a:lnTo>
                  <a:lnTo>
                    <a:pt x="50" y="117"/>
                  </a:lnTo>
                  <a:lnTo>
                    <a:pt x="54" y="117"/>
                  </a:lnTo>
                  <a:lnTo>
                    <a:pt x="58" y="117"/>
                  </a:lnTo>
                  <a:lnTo>
                    <a:pt x="62" y="117"/>
                  </a:lnTo>
                  <a:lnTo>
                    <a:pt x="66" y="117"/>
                  </a:lnTo>
                  <a:lnTo>
                    <a:pt x="69" y="116"/>
                  </a:lnTo>
                  <a:lnTo>
                    <a:pt x="73" y="115"/>
                  </a:lnTo>
                  <a:lnTo>
                    <a:pt x="77" y="114"/>
                  </a:lnTo>
                  <a:lnTo>
                    <a:pt x="80" y="113"/>
                  </a:lnTo>
                  <a:lnTo>
                    <a:pt x="84" y="111"/>
                  </a:lnTo>
                  <a:lnTo>
                    <a:pt x="87" y="109"/>
                  </a:lnTo>
                  <a:lnTo>
                    <a:pt x="90" y="107"/>
                  </a:lnTo>
                  <a:lnTo>
                    <a:pt x="94" y="105"/>
                  </a:lnTo>
                  <a:lnTo>
                    <a:pt x="97" y="103"/>
                  </a:lnTo>
                  <a:lnTo>
                    <a:pt x="99" y="100"/>
                  </a:lnTo>
                  <a:lnTo>
                    <a:pt x="102" y="97"/>
                  </a:lnTo>
                  <a:lnTo>
                    <a:pt x="104" y="94"/>
                  </a:lnTo>
                  <a:lnTo>
                    <a:pt x="107" y="91"/>
                  </a:lnTo>
                  <a:lnTo>
                    <a:pt x="109" y="88"/>
                  </a:lnTo>
                  <a:lnTo>
                    <a:pt x="110" y="84"/>
                  </a:lnTo>
                  <a:lnTo>
                    <a:pt x="112" y="81"/>
                  </a:lnTo>
                  <a:lnTo>
                    <a:pt x="113" y="77"/>
                  </a:lnTo>
                  <a:lnTo>
                    <a:pt x="114" y="74"/>
                  </a:lnTo>
                  <a:lnTo>
                    <a:pt x="115" y="70"/>
                  </a:lnTo>
                  <a:lnTo>
                    <a:pt x="116" y="66"/>
                  </a:lnTo>
                  <a:lnTo>
                    <a:pt x="116" y="62"/>
                  </a:lnTo>
                  <a:lnTo>
                    <a:pt x="116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Rectangle 54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6983413" y="1044575"/>
              <a:ext cx="10419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B</a:t>
              </a:r>
              <a:endParaRPr lang="en-US" dirty="0"/>
            </a:p>
          </p:txBody>
        </p:sp>
        <p:sp>
          <p:nvSpPr>
            <p:cNvPr id="25642" name="Rectangle 55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129713" y="3868738"/>
              <a:ext cx="11060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A</a:t>
              </a:r>
              <a:endParaRPr lang="en-US"/>
            </a:p>
          </p:txBody>
        </p:sp>
        <p:sp>
          <p:nvSpPr>
            <p:cNvPr id="25643" name="Rectangle 56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 rot="3120000">
              <a:off x="7889458" y="2538091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chemeClr val="bg1">
                      <a:lumMod val="75000"/>
                    </a:schemeClr>
                  </a:solidFill>
                </a:rPr>
                <a:t>300.00'</a:t>
              </a:r>
              <a:endParaRPr lang="en-US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25644" name="Line 58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6980238" y="1371601"/>
              <a:ext cx="1981200" cy="262096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arrow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59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3346451" y="2590800"/>
              <a:ext cx="1793875" cy="24193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60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V="1">
              <a:off x="5140326" y="3992564"/>
              <a:ext cx="3821113" cy="1017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Rectangle 61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 rot="3180000">
              <a:off x="3867527" y="3774753"/>
              <a:ext cx="57868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275.00'</a:t>
              </a:r>
              <a:endParaRPr lang="en-US"/>
            </a:p>
          </p:txBody>
        </p:sp>
        <p:sp>
          <p:nvSpPr>
            <p:cNvPr id="25648" name="Freeform 62"/>
            <p:cNvSpPr>
              <a:spLocks/>
            </p:cNvSpPr>
            <p:nvPr>
              <p:custDataLst>
                <p:tags r:id="rId28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33 w 133"/>
                <a:gd name="T1" fmla="*/ 66 h 132"/>
                <a:gd name="T2" fmla="*/ 133 w 133"/>
                <a:gd name="T3" fmla="*/ 57 h 132"/>
                <a:gd name="T4" fmla="*/ 130 w 133"/>
                <a:gd name="T5" fmla="*/ 50 h 132"/>
                <a:gd name="T6" fmla="*/ 128 w 133"/>
                <a:gd name="T7" fmla="*/ 40 h 132"/>
                <a:gd name="T8" fmla="*/ 125 w 133"/>
                <a:gd name="T9" fmla="*/ 33 h 132"/>
                <a:gd name="T10" fmla="*/ 119 w 133"/>
                <a:gd name="T11" fmla="*/ 26 h 132"/>
                <a:gd name="T12" fmla="*/ 113 w 133"/>
                <a:gd name="T13" fmla="*/ 19 h 132"/>
                <a:gd name="T14" fmla="*/ 108 w 133"/>
                <a:gd name="T15" fmla="*/ 13 h 132"/>
                <a:gd name="T16" fmla="*/ 100 w 133"/>
                <a:gd name="T17" fmla="*/ 9 h 132"/>
                <a:gd name="T18" fmla="*/ 92 w 133"/>
                <a:gd name="T19" fmla="*/ 5 h 132"/>
                <a:gd name="T20" fmla="*/ 84 w 133"/>
                <a:gd name="T21" fmla="*/ 2 h 132"/>
                <a:gd name="T22" fmla="*/ 76 w 133"/>
                <a:gd name="T23" fmla="*/ 1 h 132"/>
                <a:gd name="T24" fmla="*/ 67 w 133"/>
                <a:gd name="T25" fmla="*/ 0 h 132"/>
                <a:gd name="T26" fmla="*/ 58 w 133"/>
                <a:gd name="T27" fmla="*/ 1 h 132"/>
                <a:gd name="T28" fmla="*/ 50 w 133"/>
                <a:gd name="T29" fmla="*/ 2 h 132"/>
                <a:gd name="T30" fmla="*/ 42 w 133"/>
                <a:gd name="T31" fmla="*/ 5 h 132"/>
                <a:gd name="T32" fmla="*/ 34 w 133"/>
                <a:gd name="T33" fmla="*/ 9 h 132"/>
                <a:gd name="T34" fmla="*/ 26 w 133"/>
                <a:gd name="T35" fmla="*/ 13 h 132"/>
                <a:gd name="T36" fmla="*/ 21 w 133"/>
                <a:gd name="T37" fmla="*/ 19 h 132"/>
                <a:gd name="T38" fmla="*/ 15 w 133"/>
                <a:gd name="T39" fmla="*/ 26 h 132"/>
                <a:gd name="T40" fmla="*/ 9 w 133"/>
                <a:gd name="T41" fmla="*/ 33 h 132"/>
                <a:gd name="T42" fmla="*/ 6 w 133"/>
                <a:gd name="T43" fmla="*/ 40 h 132"/>
                <a:gd name="T44" fmla="*/ 2 w 133"/>
                <a:gd name="T45" fmla="*/ 50 h 132"/>
                <a:gd name="T46" fmla="*/ 1 w 133"/>
                <a:gd name="T47" fmla="*/ 57 h 132"/>
                <a:gd name="T48" fmla="*/ 0 w 133"/>
                <a:gd name="T49" fmla="*/ 66 h 132"/>
                <a:gd name="T50" fmla="*/ 1 w 133"/>
                <a:gd name="T51" fmla="*/ 74 h 132"/>
                <a:gd name="T52" fmla="*/ 2 w 133"/>
                <a:gd name="T53" fmla="*/ 83 h 132"/>
                <a:gd name="T54" fmla="*/ 6 w 133"/>
                <a:gd name="T55" fmla="*/ 91 h 132"/>
                <a:gd name="T56" fmla="*/ 9 w 133"/>
                <a:gd name="T57" fmla="*/ 99 h 132"/>
                <a:gd name="T58" fmla="*/ 15 w 133"/>
                <a:gd name="T59" fmla="*/ 106 h 132"/>
                <a:gd name="T60" fmla="*/ 21 w 133"/>
                <a:gd name="T61" fmla="*/ 113 h 132"/>
                <a:gd name="T62" fmla="*/ 26 w 133"/>
                <a:gd name="T63" fmla="*/ 119 h 132"/>
                <a:gd name="T64" fmla="*/ 34 w 133"/>
                <a:gd name="T65" fmla="*/ 123 h 132"/>
                <a:gd name="T66" fmla="*/ 42 w 133"/>
                <a:gd name="T67" fmla="*/ 128 h 132"/>
                <a:gd name="T68" fmla="*/ 50 w 133"/>
                <a:gd name="T69" fmla="*/ 130 h 132"/>
                <a:gd name="T70" fmla="*/ 58 w 133"/>
                <a:gd name="T71" fmla="*/ 132 h 132"/>
                <a:gd name="T72" fmla="*/ 67 w 133"/>
                <a:gd name="T73" fmla="*/ 132 h 132"/>
                <a:gd name="T74" fmla="*/ 76 w 133"/>
                <a:gd name="T75" fmla="*/ 132 h 132"/>
                <a:gd name="T76" fmla="*/ 84 w 133"/>
                <a:gd name="T77" fmla="*/ 130 h 132"/>
                <a:gd name="T78" fmla="*/ 92 w 133"/>
                <a:gd name="T79" fmla="*/ 128 h 132"/>
                <a:gd name="T80" fmla="*/ 100 w 133"/>
                <a:gd name="T81" fmla="*/ 123 h 132"/>
                <a:gd name="T82" fmla="*/ 108 w 133"/>
                <a:gd name="T83" fmla="*/ 119 h 132"/>
                <a:gd name="T84" fmla="*/ 113 w 133"/>
                <a:gd name="T85" fmla="*/ 113 h 132"/>
                <a:gd name="T86" fmla="*/ 119 w 133"/>
                <a:gd name="T87" fmla="*/ 106 h 132"/>
                <a:gd name="T88" fmla="*/ 125 w 133"/>
                <a:gd name="T89" fmla="*/ 99 h 132"/>
                <a:gd name="T90" fmla="*/ 128 w 133"/>
                <a:gd name="T91" fmla="*/ 91 h 132"/>
                <a:gd name="T92" fmla="*/ 130 w 133"/>
                <a:gd name="T93" fmla="*/ 83 h 132"/>
                <a:gd name="T94" fmla="*/ 133 w 133"/>
                <a:gd name="T95" fmla="*/ 74 h 13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3"/>
                <a:gd name="T145" fmla="*/ 0 h 132"/>
                <a:gd name="T146" fmla="*/ 133 w 133"/>
                <a:gd name="T147" fmla="*/ 132 h 13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3" h="132">
                  <a:moveTo>
                    <a:pt x="133" y="71"/>
                  </a:moveTo>
                  <a:lnTo>
                    <a:pt x="133" y="66"/>
                  </a:lnTo>
                  <a:lnTo>
                    <a:pt x="133" y="62"/>
                  </a:lnTo>
                  <a:lnTo>
                    <a:pt x="133" y="57"/>
                  </a:lnTo>
                  <a:lnTo>
                    <a:pt x="132" y="53"/>
                  </a:lnTo>
                  <a:lnTo>
                    <a:pt x="130" y="50"/>
                  </a:lnTo>
                  <a:lnTo>
                    <a:pt x="129" y="45"/>
                  </a:lnTo>
                  <a:lnTo>
                    <a:pt x="128" y="40"/>
                  </a:lnTo>
                  <a:lnTo>
                    <a:pt x="126" y="37"/>
                  </a:lnTo>
                  <a:lnTo>
                    <a:pt x="125" y="33"/>
                  </a:lnTo>
                  <a:lnTo>
                    <a:pt x="123" y="29"/>
                  </a:lnTo>
                  <a:lnTo>
                    <a:pt x="119" y="26"/>
                  </a:lnTo>
                  <a:lnTo>
                    <a:pt x="117" y="22"/>
                  </a:lnTo>
                  <a:lnTo>
                    <a:pt x="113" y="19"/>
                  </a:lnTo>
                  <a:lnTo>
                    <a:pt x="111" y="17"/>
                  </a:lnTo>
                  <a:lnTo>
                    <a:pt x="108" y="13"/>
                  </a:lnTo>
                  <a:lnTo>
                    <a:pt x="103" y="11"/>
                  </a:lnTo>
                  <a:lnTo>
                    <a:pt x="100" y="9"/>
                  </a:lnTo>
                  <a:lnTo>
                    <a:pt x="96" y="6"/>
                  </a:lnTo>
                  <a:lnTo>
                    <a:pt x="92" y="5"/>
                  </a:lnTo>
                  <a:lnTo>
                    <a:pt x="89" y="3"/>
                  </a:lnTo>
                  <a:lnTo>
                    <a:pt x="84" y="2"/>
                  </a:lnTo>
                  <a:lnTo>
                    <a:pt x="79" y="1"/>
                  </a:lnTo>
                  <a:lnTo>
                    <a:pt x="76" y="1"/>
                  </a:lnTo>
                  <a:lnTo>
                    <a:pt x="72" y="0"/>
                  </a:lnTo>
                  <a:lnTo>
                    <a:pt x="67" y="0"/>
                  </a:lnTo>
                  <a:lnTo>
                    <a:pt x="62" y="0"/>
                  </a:lnTo>
                  <a:lnTo>
                    <a:pt x="58" y="1"/>
                  </a:lnTo>
                  <a:lnTo>
                    <a:pt x="55" y="1"/>
                  </a:lnTo>
                  <a:lnTo>
                    <a:pt x="50" y="2"/>
                  </a:lnTo>
                  <a:lnTo>
                    <a:pt x="45" y="3"/>
                  </a:lnTo>
                  <a:lnTo>
                    <a:pt x="42" y="5"/>
                  </a:lnTo>
                  <a:lnTo>
                    <a:pt x="38" y="6"/>
                  </a:lnTo>
                  <a:lnTo>
                    <a:pt x="34" y="9"/>
                  </a:lnTo>
                  <a:lnTo>
                    <a:pt x="30" y="11"/>
                  </a:lnTo>
                  <a:lnTo>
                    <a:pt x="26" y="13"/>
                  </a:lnTo>
                  <a:lnTo>
                    <a:pt x="23" y="17"/>
                  </a:lnTo>
                  <a:lnTo>
                    <a:pt x="21" y="19"/>
                  </a:lnTo>
                  <a:lnTo>
                    <a:pt x="17" y="22"/>
                  </a:lnTo>
                  <a:lnTo>
                    <a:pt x="15" y="26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7" y="37"/>
                  </a:lnTo>
                  <a:lnTo>
                    <a:pt x="6" y="40"/>
                  </a:lnTo>
                  <a:lnTo>
                    <a:pt x="5" y="45"/>
                  </a:lnTo>
                  <a:lnTo>
                    <a:pt x="2" y="50"/>
                  </a:lnTo>
                  <a:lnTo>
                    <a:pt x="2" y="53"/>
                  </a:lnTo>
                  <a:lnTo>
                    <a:pt x="1" y="57"/>
                  </a:lnTo>
                  <a:lnTo>
                    <a:pt x="1" y="62"/>
                  </a:lnTo>
                  <a:lnTo>
                    <a:pt x="0" y="66"/>
                  </a:lnTo>
                  <a:lnTo>
                    <a:pt x="1" y="71"/>
                  </a:lnTo>
                  <a:lnTo>
                    <a:pt x="1" y="74"/>
                  </a:lnTo>
                  <a:lnTo>
                    <a:pt x="2" y="79"/>
                  </a:lnTo>
                  <a:lnTo>
                    <a:pt x="2" y="83"/>
                  </a:lnTo>
                  <a:lnTo>
                    <a:pt x="5" y="88"/>
                  </a:lnTo>
                  <a:lnTo>
                    <a:pt x="6" y="91"/>
                  </a:lnTo>
                  <a:lnTo>
                    <a:pt x="7" y="96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5" y="106"/>
                  </a:lnTo>
                  <a:lnTo>
                    <a:pt x="17" y="110"/>
                  </a:lnTo>
                  <a:lnTo>
                    <a:pt x="21" y="113"/>
                  </a:lnTo>
                  <a:lnTo>
                    <a:pt x="23" y="116"/>
                  </a:lnTo>
                  <a:lnTo>
                    <a:pt x="26" y="119"/>
                  </a:lnTo>
                  <a:lnTo>
                    <a:pt x="30" y="121"/>
                  </a:lnTo>
                  <a:lnTo>
                    <a:pt x="34" y="123"/>
                  </a:lnTo>
                  <a:lnTo>
                    <a:pt x="38" y="125"/>
                  </a:lnTo>
                  <a:lnTo>
                    <a:pt x="42" y="128"/>
                  </a:lnTo>
                  <a:lnTo>
                    <a:pt x="45" y="129"/>
                  </a:lnTo>
                  <a:lnTo>
                    <a:pt x="50" y="130"/>
                  </a:lnTo>
                  <a:lnTo>
                    <a:pt x="55" y="131"/>
                  </a:lnTo>
                  <a:lnTo>
                    <a:pt x="58" y="132"/>
                  </a:lnTo>
                  <a:lnTo>
                    <a:pt x="62" y="132"/>
                  </a:lnTo>
                  <a:lnTo>
                    <a:pt x="67" y="132"/>
                  </a:lnTo>
                  <a:lnTo>
                    <a:pt x="72" y="132"/>
                  </a:lnTo>
                  <a:lnTo>
                    <a:pt x="76" y="132"/>
                  </a:lnTo>
                  <a:lnTo>
                    <a:pt x="79" y="131"/>
                  </a:lnTo>
                  <a:lnTo>
                    <a:pt x="84" y="130"/>
                  </a:lnTo>
                  <a:lnTo>
                    <a:pt x="89" y="129"/>
                  </a:lnTo>
                  <a:lnTo>
                    <a:pt x="92" y="128"/>
                  </a:lnTo>
                  <a:lnTo>
                    <a:pt x="96" y="125"/>
                  </a:lnTo>
                  <a:lnTo>
                    <a:pt x="100" y="123"/>
                  </a:lnTo>
                  <a:lnTo>
                    <a:pt x="103" y="121"/>
                  </a:lnTo>
                  <a:lnTo>
                    <a:pt x="108" y="119"/>
                  </a:lnTo>
                  <a:lnTo>
                    <a:pt x="111" y="116"/>
                  </a:lnTo>
                  <a:lnTo>
                    <a:pt x="113" y="113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23" y="103"/>
                  </a:lnTo>
                  <a:lnTo>
                    <a:pt x="125" y="99"/>
                  </a:lnTo>
                  <a:lnTo>
                    <a:pt x="126" y="96"/>
                  </a:lnTo>
                  <a:lnTo>
                    <a:pt x="128" y="91"/>
                  </a:lnTo>
                  <a:lnTo>
                    <a:pt x="129" y="88"/>
                  </a:lnTo>
                  <a:lnTo>
                    <a:pt x="130" y="83"/>
                  </a:lnTo>
                  <a:lnTo>
                    <a:pt x="132" y="79"/>
                  </a:lnTo>
                  <a:lnTo>
                    <a:pt x="133" y="74"/>
                  </a:lnTo>
                  <a:lnTo>
                    <a:pt x="133" y="71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Freeform 63"/>
            <p:cNvSpPr>
              <a:spLocks/>
            </p:cNvSpPr>
            <p:nvPr>
              <p:custDataLst>
                <p:tags r:id="rId29"/>
              </p:custDataLst>
            </p:nvPr>
          </p:nvSpPr>
          <p:spPr bwMode="auto">
            <a:xfrm>
              <a:off x="5113339" y="4984750"/>
              <a:ext cx="52387" cy="50800"/>
            </a:xfrm>
            <a:custGeom>
              <a:avLst/>
              <a:gdLst>
                <a:gd name="T0" fmla="*/ 117 w 117"/>
                <a:gd name="T1" fmla="*/ 55 h 117"/>
                <a:gd name="T2" fmla="*/ 116 w 117"/>
                <a:gd name="T3" fmla="*/ 47 h 117"/>
                <a:gd name="T4" fmla="*/ 114 w 117"/>
                <a:gd name="T5" fmla="*/ 40 h 117"/>
                <a:gd name="T6" fmla="*/ 111 w 117"/>
                <a:gd name="T7" fmla="*/ 33 h 117"/>
                <a:gd name="T8" fmla="*/ 108 w 117"/>
                <a:gd name="T9" fmla="*/ 26 h 117"/>
                <a:gd name="T10" fmla="*/ 103 w 117"/>
                <a:gd name="T11" fmla="*/ 20 h 117"/>
                <a:gd name="T12" fmla="*/ 98 w 117"/>
                <a:gd name="T13" fmla="*/ 15 h 117"/>
                <a:gd name="T14" fmla="*/ 91 w 117"/>
                <a:gd name="T15" fmla="*/ 10 h 117"/>
                <a:gd name="T16" fmla="*/ 85 w 117"/>
                <a:gd name="T17" fmla="*/ 6 h 117"/>
                <a:gd name="T18" fmla="*/ 78 w 117"/>
                <a:gd name="T19" fmla="*/ 3 h 117"/>
                <a:gd name="T20" fmla="*/ 70 w 117"/>
                <a:gd name="T21" fmla="*/ 1 h 117"/>
                <a:gd name="T22" fmla="*/ 63 w 117"/>
                <a:gd name="T23" fmla="*/ 0 h 117"/>
                <a:gd name="T24" fmla="*/ 55 w 117"/>
                <a:gd name="T25" fmla="*/ 0 h 117"/>
                <a:gd name="T26" fmla="*/ 48 w 117"/>
                <a:gd name="T27" fmla="*/ 1 h 117"/>
                <a:gd name="T28" fmla="*/ 40 w 117"/>
                <a:gd name="T29" fmla="*/ 3 h 117"/>
                <a:gd name="T30" fmla="*/ 33 w 117"/>
                <a:gd name="T31" fmla="*/ 6 h 117"/>
                <a:gd name="T32" fmla="*/ 26 w 117"/>
                <a:gd name="T33" fmla="*/ 10 h 117"/>
                <a:gd name="T34" fmla="*/ 20 w 117"/>
                <a:gd name="T35" fmla="*/ 15 h 117"/>
                <a:gd name="T36" fmla="*/ 15 w 117"/>
                <a:gd name="T37" fmla="*/ 20 h 117"/>
                <a:gd name="T38" fmla="*/ 10 w 117"/>
                <a:gd name="T39" fmla="*/ 26 h 117"/>
                <a:gd name="T40" fmla="*/ 6 w 117"/>
                <a:gd name="T41" fmla="*/ 33 h 117"/>
                <a:gd name="T42" fmla="*/ 4 w 117"/>
                <a:gd name="T43" fmla="*/ 40 h 117"/>
                <a:gd name="T44" fmla="*/ 2 w 117"/>
                <a:gd name="T45" fmla="*/ 47 h 117"/>
                <a:gd name="T46" fmla="*/ 1 w 117"/>
                <a:gd name="T47" fmla="*/ 55 h 117"/>
                <a:gd name="T48" fmla="*/ 1 w 117"/>
                <a:gd name="T49" fmla="*/ 63 h 117"/>
                <a:gd name="T50" fmla="*/ 2 w 117"/>
                <a:gd name="T51" fmla="*/ 70 h 117"/>
                <a:gd name="T52" fmla="*/ 4 w 117"/>
                <a:gd name="T53" fmla="*/ 78 h 117"/>
                <a:gd name="T54" fmla="*/ 6 w 117"/>
                <a:gd name="T55" fmla="*/ 85 h 117"/>
                <a:gd name="T56" fmla="*/ 10 w 117"/>
                <a:gd name="T57" fmla="*/ 91 h 117"/>
                <a:gd name="T58" fmla="*/ 15 w 117"/>
                <a:gd name="T59" fmla="*/ 97 h 117"/>
                <a:gd name="T60" fmla="*/ 20 w 117"/>
                <a:gd name="T61" fmla="*/ 103 h 117"/>
                <a:gd name="T62" fmla="*/ 26 w 117"/>
                <a:gd name="T63" fmla="*/ 107 h 117"/>
                <a:gd name="T64" fmla="*/ 33 w 117"/>
                <a:gd name="T65" fmla="*/ 111 h 117"/>
                <a:gd name="T66" fmla="*/ 40 w 117"/>
                <a:gd name="T67" fmla="*/ 114 h 117"/>
                <a:gd name="T68" fmla="*/ 48 w 117"/>
                <a:gd name="T69" fmla="*/ 116 h 117"/>
                <a:gd name="T70" fmla="*/ 55 w 117"/>
                <a:gd name="T71" fmla="*/ 117 h 117"/>
                <a:gd name="T72" fmla="*/ 63 w 117"/>
                <a:gd name="T73" fmla="*/ 117 h 117"/>
                <a:gd name="T74" fmla="*/ 70 w 117"/>
                <a:gd name="T75" fmla="*/ 116 h 117"/>
                <a:gd name="T76" fmla="*/ 78 w 117"/>
                <a:gd name="T77" fmla="*/ 114 h 117"/>
                <a:gd name="T78" fmla="*/ 85 w 117"/>
                <a:gd name="T79" fmla="*/ 111 h 117"/>
                <a:gd name="T80" fmla="*/ 91 w 117"/>
                <a:gd name="T81" fmla="*/ 107 h 117"/>
                <a:gd name="T82" fmla="*/ 98 w 117"/>
                <a:gd name="T83" fmla="*/ 103 h 117"/>
                <a:gd name="T84" fmla="*/ 103 w 117"/>
                <a:gd name="T85" fmla="*/ 97 h 117"/>
                <a:gd name="T86" fmla="*/ 108 w 117"/>
                <a:gd name="T87" fmla="*/ 91 h 117"/>
                <a:gd name="T88" fmla="*/ 111 w 117"/>
                <a:gd name="T89" fmla="*/ 85 h 117"/>
                <a:gd name="T90" fmla="*/ 114 w 117"/>
                <a:gd name="T91" fmla="*/ 78 h 117"/>
                <a:gd name="T92" fmla="*/ 116 w 117"/>
                <a:gd name="T93" fmla="*/ 70 h 117"/>
                <a:gd name="T94" fmla="*/ 117 w 117"/>
                <a:gd name="T95" fmla="*/ 63 h 11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7"/>
                <a:gd name="T145" fmla="*/ 0 h 117"/>
                <a:gd name="T146" fmla="*/ 117 w 117"/>
                <a:gd name="T147" fmla="*/ 117 h 11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7" h="117">
                  <a:moveTo>
                    <a:pt x="117" y="59"/>
                  </a:moveTo>
                  <a:lnTo>
                    <a:pt x="117" y="55"/>
                  </a:lnTo>
                  <a:lnTo>
                    <a:pt x="117" y="51"/>
                  </a:lnTo>
                  <a:lnTo>
                    <a:pt x="116" y="47"/>
                  </a:lnTo>
                  <a:lnTo>
                    <a:pt x="115" y="44"/>
                  </a:lnTo>
                  <a:lnTo>
                    <a:pt x="114" y="40"/>
                  </a:lnTo>
                  <a:lnTo>
                    <a:pt x="113" y="36"/>
                  </a:lnTo>
                  <a:lnTo>
                    <a:pt x="111" y="33"/>
                  </a:lnTo>
                  <a:lnTo>
                    <a:pt x="110" y="29"/>
                  </a:lnTo>
                  <a:lnTo>
                    <a:pt x="108" y="26"/>
                  </a:lnTo>
                  <a:lnTo>
                    <a:pt x="105" y="23"/>
                  </a:lnTo>
                  <a:lnTo>
                    <a:pt x="103" y="20"/>
                  </a:lnTo>
                  <a:lnTo>
                    <a:pt x="100" y="17"/>
                  </a:lnTo>
                  <a:lnTo>
                    <a:pt x="98" y="15"/>
                  </a:lnTo>
                  <a:lnTo>
                    <a:pt x="95" y="12"/>
                  </a:lnTo>
                  <a:lnTo>
                    <a:pt x="91" y="10"/>
                  </a:lnTo>
                  <a:lnTo>
                    <a:pt x="88" y="8"/>
                  </a:lnTo>
                  <a:lnTo>
                    <a:pt x="85" y="6"/>
                  </a:lnTo>
                  <a:lnTo>
                    <a:pt x="81" y="5"/>
                  </a:lnTo>
                  <a:lnTo>
                    <a:pt x="78" y="3"/>
                  </a:lnTo>
                  <a:lnTo>
                    <a:pt x="74" y="2"/>
                  </a:lnTo>
                  <a:lnTo>
                    <a:pt x="70" y="1"/>
                  </a:lnTo>
                  <a:lnTo>
                    <a:pt x="67" y="1"/>
                  </a:lnTo>
                  <a:lnTo>
                    <a:pt x="63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51" y="1"/>
                  </a:lnTo>
                  <a:lnTo>
                    <a:pt x="48" y="1"/>
                  </a:lnTo>
                  <a:lnTo>
                    <a:pt x="44" y="2"/>
                  </a:lnTo>
                  <a:lnTo>
                    <a:pt x="40" y="3"/>
                  </a:lnTo>
                  <a:lnTo>
                    <a:pt x="37" y="5"/>
                  </a:lnTo>
                  <a:lnTo>
                    <a:pt x="33" y="6"/>
                  </a:lnTo>
                  <a:lnTo>
                    <a:pt x="30" y="8"/>
                  </a:lnTo>
                  <a:lnTo>
                    <a:pt x="26" y="10"/>
                  </a:lnTo>
                  <a:lnTo>
                    <a:pt x="23" y="12"/>
                  </a:lnTo>
                  <a:lnTo>
                    <a:pt x="20" y="15"/>
                  </a:lnTo>
                  <a:lnTo>
                    <a:pt x="18" y="17"/>
                  </a:lnTo>
                  <a:lnTo>
                    <a:pt x="15" y="20"/>
                  </a:lnTo>
                  <a:lnTo>
                    <a:pt x="13" y="23"/>
                  </a:lnTo>
                  <a:lnTo>
                    <a:pt x="10" y="26"/>
                  </a:lnTo>
                  <a:lnTo>
                    <a:pt x="8" y="29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4" y="40"/>
                  </a:lnTo>
                  <a:lnTo>
                    <a:pt x="2" y="44"/>
                  </a:lnTo>
                  <a:lnTo>
                    <a:pt x="2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0" y="59"/>
                  </a:lnTo>
                  <a:lnTo>
                    <a:pt x="1" y="63"/>
                  </a:lnTo>
                  <a:lnTo>
                    <a:pt x="1" y="66"/>
                  </a:lnTo>
                  <a:lnTo>
                    <a:pt x="2" y="70"/>
                  </a:lnTo>
                  <a:lnTo>
                    <a:pt x="2" y="74"/>
                  </a:lnTo>
                  <a:lnTo>
                    <a:pt x="4" y="78"/>
                  </a:lnTo>
                  <a:lnTo>
                    <a:pt x="5" y="81"/>
                  </a:lnTo>
                  <a:lnTo>
                    <a:pt x="6" y="85"/>
                  </a:lnTo>
                  <a:lnTo>
                    <a:pt x="8" y="88"/>
                  </a:lnTo>
                  <a:lnTo>
                    <a:pt x="10" y="91"/>
                  </a:lnTo>
                  <a:lnTo>
                    <a:pt x="13" y="94"/>
                  </a:lnTo>
                  <a:lnTo>
                    <a:pt x="15" y="97"/>
                  </a:lnTo>
                  <a:lnTo>
                    <a:pt x="18" y="100"/>
                  </a:lnTo>
                  <a:lnTo>
                    <a:pt x="20" y="103"/>
                  </a:lnTo>
                  <a:lnTo>
                    <a:pt x="23" y="105"/>
                  </a:lnTo>
                  <a:lnTo>
                    <a:pt x="26" y="107"/>
                  </a:lnTo>
                  <a:lnTo>
                    <a:pt x="30" y="109"/>
                  </a:lnTo>
                  <a:lnTo>
                    <a:pt x="33" y="111"/>
                  </a:lnTo>
                  <a:lnTo>
                    <a:pt x="37" y="113"/>
                  </a:lnTo>
                  <a:lnTo>
                    <a:pt x="40" y="114"/>
                  </a:lnTo>
                  <a:lnTo>
                    <a:pt x="44" y="115"/>
                  </a:lnTo>
                  <a:lnTo>
                    <a:pt x="48" y="116"/>
                  </a:lnTo>
                  <a:lnTo>
                    <a:pt x="51" y="117"/>
                  </a:lnTo>
                  <a:lnTo>
                    <a:pt x="55" y="117"/>
                  </a:lnTo>
                  <a:lnTo>
                    <a:pt x="59" y="117"/>
                  </a:lnTo>
                  <a:lnTo>
                    <a:pt x="63" y="117"/>
                  </a:lnTo>
                  <a:lnTo>
                    <a:pt x="67" y="117"/>
                  </a:lnTo>
                  <a:lnTo>
                    <a:pt x="70" y="116"/>
                  </a:lnTo>
                  <a:lnTo>
                    <a:pt x="74" y="115"/>
                  </a:lnTo>
                  <a:lnTo>
                    <a:pt x="78" y="114"/>
                  </a:lnTo>
                  <a:lnTo>
                    <a:pt x="81" y="113"/>
                  </a:lnTo>
                  <a:lnTo>
                    <a:pt x="85" y="111"/>
                  </a:lnTo>
                  <a:lnTo>
                    <a:pt x="88" y="109"/>
                  </a:lnTo>
                  <a:lnTo>
                    <a:pt x="91" y="107"/>
                  </a:lnTo>
                  <a:lnTo>
                    <a:pt x="95" y="105"/>
                  </a:lnTo>
                  <a:lnTo>
                    <a:pt x="98" y="103"/>
                  </a:lnTo>
                  <a:lnTo>
                    <a:pt x="100" y="100"/>
                  </a:lnTo>
                  <a:lnTo>
                    <a:pt x="103" y="97"/>
                  </a:lnTo>
                  <a:lnTo>
                    <a:pt x="105" y="94"/>
                  </a:lnTo>
                  <a:lnTo>
                    <a:pt x="108" y="91"/>
                  </a:lnTo>
                  <a:lnTo>
                    <a:pt x="110" y="88"/>
                  </a:lnTo>
                  <a:lnTo>
                    <a:pt x="111" y="85"/>
                  </a:lnTo>
                  <a:lnTo>
                    <a:pt x="113" y="81"/>
                  </a:lnTo>
                  <a:lnTo>
                    <a:pt x="114" y="78"/>
                  </a:lnTo>
                  <a:lnTo>
                    <a:pt x="115" y="74"/>
                  </a:lnTo>
                  <a:lnTo>
                    <a:pt x="116" y="70"/>
                  </a:lnTo>
                  <a:lnTo>
                    <a:pt x="117" y="66"/>
                  </a:lnTo>
                  <a:lnTo>
                    <a:pt x="117" y="63"/>
                  </a:lnTo>
                  <a:lnTo>
                    <a:pt x="117" y="59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Rectangle 64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030788" y="5106988"/>
              <a:ext cx="9457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E</a:t>
              </a:r>
              <a:endParaRPr lang="en-US"/>
            </a:p>
          </p:txBody>
        </p:sp>
        <p:sp>
          <p:nvSpPr>
            <p:cNvPr id="25651" name="Rectangle 65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7620246" y="3439380"/>
              <a:ext cx="77104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67°48'25"</a:t>
              </a:r>
              <a:endParaRPr lang="en-US" dirty="0"/>
            </a:p>
          </p:txBody>
        </p:sp>
        <p:sp>
          <p:nvSpPr>
            <p:cNvPr id="25652" name="Freeform 66"/>
            <p:cNvSpPr>
              <a:spLocks/>
            </p:cNvSpPr>
            <p:nvPr>
              <p:custDataLst>
                <p:tags r:id="rId32"/>
              </p:custDataLst>
            </p:nvPr>
          </p:nvSpPr>
          <p:spPr bwMode="auto">
            <a:xfrm>
              <a:off x="8475664" y="3603626"/>
              <a:ext cx="192087" cy="512763"/>
            </a:xfrm>
            <a:custGeom>
              <a:avLst/>
              <a:gdLst>
                <a:gd name="T0" fmla="*/ 429 w 429"/>
                <a:gd name="T1" fmla="*/ 0 h 1143"/>
                <a:gd name="T2" fmla="*/ 245 w 429"/>
                <a:gd name="T3" fmla="*/ 178 h 1143"/>
                <a:gd name="T4" fmla="*/ 107 w 429"/>
                <a:gd name="T5" fmla="*/ 393 h 1143"/>
                <a:gd name="T6" fmla="*/ 24 w 429"/>
                <a:gd name="T7" fmla="*/ 635 h 1143"/>
                <a:gd name="T8" fmla="*/ 0 w 429"/>
                <a:gd name="T9" fmla="*/ 890 h 1143"/>
                <a:gd name="T10" fmla="*/ 36 w 429"/>
                <a:gd name="T11" fmla="*/ 1143 h 11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9"/>
                <a:gd name="T19" fmla="*/ 0 h 1143"/>
                <a:gd name="T20" fmla="*/ 429 w 429"/>
                <a:gd name="T21" fmla="*/ 1143 h 11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9" h="1143">
                  <a:moveTo>
                    <a:pt x="429" y="0"/>
                  </a:moveTo>
                  <a:lnTo>
                    <a:pt x="245" y="178"/>
                  </a:lnTo>
                  <a:lnTo>
                    <a:pt x="107" y="393"/>
                  </a:lnTo>
                  <a:lnTo>
                    <a:pt x="24" y="635"/>
                  </a:lnTo>
                  <a:lnTo>
                    <a:pt x="0" y="890"/>
                  </a:lnTo>
                  <a:lnTo>
                    <a:pt x="36" y="1143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Rectangle 73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303963" y="4087813"/>
              <a:ext cx="12663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FF"/>
                  </a:solidFill>
                </a:rPr>
                <a:t>O</a:t>
              </a:r>
              <a:endParaRPr lang="en-US"/>
            </a:p>
          </p:txBody>
        </p:sp>
        <p:sp>
          <p:nvSpPr>
            <p:cNvPr id="64" name="Rectangle 173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517772" y="2662238"/>
              <a:ext cx="745397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500.00' N</a:t>
              </a:r>
              <a:endParaRPr lang="en-US" dirty="0"/>
            </a:p>
          </p:txBody>
        </p:sp>
        <p:sp>
          <p:nvSpPr>
            <p:cNvPr id="65" name="Rectangle 174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419347" y="2860675"/>
              <a:ext cx="81432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1000.00' E</a:t>
              </a:r>
              <a:endParaRPr lang="en-US" dirty="0"/>
            </a:p>
          </p:txBody>
        </p:sp>
        <p:cxnSp>
          <p:nvCxnSpPr>
            <p:cNvPr id="3" name="Straight Connector 2"/>
            <p:cNvCxnSpPr>
              <a:stCxn id="25645" idx="0"/>
              <a:endCxn id="25646" idx="1"/>
            </p:cNvCxnSpPr>
            <p:nvPr/>
          </p:nvCxnSpPr>
          <p:spPr bwMode="auto">
            <a:xfrm>
              <a:off x="3346450" y="2590801"/>
              <a:ext cx="5614988" cy="140176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" name="TextBox 3"/>
            <p:cNvSpPr txBox="1"/>
            <p:nvPr/>
          </p:nvSpPr>
          <p:spPr>
            <a:xfrm rot="765250">
              <a:off x="4258134" y="2618524"/>
              <a:ext cx="1021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ase line</a:t>
              </a:r>
            </a:p>
          </p:txBody>
        </p:sp>
        <p:sp>
          <p:nvSpPr>
            <p:cNvPr id="61" name="Rectangle 56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 rot="-1800000">
              <a:off x="3303487" y="1717353"/>
              <a:ext cx="117019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chemeClr val="bg1">
                      <a:lumMod val="85000"/>
                    </a:schemeClr>
                  </a:solidFill>
                </a:rPr>
                <a:t>N 60°38'54" E</a:t>
              </a:r>
              <a:endParaRPr lang="en-US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sp>
          <p:nvSpPr>
            <p:cNvPr id="62" name="Rectangle 57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 rot="-1800000">
              <a:off x="3701394" y="1870547"/>
              <a:ext cx="628377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chemeClr val="bg1">
                      <a:lumMod val="85000"/>
                    </a:schemeClr>
                  </a:solidFill>
                </a:rPr>
                <a:t>175.00'</a:t>
              </a:r>
              <a:endParaRPr lang="en-US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sp>
          <p:nvSpPr>
            <p:cNvPr id="66" name="Rectangle 60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3159125" y="2314575"/>
              <a:ext cx="142668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D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. COGO Examp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ords</a:t>
            </a:r>
            <a:r>
              <a:rPr lang="en-US" dirty="0"/>
              <a:t> of point E?</a:t>
            </a:r>
          </a:p>
          <a:p>
            <a:r>
              <a:rPr lang="en-US" dirty="0"/>
              <a:t>Use Distance-Direction intersection</a:t>
            </a:r>
          </a:p>
          <a:p>
            <a:r>
              <a:rPr lang="en-US" dirty="0"/>
              <a:t>Base line: AD</a:t>
            </a:r>
          </a:p>
          <a:p>
            <a:r>
              <a:rPr lang="en-US" dirty="0"/>
              <a:t>Distance: 275.00’ from D</a:t>
            </a:r>
          </a:p>
          <a:p>
            <a:r>
              <a:rPr lang="en-US" dirty="0"/>
              <a:t>Direction: Angle at A from line AB</a:t>
            </a:r>
          </a:p>
          <a:p>
            <a:r>
              <a:rPr lang="en-US" dirty="0" err="1"/>
              <a:t>Az</a:t>
            </a:r>
            <a:r>
              <a:rPr lang="en-US" dirty="0"/>
              <a:t> </a:t>
            </a:r>
            <a:r>
              <a:rPr lang="en-US" baseline="-25000" dirty="0"/>
              <a:t>AE</a:t>
            </a:r>
            <a:r>
              <a:rPr lang="en-US" dirty="0"/>
              <a:t>= 142°53’54”+180°00’00”-67°48’25” </a:t>
            </a:r>
          </a:p>
          <a:p>
            <a:r>
              <a:rPr lang="en-US" dirty="0"/>
              <a:t>        = 255°05’29”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974945" y="5948290"/>
            <a:ext cx="1906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Arc CB is tangent</a:t>
            </a:r>
          </a:p>
          <a:p>
            <a:pPr algn="ctr"/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to Line DC.</a:t>
            </a:r>
          </a:p>
        </p:txBody>
      </p:sp>
      <p:sp>
        <p:nvSpPr>
          <p:cNvPr id="46" name="Text Box 178">
            <a:extLst>
              <a:ext uri="{FF2B5EF4-FFF2-40B4-BE49-F238E27FC236}">
                <a16:creationId xmlns:a16="http://schemas.microsoft.com/office/drawing/2014/main" id="{58E57AB0-0364-42F9-9E81-3327A46C5E81}"/>
              </a:ext>
            </a:extLst>
          </p:cNvPr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7492" y="963198"/>
            <a:ext cx="51546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400"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dirty="0">
                <a:latin typeface="+mn-lt"/>
              </a:rPr>
              <a:t>1. Curvilinear Traverse 1</a:t>
            </a:r>
          </a:p>
          <a:p>
            <a:pPr lvl="1"/>
            <a:r>
              <a:rPr lang="en-US" sz="1800" dirty="0">
                <a:latin typeface="+mn-lt"/>
              </a:rPr>
              <a:t>Compute:</a:t>
            </a:r>
          </a:p>
          <a:p>
            <a:pPr lvl="2"/>
            <a:r>
              <a:rPr lang="en-US" sz="1800" b="1" dirty="0">
                <a:latin typeface="+mn-lt"/>
              </a:rPr>
              <a:t>(1) Point coordinates</a:t>
            </a:r>
          </a:p>
          <a:p>
            <a:pPr lvl="2"/>
            <a:r>
              <a:rPr lang="en-US" sz="1800" dirty="0">
                <a:latin typeface="+mn-lt"/>
              </a:rPr>
              <a:t>(2) Traverse are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A52AA4C-C453-4FCD-93BB-DB0C98B69007}&quot;/&gt;&lt;isInvalidForFieldText val=&quot;0&quot;/&gt;&lt;Image&gt;&lt;filename val=&quot;C:\Users\jmahun\AppData\Local\Temp\PR\data\asimages\{1A52AA4C-C453-4FCD-93BB-DB0C98B69007}_3.png&quot;/&gt;&lt;left val=&quot;391&quot;/&gt;&lt;top val=&quot;396&quot;/&gt;&lt;width val=&quot;238&quot;/&gt;&lt;height val=&quot;45&quot;/&gt;&lt;hasText val=&quot;1&quot;/&gt;&lt;/Image&gt;&lt;/ThreeDShapeInfo&gt;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A52AA4C-C453-4FCD-93BB-DB0C98B69007}&quot;/&gt;&lt;isInvalidForFieldText val=&quot;0&quot;/&gt;&lt;Image&gt;&lt;filename val=&quot;C:\Users\jmahun\AppData\Local\Temp\PR\data\asimages\{1A52AA4C-C453-4FCD-93BB-DB0C98B69007}_3.png&quot;/&gt;&lt;left val=&quot;391&quot;/&gt;&lt;top val=&quot;396&quot;/&gt;&lt;width val=&quot;238&quot;/&gt;&lt;height val=&quot;45&quot;/&gt;&lt;hasText val=&quot;1&quot;/&gt;&lt;/Image&gt;&lt;/ThreeDShape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93209C8-6455-49D1-8672-F8E78F78F152}&quot;/&gt;&lt;isInvalidForFieldText val=&quot;0&quot;/&gt;&lt;Image&gt;&lt;filename val=&quot;C:\Users\jmahun\AppData\Local\Temp\PR\data\asimages\{D93209C8-6455-49D1-8672-F8E78F78F152}_2.png&quot;/&gt;&lt;left val=&quot;105&quot;/&gt;&lt;top val=&quot;115&quot;/&gt;&lt;width val=&quot;115&quot;/&gt;&lt;height val=&quot;112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9&quot;/&gt;&lt;lineCharCount val=&quot;35&quot;/&gt;&lt;lineCharCount val=&quot;24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theme1.xml><?xml version="1.0" encoding="utf-8"?>
<a:theme xmlns:a="http://schemas.openxmlformats.org/drawingml/2006/main" name="Wisp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625</TotalTime>
  <Words>1426</Words>
  <Application>Microsoft Office PowerPoint</Application>
  <PresentationFormat>Widescreen</PresentationFormat>
  <Paragraphs>46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entury Gothic</vt:lpstr>
      <vt:lpstr>GreekC</vt:lpstr>
      <vt:lpstr>GreekS</vt:lpstr>
      <vt:lpstr>Wingdings 3</vt:lpstr>
      <vt:lpstr>Wisp</vt:lpstr>
      <vt:lpstr>Equation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F. COGO Exampl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ry Mahun</dc:creator>
  <cp:lastModifiedBy>Jerry</cp:lastModifiedBy>
  <cp:revision>63</cp:revision>
  <dcterms:created xsi:type="dcterms:W3CDTF">2019-02-10T20:05:03Z</dcterms:created>
  <dcterms:modified xsi:type="dcterms:W3CDTF">2021-07-12T23:59:34Z</dcterms:modified>
</cp:coreProperties>
</file>